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ink/ink11.xml" ContentType="application/inkml+xml"/>
  <Override PartName="/ppt/notesSlides/notesSlide13.xml" ContentType="application/vnd.openxmlformats-officedocument.presentationml.notesSlide+xml"/>
  <Override PartName="/ppt/ink/ink12.xml" ContentType="application/inkml+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ink/ink13.xml" ContentType="application/inkml+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sldIdLst>
    <p:sldId id="257" r:id="rId2"/>
    <p:sldId id="258" r:id="rId3"/>
    <p:sldId id="259" r:id="rId4"/>
    <p:sldId id="260" r:id="rId5"/>
    <p:sldId id="261" r:id="rId6"/>
    <p:sldId id="262" r:id="rId7"/>
    <p:sldId id="319" r:id="rId8"/>
    <p:sldId id="322" r:id="rId9"/>
    <p:sldId id="320" r:id="rId10"/>
    <p:sldId id="321" r:id="rId11"/>
    <p:sldId id="330" r:id="rId12"/>
    <p:sldId id="298" r:id="rId13"/>
    <p:sldId id="356" r:id="rId14"/>
    <p:sldId id="357" r:id="rId15"/>
    <p:sldId id="358" r:id="rId16"/>
    <p:sldId id="323" r:id="rId17"/>
    <p:sldId id="324" r:id="rId18"/>
    <p:sldId id="294" r:id="rId19"/>
    <p:sldId id="295" r:id="rId20"/>
    <p:sldId id="296" r:id="rId21"/>
    <p:sldId id="353" r:id="rId22"/>
    <p:sldId id="382" r:id="rId23"/>
    <p:sldId id="383" r:id="rId24"/>
    <p:sldId id="384" r:id="rId25"/>
    <p:sldId id="317" r:id="rId26"/>
    <p:sldId id="325" r:id="rId27"/>
    <p:sldId id="326" r:id="rId28"/>
    <p:sldId id="327" r:id="rId29"/>
    <p:sldId id="328" r:id="rId30"/>
    <p:sldId id="300" r:id="rId31"/>
    <p:sldId id="336" r:id="rId32"/>
    <p:sldId id="337" r:id="rId33"/>
    <p:sldId id="381" r:id="rId34"/>
    <p:sldId id="370" r:id="rId35"/>
    <p:sldId id="338" r:id="rId36"/>
    <p:sldId id="339" r:id="rId37"/>
    <p:sldId id="340" r:id="rId38"/>
    <p:sldId id="341" r:id="rId39"/>
    <p:sldId id="301" r:id="rId40"/>
    <p:sldId id="331" r:id="rId41"/>
    <p:sldId id="332" r:id="rId42"/>
    <p:sldId id="333" r:id="rId43"/>
    <p:sldId id="334" r:id="rId44"/>
    <p:sldId id="302" r:id="rId45"/>
    <p:sldId id="303" r:id="rId46"/>
    <p:sldId id="304" r:id="rId47"/>
    <p:sldId id="329" r:id="rId48"/>
    <p:sldId id="342" r:id="rId49"/>
    <p:sldId id="344" r:id="rId50"/>
    <p:sldId id="345" r:id="rId51"/>
    <p:sldId id="346" r:id="rId52"/>
    <p:sldId id="347" r:id="rId53"/>
    <p:sldId id="348" r:id="rId54"/>
    <p:sldId id="349" r:id="rId55"/>
    <p:sldId id="354" r:id="rId56"/>
    <p:sldId id="350" r:id="rId57"/>
    <p:sldId id="351" r:id="rId58"/>
    <p:sldId id="352" r:id="rId59"/>
    <p:sldId id="309" r:id="rId60"/>
    <p:sldId id="310" r:id="rId61"/>
    <p:sldId id="311" r:id="rId62"/>
    <p:sldId id="312" r:id="rId63"/>
    <p:sldId id="313" r:id="rId64"/>
    <p:sldId id="288" r:id="rId65"/>
    <p:sldId id="289" r:id="rId66"/>
    <p:sldId id="290" r:id="rId67"/>
    <p:sldId id="291" r:id="rId68"/>
    <p:sldId id="378" r:id="rId69"/>
    <p:sldId id="379" r:id="rId70"/>
    <p:sldId id="380" r:id="rId71"/>
    <p:sldId id="377" r:id="rId72"/>
  </p:sldIdLst>
  <p:sldSz cx="12192000" cy="6858000"/>
  <p:notesSz cx="7023100"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115" d="100"/>
          <a:sy n="115" d="100"/>
        </p:scale>
        <p:origin x="432" y="108"/>
      </p:cViewPr>
      <p:guideLst/>
    </p:cSldViewPr>
  </p:slideViewPr>
  <p:notesTextViewPr>
    <p:cViewPr>
      <p:scale>
        <a:sx n="1" d="1"/>
        <a:sy n="1" d="1"/>
      </p:scale>
      <p:origin x="0" y="0"/>
    </p:cViewPr>
  </p:notesTextViewPr>
  <p:notesViewPr>
    <p:cSldViewPr snapToGrid="0">
      <p:cViewPr varScale="1">
        <p:scale>
          <a:sx n="70" d="100"/>
          <a:sy n="70" d="100"/>
        </p:scale>
        <p:origin x="3240" y="7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2T14:59:46.031"/>
    </inkml:context>
    <inkml:brush xml:id="br0">
      <inkml:brushProperty name="width" value="0.05292" units="cm"/>
      <inkml:brushProperty name="height" value="0.05292" units="cm"/>
      <inkml:brushProperty name="color" value="#FF0000"/>
    </inkml:brush>
  </inkml:definitions>
  <inkml:trace contextRef="#ctx0" brushRef="#br0">3079 8385 1 0,'0'0'455'16,"0"0"-478"-16,0 0 22 0,0 0-4 15,0 0 5-15,0 0 2 16,0 0 0-16,21 37 0 15,-8-22 8-15,3 2 3 16,1 5-4-16,4 3-3 16,1 5 0-16,2 8 5 15,5 5 5-15,3 5 2 0,3 9 4 16,4 6 21-16,-4 2 0 16,5 4-18-16,0 1 5 15,3-3 3-15,0-3-7 16,2-3-13-16,-3-6-8 15,-2-2-4-15,-4-5 0 0,-2-1-1 16,-8-4 0-16,-2-2 1 16,-5-4-3-16,-6-5-3 15,-4-6-72-15,-6-9-130 16,-6-9-94-16</inkml:trace>
  <inkml:trace contextRef="#ctx0" brushRef="#br0" timeOffset="468.76">3625 8492 390 0,'-23'43'-29'0,"3"4"32"16,-2 7 2-16,-2 3 6 0,-4 7-9 15,-3 1 0-15,-7 1 0 16,-2 0 6-16,-5 1 21 16,-2-6 17-16,5-3-24 15,0-6-15-15,5-7-6 16,4-8-1-16,4-4-1 0,7-5 2 15,4-7-2-15,7-5-15 16,6-6-59-16,5-10-63 16,3-6-125-16</inkml:trace>
  <inkml:trace contextRef="#ctx0" brushRef="#br0" timeOffset="843.56">3804 8459 343 0,'0'0'-14'0,"-50"34"-6"16,19-8 22-16,-2 9-2 16,-5 9 0-16,-1 8 0 15,-3 8 4-15,-2 5 5 0,-3 5 5 16,2 1 10-16,-4 0-11 16,1-4 3-16,2-5-6 15,1-3 1-15,5-7 18 16,4-4 4-16,7-7-17 15,4-4-17-15,6-7-26 0,7-3-49 16,5-7-32-16,3-7-107 16</inkml:trace>
  <inkml:trace contextRef="#ctx0" brushRef="#br0" timeOffset="1780.85">3804 8643 298 0,'0'0'0'0,"0"0"-35"0,0 0 35 16,0 0 1-16,0 0-1 15,0 0 3-15,0 0 6 16,0 0 4-16,0 0 6 16,0 0-12-16,0 0-5 15,-39 26 2-15,26-8 4 0,-5 6 2 16,-7 5-1-16,-3 5-5 16,-6 2-1-16,-4 3 8 15,-2 2 25-15,0 2 11 16,-3 1 3-16,1 4 7 15,4-1-28-15,-1-2-23 16,6 1-2-16,2-3 0 0,4-2 8 16,5 0 1-16,-1-3-10 15,5-1-2-15,3-3-5 16,-1-2-13-16,3-4-31 16,2-4-58-16,-1-4 19 15,4-4-14-15,1-11-57 0</inkml:trace>
  <inkml:trace contextRef="#ctx0" brushRef="#br0" timeOffset="10732.03">3938 9378 99 0,'0'0'275'16,"0"0"-281"-16,0 0 7 0,0 0-7 15,0 0-1-15,6 44 3 16,-1-23 1-16,1 4-13 16,1 4 7-16,-2 2 8 15,1-2 1-15,-1 1-1 16,-3-2-9-16,2-4 7 0,-2-6 4 16,1-3 5-16,-2-3 17 15,3 0-1-15,-2-3-2 16,2-1 0-16,1 0-9 15,1-1-8-15,-2 0-1 16,-1-4-1-16,2-1-2 16,-3 0 2-16,-2-2 0 0,2 0 7 15,-2 0 1-15,0-2 6 16,2-5 4-16,-1-5-11 16,3-2-1-16,0-3-4 15,0-1-1-15,3-1-2 16,2 3 2-16,-2-1 0 0,0 5-2 15,1-1 2-15,0 4 3 16,0 2-1-16,1-1-2 16,3-1 2-16,-2 3-4 15,3-1 0-15,-3 0-1 16,-1 3 0-16,0 3 3 0,0 1 16 16,0 5 11-16,2 10-3 15,1 4 0-15,5 5-22 16,1 5-2-16,-1-1 1 15,2-1-2-15,-4-1-5 16,1-5-3-16,-3-2-14 16,1-5-16-16,-3-3-46 0,0-2-43 15,-4-5-66-15</inkml:trace>
  <inkml:trace contextRef="#ctx0" brushRef="#br0" timeOffset="11310.23">4445 9542 488 0,'0'0'-11'0,"0"0"15"16,0 0-8-16,0 0 5 16,47 43 5-16,-22-25 2 15,4 5-6-15,2 1-1 16,0 0 0-16,-1 1-3 16,-1-3-38-16,-6-3-43 0,-6-4-4 15,-4-3 3-15,-2-5 13 16,-6-6 34-16,-5-1 16 15,0 0-21-15</inkml:trace>
  <inkml:trace contextRef="#ctx0" brushRef="#br0" timeOffset="11560.14">4649 9525 511 0,'0'0'26'0,"0"0"-55"16,-32 56 32-16,18-31-4 15,-3 1 1-15,-3 2-25 16,0-5-47-16,-7 1 23 16,0-1 32-16,0-4 5 0,2-3 1 15,0 0 12-15,4-3-11 16,3-1-25-16,7-3-21 15,7-1-20-15,4-6-33 16</inkml:trace>
  <inkml:trace contextRef="#ctx0" brushRef="#br0" timeOffset="32477.43">5038 9640 219 0,'0'0'13'16,"0"0"-20"-16,0 0 7 16,0 0 1-16,0 0 1 15,0 0-2-15,0 0 1 16,0 0 1-16,0 0 7 0,0 0 14 15,0 0 3-15,19-32-4 16,-19 32-18-16,0 3-3 16,0 8 0-16,-2 6 0 15,0 9 14-15,0 6 12 16,-1 9 14-16,3 3-18 0,0 2-19 16,-2-2-3-16,4-5 2 15,1-3 7-15,1-2 3 16,0-8 0-16,1-5-9 15,-2-7-2-15,1-5-5 16,-4-4-1-16,0-5 4 0,0 0 5 16,-2-5 20-16,-6-4-14 15,2-5-12-15,-3-6 1 16,1-6 0-16,2-9-1 16,4-5-2-16,2-7-7 15,0-6 0-15,2 1 2 16,4 4-2-16,-4 8 4 0,0 9 8 15,-2 7 3-15,2 11 1 16,-2 3-2-16,4 2-3 16,3-1-3-16,9 3-4 15,2 1-22-15,10 2 13 0,6 2 3 16,2 0-15-16,2 9-9 16,-4 3-12-16,-5 2 10 15,-8 2 14-15,-7 4 20 16,-11 1 15-16,-3 0 31 15,-2 2 27-15,-7 1-13 16,-5 1-20-16,-1 2-17 0,-6-1-14 16,-1 1-13-16,-3-5-70 15,-1-4-84-15</inkml:trace>
  <inkml:trace contextRef="#ctx0" brushRef="#br0" timeOffset="45255.78">5526 9522 459 0,'0'0'-17'0,"-8"39"-60"16,5-14 76-16,3 4 9 15,-2 5-4-15,2-2-2 16,0-2 0-16,0-3-2 16,2-2 0-16,1-6-8 0,1-7-39 15,3-7-45-15,-6-6-75 16</inkml:trace>
  <inkml:trace contextRef="#ctx0" brushRef="#br0" timeOffset="45458.86">5403 9606 641 0,'0'0'43'0,"0"0"-82"0,0 0 27 16,41 40 19-16,-21-30 5 15,4-3-10-15,-1-3-2 16,4-1-6-16,0-3-26 15,-3-3-83-15,0-4-40 16,-3-8-19-16</inkml:trace>
  <inkml:trace contextRef="#ctx0" brushRef="#br0" timeOffset="45974.37">5866 9457 103 0,'0'0'217'16,"0"0"-208"-16,0 0 27 16,-22 43 8-16,16-18 23 15,-2 10-21-15,0 5 0 16,3 5-32-16,1 0-12 15,4-2-1-15,0-11-5 0,2-12-69 16,3-15-100-16,-1-13-101 16</inkml:trace>
  <inkml:trace contextRef="#ctx0" brushRef="#br0" timeOffset="46771.2899">6394 9069 597 0,'0'0'-16'0,"0"0"-48"16,0 0 56-16,57 13 10 15,-29-6-2-15,5 3 0 0,-2-3-39 16,-2 3-40-16,-8 0-24 16,-7 0-76-16</inkml:trace>
  <inkml:trace contextRef="#ctx0" brushRef="#br0" timeOffset="46927.2899">6347 9360 639 0,'0'0'-25'16,"0"0"-31"-16,50 12 47 0,-19-12-21 15,0 0-138-15,0 0-41 16</inkml:trace>
  <inkml:trace contextRef="#ctx0" brushRef="#br0" timeOffset="48286.41">7601 7129 413 0,'0'0'-2'0,"0"0"9"16,-49-38 43-16,35 31-17 15,-6-2-32-15,-3 1 0 0,-3 2-10 16,-6 3-8-16,-6 3 10 16,-2 0-7-16,-1 3-3 15,-3 4 16-15,2 6 5 16,4 1 10-16,0 0-3 15,4 6-1-15,3 4 11 0,2 2-2 16,5 4-2-16,2 4-3 16,5 4 0-16,2 6-4 15,1 3-6-15,3 6-3 16,1 2 0-16,2 3-1 16,2-1-1-16,1 6 1 15,-1 1 0-15,-1 4 0 0,0 5 1 16,-2 3-1-16,0 5 1 15,-2 1 1-15,2 2 4 16,0 4 2-16,3-3 3 16,-2 3-4-16,4 3-4 0,0 1 2 15,1 0 3-15,2 1 0 16,0-2-2-16,-1-3-2 16,2-3-3-16,0-1 0 15,-2-3 1-15,0 0-2 16,0-3 1-16,0 2 4 15,-4-2 5-15,2 0 5 16,-3-1 3-16,1-3-3 0,-3 3-11 16,0 0-1-16,2 0-3 15,-2 0 2-15,3-1-2 16,1 1-3-16,3-5 3 16,1-1-1-16,0-2 1 0,1-2-1 15,0-1 2-15,-1-5 0 16,1 2 0-16,0-2 4 15,0-2-5-15,0-2 1 16,0-5-2-16,0-2 1 16,0-6 0-16,0-5 0 0,0-5 0 15,0-4 0-15,0-3 0 16,0-3 1-16,0 0 1 16,-2-3 0-16,2-2-3 15,0-1 1-15,3-4-5 16,6-1-5-16,4-3-3 0,7 0 6 15,4 0 8-15,7 0 0 16,8 1 1-16,3-1-2 16,6 3 2-16,0 3-1 15,4-1 2-15,0 2 3 16,-4-1-3-16,-7 0 3 16,1-5-2-16,-10-4-5 0,-15-7-71 15,-11-11-328-15</inkml:trace>
  <inkml:trace contextRef="#ctx0" brushRef="#br0" timeOffset="49848.53">7647 7629 260 0,'0'0'192'0,"0"0"-207"0,41-48-11 15,-21 19 25-15,4-5 4 16,1-1-4-16,-4 1 1 15,-4 1 1-15,1 3 0 16,-7 6 1-16,-4 6-2 16,2 6 1-16,-6 7 1 0,1 5 9 15,-2 18 42-15,-2 12 6 16,-2 15-14-16,0 9-15 16,0 7-21-16,-1 3-7 15,0 0-2-15,3-3 1 16,0-4-1-16,0-6 1 15,0-1-3-15,0-8 0 16,4-5-4-16,-2-8-21 0,2-8-83 16,-2-11-107-16</inkml:trace>
  <inkml:trace contextRef="#ctx0" brushRef="#br0" timeOffset="50004.97">7683 8082 711 0,'0'0'-7'0,"36"19"-38"0,0-18 46 15,6-1 2-15,6-3-81 16,-2-6-115-16,-3 0-14 16</inkml:trace>
  <inkml:trace contextRef="#ctx0" brushRef="#br0" timeOffset="50598.36">7690 8507 484 0,'0'0'74'0,"0"0"-87"0,0 0 7 16,0 0 6-16,49-54 0 15,-28 32-7-15,5 0-3 16,-1 0-28-16,-5 3-15 15,-2 0 23-15,-3 1 3 16,-1 6 12-16,-7 1 6 0,-1 4 10 16,-2 6 6-16,-4 2 32 15,0 12 36-15,-2 5-25 16,0 8-29-16,0 5-10 16,-4 6-5-16,1 7-1 15,1 0-4-15,-2 7 3 16,2 3-3-16,-2 2 0 0,3-2-1 15,3-5-1-15,0-5 0 16,3-10-14-16,5-11-107 16,0-9-34-16,-2-7-17 15</inkml:trace>
  <inkml:trace contextRef="#ctx0" brushRef="#br0" timeOffset="50801.44">7594 8953 658 0,'0'0'32'15,"0"0"-35"-15,22 47-1 16,21-36 9-16,10-2-12 16,13-7-17-16,3-2-7 0,-4-2 0 15,-3-4-73 1,-8-1-64-16,-14 1 31 0,-9 5-11 15</inkml:trace>
  <inkml:trace contextRef="#ctx0" brushRef="#br0" timeOffset="51160.74">7914 9478 730 0,'0'0'87'0,"0"0"-120"16,0 0 6-16,0 0-41 15,0 0-90-15,0 0-316 16</inkml:trace>
  <inkml:trace contextRef="#ctx0" brushRef="#br0" timeOffset="51363.85">7766 9936 630 0,'0'0'178'16,"0"0"-229"-16,0 0 8 0,0 0 20 16,0 0-41-16,0 0-252 15,25 35 111-15</inkml:trace>
  <inkml:trace contextRef="#ctx0" brushRef="#br0" timeOffset="51566.92">7712 10437 814 0,'0'0'-50'0,"0"0"-31"16,0 0 29-16,0 0-43 15,10 48-403-15</inkml:trace>
  <inkml:trace contextRef="#ctx0" brushRef="#br0" timeOffset="52426.0899">7549 10954 549 0,'0'0'1'16,"0"0"-93"-16,0 0 83 15,0 0 13-15,43-47-6 16,-19 22-12-16,1-7-29 0,2 0 13 16,0 0 2-16,-4 4 6 15,0 1 1-15,-2 9 18 16,-8 5 3-16,-2 6 3 16,-6 5 3-16,-1 4 9 15,-4 9 26-15,0 10-16 0,-2 9 0 16,-7 11-14-16,-5 13-8 15,-3 10 0-15,-5 7 5 16,5 0 14-16,0-4 15 16,3-10-4-16,5-12-1 15,5-15-17-15,2-7-15 16,0-12 1-16,2-2-7 0,0-8-49 16,0-1-41-16,2-1 41 15,0-3-41-15,-2-1-81 16</inkml:trace>
  <inkml:trace contextRef="#ctx0" brushRef="#br0" timeOffset="52613.56">7411 11562 415 0,'0'0'161'15,"67"4"-166"-15,-16-4 7 16,12-4 1-16,2-3 5 16,0 0-15-16,-3-2-82 15,-6 2-81-15,-9 1 18 0,-12 2 42 16</inkml:trace>
  <inkml:trace contextRef="#ctx0" brushRef="#br0" timeOffset="54347.55">8606 7301 424 0,'0'0'164'16,"0"0"-210"-16,0 0-22 15,50 43 66-15,-19-22 9 16,7 6-6-16,5 8 2 0,-3 5-2 16,-1 10-1-16,0 4-1 15,-3 4-13-15,-5-1-52 16,-2-3-49-16,-5-6 13 15,-5-11 23-15,-1-6 29 16,-9-12 27-16,-3-11-7 16</inkml:trace>
  <inkml:trace contextRef="#ctx0" brushRef="#br0" timeOffset="54550.63">8955 7349 611 0,'0'0'40'0,"0"0"-22"15,0 0 10-15,0 0-28 0,0 0-8 16,-25 36 6-16,8 3-1 16,-9 11-21-16,-6 6-58 15,-9 3-121-15,-1-2-11 16</inkml:trace>
  <inkml:trace contextRef="#ctx0" brushRef="#br0" timeOffset="54816.2199">9216 7672 645 0,'0'0'54'16,"0"0"-90"-16,10 45 21 15,-5-26 16-15,1 2-16 16,0-4-142-16,1-1 57 15,1-4-31-15,-2-4-25 0</inkml:trace>
  <inkml:trace contextRef="#ctx0" brushRef="#br0" timeOffset="55050.53">9472 7699 704 0,'0'0'-1'0,"-7"39"-13"15,6-14 21-15,0 0-4 16,-2-1-19-16,3-2-25 16,-4-2-52-16,-1-2-58 15,1-4 20-15,-2-4-75 16</inkml:trace>
  <inkml:trace contextRef="#ctx0" brushRef="#br0" timeOffset="55894.09">9929 7291 524 0,'0'0'-3'16,"14"37"-22"-16,2-7 25 16,6 10 2-16,5 4-3 0,4 4 0 15,7 0-59-15,0 0-8 16,1-3 33-16,-2-6-28 16,-3-5-55-16</inkml:trace>
  <inkml:trace contextRef="#ctx0" brushRef="#br0" timeOffset="56144.18">10316 7311 668 0,'0'0'6'16,"-31"41"-35"-16,7-7 23 16,-2 12 6-16,-3 5-38 0,-4 4-74 15,0-2-45-15,3-3 33 16,-1-2 44-16,4-6 28 16,3-6-22-16</inkml:trace>
  <inkml:trace contextRef="#ctx0" brushRef="#br0" timeOffset="56362.73">10495 7679 645 0,'0'0'30'16,"-13"61"-50"-16,8-30 8 0,1 2-7 16,0-3-162-16,3-12-140 15</inkml:trace>
  <inkml:trace contextRef="#ctx0" brushRef="#br0" timeOffset="56722.03">10589 7690 295 0,'0'0'0'15,"38"3"1"-15,-13 4 2 16,-2 0-2-16,-4 2-2 15,-8 2 0-15,-2-2-6 0,-6 6 6 16,-1-2 16-16,-2 0 29 16,0-2-1-16,-3-2-9 15,1-2-3-15,2 0-7 16,-2-3-7-16,2-1 0 16,0 0 4-16,0 1-15 15,5-1-4-15,7 1-1 0,4-1-1 16,7 0 2-16,-1-3-3 15,5 0-7-15,0-2-36 16,-2-3-52-16,-1-1-40 16,-8-2-15-16</inkml:trace>
  <inkml:trace contextRef="#ctx0" brushRef="#br0" timeOffset="59112.13">11420 7489 511 0,'0'0'81'16,"0"0"-73"-16,0 0-9 15,0 0 5-15,0 0 0 16,0 0-22-16,0 0-10 16,0 0-22-16,0 0-76 0,23 0-90 15</inkml:trace>
  <inkml:trace contextRef="#ctx0" brushRef="#br0" timeOffset="59315.37">11908 7516 682 0,'0'0'-13'15,"0"0"-38"-15,38 8 50 16,-16-7-12-16,0-1-248 15,3-1-24-15</inkml:trace>
  <inkml:trace contextRef="#ctx0" brushRef="#br0" timeOffset="59456.07">12339 7513 583 0,'0'0'-37'0,"0"0"-128"16,0 0 67-16,0 0-152 16</inkml:trace>
  <inkml:trace contextRef="#ctx0" brushRef="#br0" timeOffset="59799.51">12763 7159 631 0,'0'0'12'0,"0"0"-28"15,0 0 3-15,0 0 12 16,41 37-2-16,-19-12 0 16,5 5-1-16,0 4 1 15,4 5-6-15,2-1-11 16,3 0-23-16,3-2-5 0,-3-4-6 16,3-3 26-16,-6-6-2 15,1-5 7-15,-7-3 3 16,0-4-51-16,-8-4-69 15</inkml:trace>
  <inkml:trace contextRef="#ctx0" brushRef="#br0" timeOffset="60033.81">13155 7222 559 0,'0'0'43'0,"0"0"-38"16,-49 45-2-16,24-11 15 16,-2 6-3-16,-2 5-14 15,-2 2-10-15,-2-1-24 0,1-1-12 16,-5-5-8-16,2-2 2 16,-2-5-5-16,5-3-78 15,3-6-53-15</inkml:trace>
  <inkml:trace contextRef="#ctx0" brushRef="#br0" timeOffset="60268.36">13257 7622 669 0,'0'0'2'0,"0"44"-22"0,-4-17 18 15,-1 4 4-15,-1-1-95 16,-2-3-41-16,3-4-8 16,-2-5-48-16</inkml:trace>
  <inkml:trace contextRef="#ctx0" brushRef="#br0" timeOffset="60689.92">13532 7696 416 0,'0'0'11'16,"-7"40"-47"-16,6-22 38 0,-1 2 4 16,2-6-8-16,0-5-5 15,0-4 5-15,0-4-22 16,2-2 9-16,2-13 12 16,0-4-7-16,0-6-27 15,4-5 22-15,1-5 24 16,1-3 15-16,4 4-12 15,-5 2 1-15,5 5 5 0,-7 5 9 16,3 7-13-16,2 9-12 16,-1 5-2-16,2 5-2 15,-1 9 0-15,-1 3 1 16,0 2 2-16,-4-1 0 0,-7 0 1 16,0-3-2-16,-12-4-1 15,-7-2 7-15,-6-2 17 16,-7-3-15-16,-6-3-43 15,-2 1-139-15</inkml:trace>
  <inkml:trace contextRef="#ctx0" brushRef="#br0" timeOffset="61486.62">8741 8335 352 0,'0'0'90'0,"25"44"-99"16,-8-11 9-16,8 8 3 15,4 3-2-15,4 1-1 16,1-2-1-16,1-2-2 0,1-5 0 15,-1-5 3-15,-2-7-19 16,-4-3-15-16,-3-5-10 16,-3-3-16-16,-5-6-36 15,-7-4-33-15</inkml:trace>
  <inkml:trace contextRef="#ctx0" brushRef="#br0" timeOffset="61721.05">9079 8422 542 0,'0'0'54'0,"-36"35"-50"16,11-11-1-16,2 6 5 15,-3 4 2-15,3-1-8 0,1-1-12 16,2-3-47-16,-1-1-47 15,2-2 30-15,-2 1 8 16,4-4 29-16,-1-1-50 16,0-2-34-16</inkml:trace>
  <inkml:trace contextRef="#ctx0" brushRef="#br0" timeOffset="62111.48">9152 8619 206 0,'0'0'5'0,"0"0"-2"0,43-5 4 16,-26 9 14-16,-6 3-21 15,1 4 2-15,-6 3-4 16,-6 3 5-16,0 3 0 16,-6 3 0-16,-3 0 10 15,-3-2 5-15,2-1-3 0,3-5 2 16,5-2 20-16,2-4 1 16,4-1-17-16,9-2-11 15,3 0 5-15,4 1-6 16,2-3-7-16,3 0-5 15,0 1 2-15,-4-2-3 0,0-1-2 16,-1 2 0-16,-7-1-17 16,-2 2-62-16,-5-4-92 15</inkml:trace>
  <inkml:trace contextRef="#ctx0" brushRef="#br0" timeOffset="62314.57">9545 8722 544 0,'0'0'27'0,"0"0"-27"16,0 0-1-16,4 48 2 15,-5-24-8-15,-1 4-21 16,-1 2-72-16,-1-3-8 0,0-6-81 15</inkml:trace>
  <inkml:trace contextRef="#ctx0" brushRef="#br0" timeOffset="65657.63">10023 8295 204 0,'0'0'-1'0,"0"0"-18"0,0 0 20 16,0 0 10-16,0 0-3 16,0 0 22-16,0 0 5 15,0 0-20-15,0 0-12 16,-11 30-3-16,18-19 0 16,7 2 0-16,3 1 2 0,5-1 0 15,4 4-1-15,2 0 0 16,4 6 6-16,-1 1 1 15,3 2 5-15,1 2-7 16,3 3 12-16,-1-1 11 16,0 0 9-16,-3 0-2 0,-1-2-17 15,-4-4-15-15,-2-1-5 16,-5-4 0-16,-4-2-38 16,-2-6-50-16,-7-5-37 15,-5-3-52-15</inkml:trace>
  <inkml:trace contextRef="#ctx0" brushRef="#br0" timeOffset="65954.4">10462 8324 429 0,'0'0'27'0,"0"0"-15"16,0 0 8-16,0 0 1 15,0 0-22-15,-50 48-2 16,24-20-3-16,-4 5 5 16,-3 5 2-16,-5 1 1 15,-2 1-4-15,1-1 4 16,2-6-2-16,6-2-6 15,6-12-60-15,7-4-46 0,4-9-35 16</inkml:trace>
  <inkml:trace contextRef="#ctx0" brushRef="#br0" timeOffset="66360.58">10515 8463 544 0,'0'0'53'15,"0"0"-99"-15,0 0 9 0,0 0 10 16,45 7 11-16,-30-1-79 15,-1 1 61-15,-1 2-16 16,-3 0 44-16,-8 4 5 16,-2 4 0-16,-5 3 6 15,-6 4 10-15,-4-1 26 16,-3-1-1-16,4-2 30 0,0-3 18 16,6-7-38-16,4-1-23 15,4-4-13-15,2 0-14 16,8-2-5-16,4-2-5 15,0 2-17-15,6-3-40 0,-1 0-10 16,2-3 21-16,1-4-33 16,-2-2-36-16,1-1-41 15</inkml:trace>
  <inkml:trace contextRef="#ctx0" brushRef="#br0" timeOffset="66688.67">10761 8592 521 0,'0'0'-11'0,"0"0"-3"16,0 0 9-16,49-8 6 16,-31 5-74-16,0 1 45 15,-4 2-12-15,-5 0 31 16,-3 9 10-16,-6 2 6 15,-6 6 24-15,-8 6 0 0,-2 0-7 16,-2-1-7-16,1 0 0 16,-1-4-4-16,7-5 1 15,4-5-2-15,5-2 2 16,2-3 4-16,0 1-16 16,4-1-4-16,5-1-9 0,0-2-25 15,7 0-32-15,3-6-21 16,2-3-53-16,5-2-21 15</inkml:trace>
  <inkml:trace contextRef="#ctx0" brushRef="#br0" timeOffset="66891.69">11450 8498 699 0,'0'0'-16'15,"0"0"9"-15,0 0-16 16,0 0-20-16,0 0-358 0,0 0 195 16</inkml:trace>
  <inkml:trace contextRef="#ctx0" brushRef="#br0" timeOffset="67032.45">11729 8548 682 0,'0'0'3'16,"0"0"-58"-16,0 0-24 15,0 0-44-15,0 0-205 0</inkml:trace>
  <inkml:trace contextRef="#ctx0" brushRef="#br0" timeOffset="67157.5">12002 8511 611 0,'0'0'7'16,"0"0"-22"-16,0 0-26 15,0 0 4-15,0 0-291 16</inkml:trace>
  <inkml:trace contextRef="#ctx0" brushRef="#br0" timeOffset="67469.75">12703 8257 609 0,'0'0'-7'16,"0"0"-8"-16,27 38 15 16,-13-15 3-16,1 4-10 15,1 3-16-15,3 4 11 16,4-3 2-16,2 3 2 15,0-4-28-15,4-1-20 0,-2-1-2 16,2-4 20-16,-3-1-11 16,-3-5-49-16,1-5-18 15</inkml:trace>
  <inkml:trace contextRef="#ctx0" brushRef="#br0" timeOffset="67719.67">13088 8281 720 0,'0'0'95'16,"-17"41"-130"-16,5-12 36 15,-7 8-1-15,-4 8 2 16,-6 5-73-16,-5 2 16 0,-4-1-29 15,1-2 38 1,4-8-24-16,2-6 6 0,6-9-18 16,10-13-133-16</inkml:trace>
  <inkml:trace contextRef="#ctx0" brushRef="#br0" timeOffset="68063.32">13226 8498 176 0,'0'0'165'16,"47"-10"-195"-16,-22 9 32 15,4 1-1-15,-4 8 0 16,-7 5-20-16,-3 4 14 0,-8 2 2 15,-7 2 11-15,0 0 6 16,-12 1 10-16,1-2 15 16,-2-2 14-16,0-1 42 15,3-5-27-15,4 0-26 16,0-6-22-16,3 1-19 0,3-3-4 16,5-1-5-16,5 0-9 15,6-3 0-15,4 0-22 16,7 0-89-16,0-4-16 15,2-2-38-15</inkml:trace>
  <inkml:trace contextRef="#ctx0" brushRef="#br0" timeOffset="68485.1">13769 8592 359 0,'0'0'38'0,"0"0"-45"16,-12 51 6-16,7-24 2 15,-3 2-26-15,0 2-2 0,0 2 23 16,1-2-8-16,0-3 12 16,4-5-1-16,3-5-18 15,0-5 12-15,0-6 10 16,0-7 11-16,3 0 4 15,0-7 21-15,3-7-8 16,-2-5-20-16,-3-5-3 16,5-5-3-16,-2-7-2 0,2-1-2 15,6-3-10-15,3 0-21 16,6-1-11-16,4 6 6 16,-1 5-11-16,2 10 20 15,-1 6 23-15,-4 13 5 0,-4 5 10 16,-5 13 18-16,-6 5-1 15,-5 4-10-15,-1 1-1 16,-5-5-11-16,-5-4-10 16,-5-5-27-16,2-4-22 15,-7-3-17-15,0-3-28 0</inkml:trace>
  <inkml:trace contextRef="#ctx0" brushRef="#br0" timeOffset="69313.07">9185 9518 179 0,'0'3'467'15,"2"-3"-464"-15,-1 1-14 0,8 1-45 16,-3 2-30-16,-3 0-119 15,1 2-33-15</inkml:trace>
  <inkml:trace contextRef="#ctx0" brushRef="#br0" timeOffset="69469.47">9181 9994 807 0,'0'0'-32'0,"0"0"-84"0,0 0-42 16,-9 38-42-16</inkml:trace>
  <inkml:trace contextRef="#ctx0" brushRef="#br0" timeOffset="69610.07">9143 10258 100 0,'0'0'672'0,"0"0"-745"0,0 0 4 15,0 0-103-15,44 44 34 16</inkml:trace>
  <inkml:trace contextRef="#ctx0" brushRef="#br0" timeOffset="70281.61">8689 10751 457 0,'0'0'7'0,"0"0"-10"0,16 45 4 16,-5-16 9-16,0 6-8 15,5 5-1-15,5 3 0 16,5 1-1-16,5-3 1 16,3-3-3-16,2-5-7 15,-1 0-25-15,1-5 14 0,-5-3 14 16,-2-3-3-16,-2-5-21 16,-2-4-34-16,-6-4-47 15,-4-7-43-15</inkml:trace>
  <inkml:trace contextRef="#ctx0" brushRef="#br0" timeOffset="70562.77">9012 10796 538 0,'0'0'10'16,"0"0"-9"-16,0 0 15 16,0 0-2-16,-21 37-1 15,3-6-14-15,-4 9 1 0,-5 9 0 16,-4 6 1-16,-3 2-1 16,3-5 0-16,6-5-2 15,3-8-16-15,9-9-47 16,5-9-56-16,8-10-46 15</inkml:trace>
  <inkml:trace contextRef="#ctx0" brushRef="#br0" timeOffset="70953.31">9139 11133 439 0,'0'0'33'0,"-12"48"-51"15,12-26 22-15,-2-1 7 16,2-4-8-16,0-7-25 16,4-9-5-16,2-2-2 15,2-13 4-15,3-6-4 16,3-6-25-16,-1-1 3 0,5-1 0 15,-3 2 37-15,-1 8 10 16,-1 4 7-16,-2 5 2 16,-1 7 30-16,-2 2 7 15,-1 6 11-15,0 4-5 16,0 6-20-16,-1 5 2 16,-1 3 3-16,-1 3-6 0,0-1-15 15,-1 1-12-15,2-4-2 16,1-1-26-16,-2-4-24 15,3-4-9-15,0-3-52 16,2-6-88-16</inkml:trace>
  <inkml:trace contextRef="#ctx0" brushRef="#br0" timeOffset="71156.63">9575 11144 688 0,'0'0'0'0,"8"37"-8"15,-3-17 9-15,4 3 1 16,-3-3-51-16,-1-3-23 0,1-2-42 16,-1-5 19-16,-1-4-46 15,2-5-71-15</inkml:trace>
  <inkml:trace contextRef="#ctx0" brushRef="#br0" timeOffset="72281.2">9964 10771 349 0,'6'10'29'0,"3"3"-31"16,7 8 10-16,3 10 20 15,6 3-7-15,4 7-17 16,1 3 0-16,5-1-2 16,-1 1 0-16,1-6-2 15,1-5 0-15,0-5-8 16,-4-5-20-16,-1-3 9 0,-4-6 0 16,-5-5-22-16,-2-4-19 15,-5-3-65-15</inkml:trace>
  <inkml:trace contextRef="#ctx0" brushRef="#br0" timeOffset="72515.47">10287 10765 558 0,'0'0'154'0,"-36"34"-145"0,18-7-1 15,3 7-8-15,1 7 8 16,1 2-10-16,2 0-7 16,4-5-31-16,1-3-18 15,-1-5-33-15,3-3-47 16,0-7 77-16,1-1-42 0,0-4 7 16,1-6-2-16</inkml:trace>
  <inkml:trace contextRef="#ctx0" brushRef="#br0" timeOffset="72765.4299">10395 11147 542 0,'0'0'3'0,"0"38"-18"15,0-20 21-15,0 0 9 16,-3-4-16-16,3-5-21 16,0-6-10-16,5-3-5 0,2-10-2 15,4-12-17-15,9-6-22 16,2-6-38-16,3-4 12 16,1 2 46-16</inkml:trace>
  <inkml:trace contextRef="#ctx0" brushRef="#br0" timeOffset="72890.39">10569 11014 33 0,'0'0'70'0,"0"0"9"0,0 0-21 15,45 15 10-15,-38 2-22 16,-3 6-8-16,2 0-13 16,-3 2-18-16,1-2-7 15,3-2-1-15,-3-1-17 16,5-3-51-16,-2-3-64 16,3-4-53-16</inkml:trace>
  <inkml:trace contextRef="#ctx0" brushRef="#br0" timeOffset="73327.81">10891 11018 346 0,'0'0'7'16,"0"0"-5"-16,0 0 4 15,0 0 5-15,31 49-11 16,-31-33-4-16,0-2-1 0,-2 1 4 16,-3-2 4-16,1-2 4 15,2-3 8-15,1 1 3 16,1-2-10-16,0-1-4 15,0-1 3-15,1-1 1 16,1 1 2-16,0 0-3 0,-2-2 11 16,0 2-7-16,0-1-9 15,0-1-7-15,0 1 2 16,-2-3 0-16,2 2 1 16,0-1 1-16,4-1 0 15,3 0 1-15,4 1 0 0,5-2-8 16,1 0-25-16,4 0-28 15,4-3-22-15,1-1-2 16,1-2-24-16</inkml:trace>
  <inkml:trace contextRef="#ctx0" brushRef="#br0" timeOffset="73593.51">11508 11052 234 0,'0'0'467'0,"0"0"-513"16,0 0 10-16,0 0-87 16,0 0-15-16</inkml:trace>
  <inkml:trace contextRef="#ctx0" brushRef="#br0" timeOffset="73749.6">11727 11132 682 0,'0'0'-50'0,"0"0"-84"16,49 5-109-16</inkml:trace>
  <inkml:trace contextRef="#ctx0" brushRef="#br0" timeOffset="73905.9299">12246 11097 738 0,'0'0'-56'16,"0"0"-204"-16,0 0 82 15,0 0 5-15</inkml:trace>
  <inkml:trace contextRef="#ctx0" brushRef="#br0" timeOffset="74327.58">12835 10708 674 0,'0'0'7'16,"0"0"-5"-16,0 0-13 15,0 0 9-15,41 20-2 16,-15-2 4-16,2 4-1 0,3 4-2 16,0 2-4-16,0 0 1 15,0 1 2-15,-4-1-22 16,0-2-3-16,-5-2-16 15,-2-3-26-15,-3-5-24 16,-4-3-34-16,-3-5-68 0</inkml:trace>
  <inkml:trace contextRef="#ctx0" brushRef="#br0" timeOffset="74561.89">13220 10657 791 0,'0'0'-7'0,"-74"73"-3"0,31-19 10 16,-6 9 4-16,0 7-9 16,0-2-6-16,4-7-54 15,9-9 1-15,7-9 0 16,2-11-52-16,10-11-3 15,5-4-93-15</inkml:trace>
  <inkml:trace contextRef="#ctx0" brushRef="#br0" timeOffset="74936.86">13342 11072 489 0,'0'0'3'0,"0"0"-13"15,-23 42 18-15,17-33 1 16,2-6-13-16,1-3 2 0,2-6-9 15,1-6-20-15,1-4-4 16,8-9-5-16,1-1 16 16,1-1-21-16,0 4 11 15,0 3 27-15,-2 9 13 16,-2 5 21-16,-1 6 34 16,-1 3-19-16,-1 4 7 15,1 0-29-15,-1 3-14 0,-1 0-6 16,1-2-26-16,0 0-75 15,1 0-60-15</inkml:trace>
  <inkml:trace contextRef="#ctx0" brushRef="#br0" timeOffset="75374.22">13620 11136 283 0,'0'0'107'0,"0"60"-106"16,-1-28 1-16,-1 2 14 0,-2-3 3 16,2-5-21-16,2-5 3 15,0-4-2-15,0-7 2 16,0-4-1-16,0-3-1 15,0-3-6-15,0-4 6 16,0-8 8-16,0-2 11 16,0-9 7-16,0-4-4 15,2-7-4-15,7-6-14 0,9-6-5 16,2 0-6-16,4 1-14 16,5 6-10-16,-2 11 20 15,0 11 14-15,-2 13-2 16,-5 6 3-16,0 11 10 0,-6 6 4 15,-6 2 3-15,-3-1-9 16,-5 0-7-16,0-4-1 16,-9-1 6-16,-3-5 1 15,-3-3-18-15,-1-3-55 16,-3-4-46-16,1 0-83 0</inkml:trace>
  <inkml:trace contextRef="#ctx0" brushRef="#br0" timeOffset="76952.05">13728 6922 363 0,'0'-4'8'0,"1"-1"-11"15,10 1 7-15,6 1-3 16,9-1 0-16,3 1 1 15,12 3-3-15,5 0 2 16,5 0-1-16,3 7 0 16,2 0-1-16,-3 2 0 15,-5 5 2-15,-4 3-1 0,-3 4 1 16,-10 4 3-16,-2 4 7 16,-7 4 8-16,-3 7 10 15,-4 1 0-15,-2 6-3 16,-6 2-11-16,-1 3-7 0,-5 3-3 15,3 2-3-15,0 0 2 16,2 2-2-16,0 4 0 16,2-1 5-16,1 4 4 15,3 2 1-15,-5 4-2 0,3 1-5 16,0 2 0-16,-2 3-3 16,3-2 4-16,-1-1-1 15,1 0 3-15,-2 0 6 16,2 1 8-16,-2-1-8 15,-2 2-6-15,-3 2 0 16,0 2-2-16,-2-1 0 0,-2 2 4 16,3-3 10-16,-2-2-11 15,5 1-5-15,0-7-1 16,-2 0-3-16,3-3 2 16,-1 1-1-16,0-1 0 15,-1 0 0-15,3 0 0 16,-1-1 7-16,4-2-6 0,0-1-1 15,0 0-1-15,-3-2 0 16,2 1 1-16,-4-2-2 16,1 0 3-16,-2-1-3 15,0-2 2-15,-3 0-1 16,-2-2 0-16,0-1 1 0,0-2-2 16,0 1 2-16,-2-2-2 15,2 2 2-15,0 0-2 16,2 0 1-16,0 0 1 15,0 3-2-15,0-2 2 16,0-1-2-16,1-1 0 0,-1-5-2 16,-4-4 1-16,2-5 0 15,-7-4 1-15,-9-4 1 16,-7-5-4-16,-7-4 5 16,-10-6 0-16,-1-5-1 15,-5-3-1-15,-1-7-4 0,3-1-3 16,0-2-13-16,2-3-32 15,0-2-23-15,3 0-37 16,6-2 15-16,4-1-54 16</inkml:trace>
  <inkml:trace contextRef="#ctx0" brushRef="#br0" timeOffset="77686.23">10621 9400 755 0,'6'10'-2'15,"1"-7"-77"-15,8 6 26 16,5 0 46-16,7 0-126 15,4 0 0-15,-1-1-141 16</inkml:trace>
  <inkml:trace contextRef="#ctx0" brushRef="#br0" timeOffset="77873.68">11548 9815 396 0,'0'0'229'0,"0"0"-327"0,44 45 53 15,-25-32-40-15,-1-1-32 16</inkml:trace>
  <inkml:trace contextRef="#ctx0" brushRef="#br0" timeOffset="78061.13">12048 10167 775 0,'0'0'-4'0,"0"0"-17"0,33 51 16 15,-12-36 4-15,2-1-84 16,-2-6-63-16,2-3-126 15</inkml:trace>
  <inkml:trace contextRef="#ctx0" brushRef="#br0" timeOffset="78451.92">13207 9278 732 0,'0'0'116'0,"0"0"-181"0,0 0-15 15,0 0-9-15,0 0-47 16,0 0-178-16</inkml:trace>
  <inkml:trace contextRef="#ctx0" brushRef="#br0" timeOffset="78608.15">13238 9765 719 0,'0'0'-19'0,"-9"47"-16"0,9-24 11 15,0-3-28-15,0-2-312 16</inkml:trace>
  <inkml:trace contextRef="#ctx0" brushRef="#br0" timeOffset="78764.11">13119 10167 823 0,'0'0'20'0,"0"0"-34"16,0 0-48-16,-38 33-95 16,20-37-397-16</inkml:trace>
  <inkml:trace contextRef="#ctx0" brushRef="#br0" timeOffset="116224.71">17993 8365 403 0,'0'0'158'16,"0"0"-181"-16,0 0-26 15,19 48 47-15,-5-22 0 0,10 5 4 16,5 6 3-16,8 5-5 16,4 8 0-16,2 3 0 15,-1 5 2-15,-2 3-2 16,-4-1-26-16,-5-6-23 15,-4-6 1-15,-3-7 15 16,-3-8 2-16,-1-12-38 0,-7-12-55 16</inkml:trace>
  <inkml:trace contextRef="#ctx0" brushRef="#br0" timeOffset="116568.39">18872 8261 384 0,'0'0'-2'15,"-45"68"0"-15,18-18 19 0,1 14-1 16,-7 14-4-16,-1 7 27 16,2 6-36-16,-2 4-1 15,1-5 1-15,1-5 0 16,4-10 3-16,0-7-4 16,5-11 4-16,1-7 4 15,1-9-8-15,4-4-6 0,2-6-32 16,5-7-29-16,5-8-26 15,5-10-45-15,1-6-19 16</inkml:trace>
  <inkml:trace contextRef="#ctx0" brushRef="#br0" timeOffset="117255.75">19112 8284 468 0,'0'0'-1'0,"0"0"-2"0,0 0 6 16,0 0-8-16,0 0-8 15,-25 58 13-15,7-17 1 16,-2 9 5-16,-7 11-1 16,-2 3-5-16,-2 7 2 15,-1 0 4-15,3 0 20 0,0 3 14 16,2 0 20-16,0 0-11 15,2-2-18-15,4-1-9 16,-1-7-15-16,5-6-7 16,0-11-14-16,3-13-39 15,-1-13-79-15,0-13-62 16,0-8-117-16</inkml:trace>
  <inkml:trace contextRef="#ctx0" brushRef="#br0" timeOffset="117755.62">18993 9234 391 0,'0'0'29'0,"0"41"-29"16,2-17 16-16,0-1 5 15,3 0-23-15,1-3-13 16,-1-9-22-16,2-4 30 15,-1-3 2-15,1-8-2 0,-2-7 7 16,3-6 0-16,-1-6-3 16,4-1 4-16,-4-2 6 15,3 2 15-15,0 4-4 16,-3 3 5-16,2 6 20 16,0 4 6-16,-1 4-10 0,1 4-4 15,1 12-14-15,-3 7-4 16,1 7-3-16,-2 6 0 15,2 4-11-15,-3-2-9 16,-1-1-34-16,4-6-31 0,-3-6-49 16,4-6 34-16,0-4 8 15,-2-7-41-15,1-5-48 16</inkml:trace>
  <inkml:trace contextRef="#ctx0" brushRef="#br0" timeOffset="118083.78">19389 9213 264 0,'0'0'47'16,"0"0"-47"-16,0 0-6 0,0 0 8 16,0 0-2-16,0 0 4 15,48 14-2-15,-32-3 14 16,2 6 11-16,3 3-14 16,3 5 2-16,-3 1-13 15,4 0-3-15,0-2-12 16,0-5-13-16,-3-4-12 0,0-5 2 15,-5-6-14-15,-4-4-50 16,-2 0-22-16</inkml:trace>
  <inkml:trace contextRef="#ctx0" brushRef="#br0" timeOffset="118271.14">19531 9183 633 0,'0'0'28'0,"0"0"-24"16,-35 50-6-16,21-19 8 15,-1 7-10-15,2 2-23 16,2-3-128-16,5-6 9 16,2-11-72-16</inkml:trace>
  <inkml:trace contextRef="#ctx0" brushRef="#br0" timeOffset="118739.99">19729 9210 424 0,'0'0'7'0,"0"0"-13"0,0 0-5 16,0 0 3-16,52-10-30 15,-20 7 10-15,10 0-32 16,3 2 56-16,0 1 2 16,-3 0 3-16,-4 3-1 0,-7 4 0 15,-6 0 14 1,-12 4 21-16,-5-1 3 0,-8 3-25 15,-10 4-2-15,-8-3-1 16,-2 1-8-16,-5-3-7 16,2-2-4-16,4-3 3 15,3 0 2-15,6 0 4 0,3 4 1 16,3 3 5-16,4 3 4 16,0 3 11-16,0 1 13 15,0 1 9-15,0 0 7 16,-2-2-19-16,-9-2-14 0,-3-1 7 15,-7-4-7-15,-4-2-11 16,-4-6-7-16,-2-4-25 16,3-1-103-16,1-3-61 15,5-5-53-15</inkml:trace>
  <inkml:trace contextRef="#ctx0" brushRef="#br0" timeOffset="123129.46">20895 8401 134 0,'0'0'3'15,"0"0"36"-15,0 0 38 16,46-16-48-16,-33 14 2 16,2 0-10-16,5 2-20 15,-1 0-3-15,2 0-64 0,-6 0-94 16</inkml:trace>
  <inkml:trace contextRef="#ctx0" brushRef="#br0" timeOffset="123285.68">20892 8690 725 0,'0'0'-27'16,"58"6"17"-16,-17-6 9 16,4 0-49-16,4-6-60 0,-9-4-67 15</inkml:trace>
  <inkml:trace contextRef="#ctx0" brushRef="#br0" timeOffset="124613.51">21896 6435 407 0,'0'0'104'0,"-42"-24"-149"16,15 12 17-16,-7 7 28 0,-2 3 2 16,-8 2 14-16,1 7-6 15,-3 3-11-15,3 6 3 16,2 2 0-16,4 5 16 16,8 1-9-16,4 6-8 15,7 4 0-15,2 6 2 0,3 5 15 16,5 6-1-16,0 6-1 15,5 3 4-15,2 4-3 16,2 4 3-16,7 4-4 16,3 5-1-16,0 1-9 15,5 5-3-15,-3 2 2 0,-3 1-4 16,-2 2 3-16,-4 3-3 16,-3 0 7-16,-3 5 6 15,1 0 0-15,-3-1-4 16,-3 2 3-16,1-4 6 15,3-1-2-15,-3-2-1 16,4 1-8-16,-1 3 1 0,1-2-3 16,0-1-4-16,2 3-1 15,0-5-1-15,-2-1 0 16,4-5 0-16,0-2 0 16,3-2 1-16,3-3-2 0,2-1 2 15,0-1-1-15,1-2 1 16,1-1-1-16,-1-3 0 15,-2-5 1-15,3-6-1 16,-4-5 3-16,-1-5-5 16,-1-9 2-16,-3-5 0 0,1-8 2 15,-1-6-2-15,-2-5-2 16,4-4 4-16,0-4-5 16,8-3 3-16,9-2 0 15,8 0 1-15,11-1 2 16,8 0 0-16,10-4 0 0,3 1-4 15,2-2 1-15,-4-1-9 16,-4 3-21-16,-15 0-47 16,-18-5-192-16</inkml:trace>
  <inkml:trace contextRef="#ctx0" brushRef="#br0" timeOffset="132908.64">22363 6889 623 0,'0'0'53'0,"0"0"-68"16,0 0-29-16,0 0 34 15,0 0 13-15,4-38-3 0,17 12-23 16,6-6-7-16,6-5 19 15,0-5-1-15,3-1-2 16,0 0-12-16,-3 0 3 16,-6 8 17-16,-8 7 6 15,-8 6 4-15,-2 8 24 16,-7 5 50-16,-2 5-16 0,0 4-11 16,-2 0-6-16,-2 4-29 15,-1 12-15-15,2 9-3 16,-5 11 1-16,-1 10 0 15,0 10 2-15,2 4-1 0,3-2 0 16,3-2 0-16,0-8 0 16,8-8 0-16,3-7-1 15,2-7-2-15,-2-6-11 16,-1-7-13-16,-1-3-45 16,-4-6-67-16,-4-4-10 0,0-4-12 15,0-9-8-15</inkml:trace>
  <inkml:trace contextRef="#ctx0" brushRef="#br0" timeOffset="133283.51">22851 6357 131 0,'0'0'21'16,"0"0"-31"-16,0 0 6 15,0 0 7-15,-7 41-2 16,7-33 2-16,0 4-1 0,-1 1 12 16,1 2 15-16,-1 6 26 15,-3 8 9-15,1 6-18 16,-2 11 1-16,-1 4-4 15,1 6-20-15,0 1-11 16,1 1 0-16,2-2 19 16,2-4 11-16,1-2-8 0,4-5-22 15,3-3-10-15,4-5-1 16,0-5-2-16,-3-5-16 16,1-5-82-16,0-6-31 15,-5-7-20-15,-5-2-40 16</inkml:trace>
  <inkml:trace contextRef="#ctx0" brushRef="#br0" timeOffset="133502.27">22372 7278 772 0,'0'0'-21'15,"0"0"-31"-15,71-8 52 16,-20-5 5-16,12-1-6 0,7-2 1 16,-3 2-15-16,-3 2 8 15,-8 4-30-15,-13 5-38 16,-14 2-56-16,-13 1-67 16</inkml:trace>
  <inkml:trace contextRef="#ctx0" brushRef="#br0" timeOffset="134189.59">22696 7622 246 0,'0'0'127'0,"0"0"-142"0,0 0-3 16,-44-26 84-16,21 41-11 15,-6 13-53-15,-6 15-4 16,-1 9 2-16,-5 9-5 16,4 6-15-16,8-2 11 0,13-3 10 15,7-6 6-15,9-5 11 16,6-5 21-16,12-6 23 15,7-5-26-15,6-9-11 16,4-8-11-16,5-11-11 16,2-8-2-16,4-18 0 0,-3-12 3 15,2-14-2-15,-3-12-3 16,1-9 1-16,-5-2-1 16,-5 0 3-16,-8 7 0 15,-10 6 2-15,-10 8 11 16,-12 6-10-16,-10 7-24 0,-8 0-84 15,-7 2-116-15</inkml:trace>
  <inkml:trace contextRef="#ctx0" brushRef="#br0" timeOffset="134423.8799">22663 8781 156 0,'0'0'-58'0</inkml:trace>
  <inkml:trace contextRef="#ctx0" brushRef="#br0" timeOffset="134798.8">22707 8871 11 0,'0'0'37'15,"0"0"9"-15,24-37 5 16,-19 20 6-16,-3-1-2 15,-2 1-2-15,-2 3-12 16,-9 3-5-16,-7 8 15 0,-14 12 31 16,-10 18-43-16,-13 19-24 15,-6 17 12-15,-3 12 9 16,5 6 1-16,12 1 0 16,17-6-24-16,16-11-13 15,13-11-6-15,22-11-2 0,8-12-1 16,13-11 3-16,6-12 0 15,8-8 8-15,-3-12 5 16,1-13-2-16,-5-9-3 16,-9-13-3-16,-8-7 3 15,-10-8 5-15,-13-8 9 0,-7-2 12 16,-4 2-20-16,-9 6 1 16,-5 9-4-16,-2 14-3 15,0 12-6-15,-1 11-46 16,3 5-134-16,6-1-208 15</inkml:trace>
  <inkml:trace contextRef="#ctx0" brushRef="#br0" timeOffset="135579.91">24356 6298 707 0,'0'0'-4'16,"-53"-1"-31"-16,21 11 34 16,1 17 8-16,0 11-6 15,-4 15-1-15,1 10-13 16,2 6 5-16,4-1-9 0,10-1-7 16,11-6 15-16,7-10 6 15,18-7 4-15,10-8 4 16,9-7 7-16,5-6 1 15,5-6 0-15,0-10 8 16,0-4 3-16,-5-6-10 0,-2-11-4 16,-5-10-5-16,-4-12 12 15,-10-11-8-15,-4-11-1 16,-4-10 1-16,-6-6-5 16,-3 2-2-16,-3 7-3 15,-9 9 6-15,-3 16 8 0,-5 12-3 16,-6 15-23-16,-4 13-31 15,-4 2-80-15,1 10-156 16</inkml:trace>
  <inkml:trace contextRef="#ctx0" brushRef="#br0" timeOffset="136236.02">23803 7740 573 0,'0'0'8'0,"0"0"-92"16,42-41 75-16,-16 14 13 0,4-6-6 15,4-4-39-15,-2-1-44 16,-2 2 66-16,-3 4 7 16,-4 4 11-16,-4 9 4 15,-1 3-2-15,-5 9 5 16,1 1 6-16,-5 4 18 0,-1 0-9 16,-1 2 2-16,-2 0 16 15,-2 0 1-15,-3 1-12 16,2 2-19-16,-2-1-11 15,0 0 2-15,1 0-6 16,0-1-1-16,1 1 1 0,0-2 5 16,0 3 3-16,-2-2 2 15,2 5 1-15,-2 2-5 16,0 4 2-16,-6 6 1 16,-1 6-2-16,-2 3 4 15,-2 9-3-15,2 4 21 16,2 5 14-16,5 5-4 0,1 2-20 15,6 0-10-15,5-3-2 16,1-2-4-16,3-7-10 16,-6-5-78-16,-6-11-106 15,-2-4-57-15</inkml:trace>
  <inkml:trace contextRef="#ctx0" brushRef="#br0" timeOffset="136610.9">24367 7433 329 0,'0'0'55'16,"0"0"-54"-16,0 0 1 0,10 41 29 15,-7-11 12-15,3 7 21 16,-1 11-43-16,1 2-5 16,0 3-12-16,0-1-5 15,0-4-7-15,1-4-25 16,1-1-6-16,-2-7 7 15,3-1 22-15,-3-5 5 16,0-1-8-16,-1-2-23 0,-1-2-23 16,-1-1-44-16,-3-7-51 15</inkml:trace>
  <inkml:trace contextRef="#ctx0" brushRef="#br0" timeOffset="136860.8799">24009 8177 660 0,'0'0'58'0,"0"0"-75"16,51-10-14-16,-8 1 36 15,15-3 1-15,12-2-9 16,9-2 2-16,0 2 0 15,-4 2-3-15,-5-1-5 0,-8 4-9 16,-13-1 3-16,-12 3-28 16,-8 0-113-16,-8-1-101 15</inkml:trace>
  <inkml:trace contextRef="#ctx0" brushRef="#br0" timeOffset="137657.76">24519 8593 470 0,'-37'13'0'0,"-6"7"-56"15,-2 10 59-15,0 10 37 0,3 12-34 16,4 8 0-16,5 10-1 16,7 3 11-16,12 1-3 15,8-5-14-15,10-10-5 16,13-9-10-16,11-15-1 16,5-12 7-16,3-10 7 15,4-12 6-15,-4-4 1 0,-1-14 4 16,-1-7 3-16,-3-7 8 15,-4-4 19-15,-5-4 17 16,-4-2-5-16,-7-5-14 16,-3 1-11-16,-6 0-19 15,-1 3-7-15,0 4 2 0,-3 5-3 16,-3 8-1-16,-4 6-38 16,0 4-84-16,1 3-76 15,1 1-132-15</inkml:trace>
  <inkml:trace contextRef="#ctx0" brushRef="#br0" timeOffset="138329.28">25814 6114 606 0,'0'0'25'0,"-67"65"-69"16,30-17 26-16,4 13 19 16,6 3 1-16,12 2-2 15,13-7-41-15,12-3 29 16,15-8 13-16,10-7 2 0,7-7 4 15,5-8-6-15,3-9 0 16,0-10 6-16,-3-7 30 16,-2-10 1-16,-5-13-20 15,-7-11-1-15,-4-14 3 16,-5-5-7-16,-8-9-8 16,-8 2 1-16,-8 3 1 0,-12 9-2 15,-12 10-8-15,-10 15 4 16,-12 16-4-16,-8 10-46 15,-3 15-124-15,0 9-80 16</inkml:trace>
  <inkml:trace contextRef="#ctx0" brushRef="#br0" timeOffset="138797.93">25801 7503 517 0,'0'0'-11'16,"0"0"-38"-16,-44-31 37 16,28 29 29-16,-1 3-2 15,-3 16-1-15,-1 12-6 16,0 12 3-16,4 13 9 16,7 8-3-16,10 0-15 0,12-6-5 15,15-6-1 1,11-15 4-16,7-13 0 0,5-13 0 15,0-9-1-15,-3-12 2 16,-3-12 2-16,-7-8-1 16,-5-7 0-16,-8-6 5 15,-10-5 34-15,-7 0 3 0,-5 0-15 16,-2 2-15-16,-11 11-15 16,-9 13-13-16,-9 15-42 15,-7 11-95-15,-8 19-233 16</inkml:trace>
  <inkml:trace contextRef="#ctx0" brushRef="#br0" timeOffset="139391.5799">25552 8769 333 0,'0'0'18'0,"0"0"-45"16,0 0 32-16,0 0 9 16,42-9-15-16,-21-3-1 15,4-5-2-15,3 0 4 16,1-5-1-16,3-1 2 0,2-3-1 16,-3 5 1-16,-3 1 0 15,-1 3 1-15,-4 3 0 16,-4 4 2-16,-4 3 8 15,-1 0-4-15,-4 3 5 16,-3 0 12-16,-1 3-4 16,-5 0-11-16,0 1-9 0,-1 0 1 15,0 0-1-15,0 1 3 16,-2 6 3-16,-6 5-6 16,-2 6 0-16,-3 11 3 15,-3 10 28-15,-3 8-2 16,3 7-5-16,-2 1 6 0,7-2-9 15,0-2-13-15,8-7-7 16,3-3-2-16,0-5-6 16,7-2-16-16,2 0-14 15,-1-4-19-15,2-2-16 0,1 1 1 16,0-3-15-16,-2-4-29 16,-1-5-3-16</inkml:trace>
  <inkml:trace contextRef="#ctx0" brushRef="#br0" timeOffset="139719.6">25979 8676 463 0,'0'0'60'0,"0"0"-86"15,0 0-5-15,43 0 19 16,-31 17 9-16,-3 7-16 16,-5 10-13-16,0 7 22 15,-6 5 10-15,0 4 0 16,-4 1 1-16,-2-2-1 15,1-3 1-15,1-4-2 0,-1-2-16 16,-2-3-40-16,3-3-11 16,-1-4-24-16,3-7-28 15</inkml:trace>
  <inkml:trace contextRef="#ctx0" brushRef="#br0" timeOffset="139969.63">25646 9301 671 0,'0'0'-15'16,"82"-9"-108"-16,-15 2 121 0,10 4 13 15,3-1-11-15,-1 4 1 16,-3-3-15-16,-7 0-67 16,-15-1-88-16,-12 0-73 15</inkml:trace>
  <inkml:trace contextRef="#ctx0" brushRef="#br0" timeOffset="141328.8799">26334 5911 521 0,'0'0'-3'0,"39"-19"-28"0,-14 12 25 15,7 4 6-15,2 2 1 16,-2 1 4-16,0 7-4 15,0 4-2-15,-5 6 2 16,-5 5 1-16,-1 6-2 0,-3 3 1 16,-3 8-2-16,-3 3 2 15,0 11 1-15,0 5 0 16,1 10 6-16,1 6 5 16,2 8 2-16,3 5-7 15,2 8 0-15,-2 3-3 16,0 4 0-16,-2 6-2 0,-2 3-2 15,0 6 9-15,2 1 7 16,-3 1 0-16,1 1 3 16,-3 1 0-16,0 2-8 15,-2-1-8-15,-5 1-2 16,3-1-2-16,-7 3 2 0,2-4-2 16,-3-3-2-16,-3-2 2 15,3-6-2-15,-4-5-2 16,2-7-10-16,1-9 2 15,0-8 2-15,0-10 5 16,1-8 0-16,0-9 0 0,-2-9 6 16,-6-8 1-16,-5-6-2 15,-6-2 0-15,-8-8 2 16,-5 0 10-16,-11 2 5 16,-5 1 0-16,-5 5 3 15,3 3-1-15,-1 5-17 0,7 3-7 16,8 3-31-16,12 0-94 15,7-3-83-15</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39:14.055"/>
    </inkml:context>
    <inkml:brush xml:id="br0">
      <inkml:brushProperty name="width" value="0.05292" units="cm"/>
      <inkml:brushProperty name="height" value="0.05292" units="cm"/>
      <inkml:brushProperty name="color" value="#FF0000"/>
    </inkml:brush>
  </inkml:definitions>
  <inkml:trace contextRef="#ctx0" brushRef="#br0">3346 4777 184 0,'0'0'262'16,"-19"64"-307"-16,1-14 32 16,-1 8 16-16,-2 10-2 15,-2 2-1-15,0 1 4 16,0-4-3-16,-4-2 2 0,2-7 11 15,1-7-1-15,4-11-1 16,6-12-7-16,5-9 4 16,5-9 20-16,4-6 11 15,4-4-8-15,7 2-28 16,8 0 0-16,3 4 2 16,7 4-4-16,7 1 4 0,0 6 16 15,3 6-10-15,0 1-7 16,-1 2-5-16,-4 1 3 15,-3-2-3-15,0-1-1 16,-4-1 3-16,2-3-6 16,2-3-9-16,5-4-28 0,2-6-68 15,2-7-58-15,0-10-111 16</inkml:trace>
  <inkml:trace contextRef="#ctx0" brushRef="#br0" timeOffset="374.9274">3873 5557 544 0,'0'0'128'0,"0"0"-146"16,0 0 10-16,0 0 0 15,0 0-39-15,0 0-25 16,46-33 20-16,-12 12 12 0,2-5-8 16,-2-2 7-16,-5 1-20 15,-10 4-17-15,-10 3 41 16,-9 8 51-16,-8 6 102 16,-10 6-42-16,-6 10-52 15,3 4 75-15,1 6-8 16,4 7-44-16,5 4-25 0,7-2-16 15,4 2-3-15,4-1-3 16,7-2-1-16,8-5-3 16,2 1-6-16,6-4-30 15,4-7-92-15,1-8-10 0,3-5-38 16</inkml:trace>
  <inkml:trace contextRef="#ctx0" brushRef="#br0" timeOffset="796.7125">4528 4861 542 0,'-17'46'-20'0,"0"2"-11"0,3 10 35 15,1 3-5-15,0 2 3 16,4-4 1-16,2-5 2 16,5-2 15-16,0-4 14 15,2-3-13-15,4-8-21 16,10-3-2-16,3-7-16 16,6-7-14-16,4-9-18 0,4-6-30 15,0-5 17-15,-3-6-30 16,-7-8-8-16</inkml:trace>
  <inkml:trace contextRef="#ctx0" brushRef="#br0" timeOffset="937.5569">4280 5316 833 0,'0'0'19'0,"0"0"-35"0,42 4-16 16,9-4 26-16,18-9 1 15,10-5-88-15,1-7-283 16</inkml:trace>
  <inkml:trace contextRef="#ctx0" brushRef="#br0" timeOffset="1562.172">6336 4530 611 0,'0'0'-9'0,"-56"-5"7"16,27 15 0-16,6 15 3 16,2 13 0-16,0 16-3 0,3 21 0 15,-2 15 2-15,0 15 2 16,2 5-2-16,3 0 1 16,8-7-5-16,5-16-56 15,2-17-35-15,2-16 44 16,2-18 34-16,-4-18-6 15,-2-14-69-15,-12-9-146 0</inkml:trace>
  <inkml:trace contextRef="#ctx0" brushRef="#br0" timeOffset="1687.3474">5953 5260 465 0,'0'0'33'0,"0"0"-14"0,0 0-22 15,63-5 13-15,-25 7-5 16,7 0-6-16,2-2-2 15,-3 0-72-15,-4-6-180 16</inkml:trace>
  <inkml:trace contextRef="#ctx0" brushRef="#br0" timeOffset="1968.4234">6647 4573 727 0,'0'0'-12'0,"-44"-3"12"15,25 24 3-15,-1 19-4 16,2 21-2-16,-6 17 2 0,1 16 0 16,2 5-5-16,2 1-19 15,7-8-35-15,10-12-24 16,6-17-31-16,15-13 44 15,8-13 40-15,10-10 10 16,7-10-77-16,4-8-91 0</inkml:trace>
  <inkml:trace contextRef="#ctx0" brushRef="#br0" timeOffset="2468.3298">6890 5600 352 0,'0'0'305'0,"-20"49"-325"16,13-44-38-16,3-10 54 15,4-17-11-15,0-14-97 0,2-14 71 16,3-12 28-16,1-13 13 16,3-9 17-16,5-9 1 15,3-2-8-15,8 0-8 16,6 6 5-16,10 9 16 16,-1 19-5-16,2 14-18 15,-4 16 3-15,-4 11 4 0,-8 13 2 16,-10 7-6-16,-9 7 3 15,-11 10 1-15,-15 7-6 16,-7 6 6-16,-8 1-1 16,0 5-3-16,3-4 0 15,11-2 1-15,14-4 7 0,8 1-12 16,15-1-7-16,8-1 6 16,4 1-7-16,-2-1-19 15,-9 1 22-15,-11-2 8 16,-7 3 5-16,-14 0 39 15,-13 2 3-15,-8 0-29 0,-5 0-18 16,-6 0-33-16,2 0-117 16,2-5-52-16</inkml:trace>
  <inkml:trace contextRef="#ctx0" brushRef="#br0" timeOffset="2718.2095">7701 4604 670 0,'0'0'-7'0,"56"71"15"15,-33-15 1-15,-6 17-3 16,-12 14-2-16,-10 11-3 15,-21 10-11-15,-8-7-33 0,-4-10-25 16,-4-17-36-16,5-22-62 16,9-25-62-16</inkml:trace>
  <inkml:trace contextRef="#ctx0" brushRef="#br0" timeOffset="2968.3786">8220 4952 753 0,'0'0'-37'0,"42"4"24"16,-17 1-4-16,-3 0-54 16,-9 2-307-16</inkml:trace>
  <inkml:trace contextRef="#ctx0" brushRef="#br0" timeOffset="3093.0954">8164 5179 303 0,'0'0'345'0,"47"9"-349"15,-15-9 7-15,12 0-5 16,3-3-34-16,-5-3-201 0,-6-1-68 16</inkml:trace>
  <inkml:trace contextRef="#ctx0" brushRef="#br0" timeOffset="3655.4746">9254 5382 489 0,'33'-41'102'0,"2"-13"-129"16,1-8 4-16,1-13 19 16,-1-5-57-16,-7-4-92 15,-8 3 72-15,-13 4 40 0,-10 12 46 16,-22 15 3-16,-8 16-11 16,-8 17 51-16,-7 16 46 15,2 17 31-15,-2 23-28 16,3 21-60-16,8 14-3 15,5 10-6-15,8 5-14 16,17-4 3-16,8-7 3 0,18-11-14 16,9-11-4-16,11-11-2 15,2-7-5-15,6-8-24 16,-1-7-31-16,2-8-27 16,-2-7-66-16,2-6-61 0</inkml:trace>
  <inkml:trace contextRef="#ctx0" brushRef="#br0" timeOffset="3968.0098">10052 4632 158 0,'0'0'529'15,"-51"67"-539"-15,22-14 6 16,-2 22 18-16,4 12 5 15,2 11-22-15,8-1-11 16,7-2-34-16,8-12-36 0,5-10-22 16,13-15-69-16</inkml:trace>
  <inkml:trace contextRef="#ctx0" brushRef="#br0" timeOffset="4514.6617">10277 5710 568 0,'-36'49'-11'0,"1"-11"-7"15,9-10 30-15,4-15 34 16,8-13-43-16,5-18-5 0,7-18 1 16,4-14-19-16,-2-11-21 15,9-14-8-15,7-10 36 16,5-8 14-16,6-4 0 16,10-1 2-16,5 1 10 15,8 8 11-15,-1 9 9 16,4 15 3-16,-8 15-15 0,-4 15-17 15,-8 13 3-15,-14 12 3 16,-5 10 8-16,-13 9-10 16,-4 9 7-16,-11 8 3 15,-5 4-3-15,-2 4-7 0,-3 1-11 16,4-1-8-16,8-1-3 16,6-2 5-16,6 1 3 15,6-1-2-15,10 0 5 16,-3 0 7-16,2 2 0 15,-5-2 8-15,-6-2 8 0,-6-1 14 16,-13-4 4-16,-10-5 1 16,-6-4-30-16,-7-5-24 15,-2-4-39-15,6-5-34 16,9-1-27-16,12-5-24 16,13-6-39-16</inkml:trace>
  <inkml:trace contextRef="#ctx0" brushRef="#br0" timeOffset="4764.6776">11071 4637 764 0,'39'25'-12'16,"-4"15"15"-16,1 14 9 16,-7 18 9-16,-16 14-4 15,-13 6 5-15,-17 2-23 16,-10-5-17-16,-6-11-57 0,-1-14-113 16,1-18-75-16</inkml:trace>
  <inkml:trace contextRef="#ctx0" brushRef="#br0" timeOffset="7451.7749">11781 4839 792 0,'0'0'-19'16,"50"11"12"-16,-8-9 6 0,6-2 4 15,6 0-58-15,-5-8-68 16,-6 0-99-16,-14 0-73 16</inkml:trace>
  <inkml:trace contextRef="#ctx0" brushRef="#br0" timeOffset="7623.3732">11838 5074 872 0,'0'0'18'16,"70"13"-83"-16,-28-12 19 15,6 2-27-15,-2-3-176 16,-10 0-200-16</inkml:trace>
  <inkml:trace contextRef="#ctx0" brushRef="#br0" timeOffset="7967.053">12853 4598 738 0,'58'7'3'0,"9"-5"-6"16,12 1 3-16,5-2 0 15,-3-1-78-15,-5-3-28 16,-13-2-60-16,-11 0-1 16,-17-2-41-16</inkml:trace>
  <inkml:trace contextRef="#ctx0" brushRef="#br0" timeOffset="8420.1891">12780 4620 806 0,'0'0'-58'0,"0"0"-14"16,0 0 64-16,0 0 11 15,0 0-5-15,0 0 0 16,14 48-20-16,-8-35-13 15,0-1-21-15,-2 1-60 16,3-3 36-16,2 1 60 16,-1 1 23-16,2-1-1 0,3 5 13 15,5 3 25-15,5 3 34 16,2 1 16-16,4 2-41 16,-1-1-27-16,-1-1-10 15,-5-1-1-15,-7-1-10 16,-7-3 0-16,-8 1 1 15,-16 2 6-15,-13 0 5 0,-7 2-5 16,-3-3-2-16,3 0 1 16,6-2 19-16,13 1 17 15,16-2-24-15,16-4-13 16,20-1-2-16,13-3 13 0,13-2-17 16,7-1-8-16,-3-2-20 15,-5-1-68-15,-10 1-96 16,-13 0-87-16</inkml:trace>
  <inkml:trace contextRef="#ctx0" brushRef="#br0" timeOffset="9279.2724">13515 5243 375 0,'-3'0'260'0,"-3"0"-272"15,-3 9 9-15,4 6 4 0,3 5 4 16,2 4-6-16,0 1 1 16,4 0-2-16,5-4-6 15,3-5-10-15,-1-5-29 16,1-3-49-16,-2-5 1 16,-1-3 22-16,-1-9-29 0,0-4-12 15</inkml:trace>
  <inkml:trace contextRef="#ctx0" brushRef="#br0" timeOffset="9404.2797">13539 5139 609 0,'0'0'37'15,"0"0"1"-15,0 0 20 16,0 0-23-16,0 0-36 16,0 0-16-16,0 0-38 15,0 0-94-15,3-32-142 16</inkml:trace>
  <inkml:trace contextRef="#ctx0" brushRef="#br0" timeOffset="9591.7169">13702 5243 783 0,'0'0'-8'0,"59"4"0"15,-24-4 13-15,1 0-11 16,-11 0-151-16,-10 2-45 0,-12 2-65 16</inkml:trace>
  <inkml:trace contextRef="#ctx0" brushRef="#br0" timeOffset="9701.274">13682 5330 292 0,'0'0'272'0,"0"0"-246"16,0 0 13-16,0 0-27 15,0 0-7-15,0 0-9 16,58 1-43-16,-31-11-199 16</inkml:trace>
  <inkml:trace contextRef="#ctx0" brushRef="#br0" timeOffset="9935.6497">14094 5257 318 0,'0'0'89'0,"0"0"-86"16,0 0 5-16,0 0-4 16,0 0-8-16,0 0-3 15,0 0-3-15,15 37-7 16,-17-29 12-16,2 0 6 16,-3 0 0-16,-1 3-1 15,-2 1 7-15,-3-3 4 0,2 5-6 16,-4-4-16-16,1-2-66 15,2-3-111-15</inkml:trace>
  <inkml:trace contextRef="#ctx0" brushRef="#br0" timeOffset="10450.9081">13780 4404 525 0,'0'0'63'0,"0"0"-69"15,0 40 3-15,0-18 7 16,0 1-4-16,-2 1-14 0,2-6-73 15,-2-3 19-15,2-11 29 16,0-4 23-16,7-11-38 16,6-10-44-16,1-5 25 15,4-4 81-15,2 0 57 16,-3 7 11-16,-2 7 33 0,0 8 14 16,1 8-50-16,-1 8-41 15,1 8-9-15,-3 6 4 16,1-1-15-16,-6 3-11 15,-1-1-26-15,-5-6-101 16,-2-4-60-16,-4-8-32 16</inkml:trace>
  <inkml:trace contextRef="#ctx0" brushRef="#br0" timeOffset="22323.3668">14733 4864 751 0,'38'0'20'0,"0"0"-33"15,6-3-5-15,10-4 12 16,5-3 7-16,0-2-87 15,-4 0-169-15,-11-2 13 16</inkml:trace>
  <inkml:trace contextRef="#ctx0" brushRef="#br0" timeOffset="23120.1623">15055 5348 633 0,'0'0'-57'15,"48"-5"-9"-15,-13-7 54 16,7-6 15-16,4-8-7 0,6-6-16 15,4-10-24-15,2-3 27 16,-2-10 5-16,-3-5-11 16,-5-4-25-16,-8-1-14 15,-7 2 45-15,-10 8 24 16,-12 4 37-16,-6 7 32 16,-5 6 7-16,-12 6-11 0,-8 2-15 15,0 8-29-15,-7 6-22 16,-2 7-7-16,-6 9 6 15,-1 17 1-15,-7 16-9 16,3 12 3-16,-4 12 0 0,7 7 3 16,8 1-6-16,9-5 3 15,12-4 0-15,8-11 1 16,8-8 3-16,8-7-3 16,8-6 2-16,3-7 1 15,4 0 3-15,3-10-6 0,2-3-1 16,1-4-2-16,2-7-2 15,-1-7 6-15,-1-5-4 16,1-3 2-16,-1-4 0 16,-6 4-1-16,-7 3 1 15,-5 3-2-15,-7 8 5 16,-2 5 0-16,-8 3 5 0,0 13 27 16,-2 4-8-16,2 4-12 15,1 2-9-15,1 1-5 16,0-1-1-16,-1-5 1 15,6-2-1-15,-2-5-1 16,3-2 2-16,4-3-1 0,3-6 1 16,9-3-2-16,7-7 0 15,3-7 1-15,2 2-1 16,-2 3 2-16,-5 5 1 16,-7 7 30-16,-4 8 19 15,-5 9-16-15,-2 7-15 0,0-1-17 16,2 4 1-16,-2-3-10 15,2-1-9-15,0-2-29 16,-1-5-48-16,-1-3-35 16,-1-5-100-16,-4-2-79 15</inkml:trace>
  <inkml:trace contextRef="#ctx0" brushRef="#br0" timeOffset="23885.5365">16753 4374 204 0,'1'-10'11'15,"-1"2"-7"-15,0 0 1 0,-5 5 60 16,-9 3 8-16,-8 10-26 16,-7 9-3-16,-11 12 44 15,-3 12-10-15,-3 9-34 16,3 8-8-16,9 5-10 15,10 8-7-15,15 6 0 16,9 4 3-16,15 0-11 0,9-1-12 16,8-5-16-16,4-16-44 15,2-11-131-15,0-17-102 16</inkml:trace>
  <inkml:trace contextRef="#ctx0" brushRef="#br0" timeOffset="24385.4284">17122 4610 87 0,'0'0'326'16,"0"0"-311"-16,0 0-15 15,0 0 25-15,0 0-17 16,0 0 0-16,0 0 13 15,29 71 0-15,-29-23 26 0,-11 10-17 16,-5 7 1-16,-2 1-18 16,1-5-12-16,1-8-14 15,7-11-83-15,5-14-68 16,4-12-34-16</inkml:trace>
  <inkml:trace contextRef="#ctx0" brushRef="#br0" timeOffset="24604.1309">17509 4755 714 0,'0'0'14'0,"-11"36"-16"15,4-7 11-15,-2 3-6 16,-2 3-6-16,6 0-19 0,3-4-37 15,2-2-20-15,2-6-46 16,4-5 29-16,4-5-26 16,-1-6-37-16</inkml:trace>
  <inkml:trace contextRef="#ctx0" brushRef="#br0" timeOffset="24776.0217">17320 4905 64 0,'0'0'475'0,"0"0"-450"16,0 0-5-16,0 0 14 0,56-21-6 16,-24 18-22-16,2-3-5 15,6-2-3-15,-4-1-12 16,-1-1-109-16,-5-1-92 16,-6 1-42-16</inkml:trace>
  <inkml:trace contextRef="#ctx0" brushRef="#br0" timeOffset="25151.17">17922 4897 736 0,'0'0'13'0,"56"-40"-45"0,-24 14 8 16,1 2 17-16,-6-1-96 15,-10 3-36-15,-14 1 51 16,-6 7 58-16,-22 5 19 16,-10 7 5-16,-5 6 25 15,-3 14 51-15,1 9 29 0,8 7-38 16,7 6-36-1,14 2 3-15,5 1 15 0,8-4-5 16,8-3-14-16,7-6-15 16,10-8-12-16,3-4-10 15,9-9-40-15,6-5-6 0,1-4-30 16,8-3-1-16,-3-4-15 16,5-3-34-16</inkml:trace>
  <inkml:trace contextRef="#ctx0" brushRef="#br0" timeOffset="25400.8457">18392 4518 793 0,'0'0'27'16,"0"0"-32"-16,49 22-6 16,-18-6 7-16,11 5-5 0,4 2-62 15,0 2-24-15,-3-2-38 16,-6-3-50-16,-5-6-126 16</inkml:trace>
  <inkml:trace contextRef="#ctx0" brushRef="#br0" timeOffset="25588.2925">18738 4414 448 0,'0'0'366'0,"0"0"-363"0,-65 55-5 15,23-21 6-15,-14 10-8 16,-5 0-77-16,3 0-96 15,8-7-67-15,8-4 43 16</inkml:trace>
  <inkml:trace contextRef="#ctx0" brushRef="#br0" timeOffset="25775.7574">18923 4681 480 0,'0'0'203'0,"0"0"-202"16,0 0-1-16,45 46 3 15,-34-33-5-15,-1-4-41 0,1-2-47 16,0-7-70-16,2 0-5 16,-4-9-48-16</inkml:trace>
  <inkml:trace contextRef="#ctx0" brushRef="#br0" timeOffset="25900.7281">19014 4532 209 0,'0'0'339'0,"-14"-48"-263"16,12 32-20-16,3 7 19 15,0 8-51-15,9 2-31 16,4 8-41-16,0-1-36 16,8 1-150-16</inkml:trace>
  <inkml:trace contextRef="#ctx0" brushRef="#br0" timeOffset="26384.9981">19310 4884 766 0,'0'0'-4'0,"0"0"-26"15,0 0 15-15,0 0-3 0,0 0-133 16,0 0 35-16,25-39 77 16,-15-7 9-16,5-10 25 15,4-5 8-15,8 0-4 16,2 0-9-16,2 7 28 16,3 7 23-16,-1 15-8 15,-3 10-11-15,-1 10-15 0,-5 7 6 16,-9 5-4-16,-3 0 1 15,-7 5 3-15,-5 4-6 16,-7-2 18-16,-12 0 25 16,3 2-16-16,0 1-14 0,3-3-13 15,7 3-6-15,9 0-5 16,13 3-21-16,10 2 14 16,10 4-12-16,-2-1-33 15,-2-1-30-15,-6-4 46 16,-8-1 28-16,-12-4 27 15,-7-4 63-15,-13 0 27 0,-4 1-52 16,-9-1-44-16,0 0-20 16,0 3-37-16,2-2-31 15,10-2-42-15,5-3-79 16</inkml:trace>
  <inkml:trace contextRef="#ctx0" brushRef="#br0" timeOffset="29774.9008">19884 4299 276 0,'0'0'126'0,"0"0"-119"0,16-39 4 15,4 21-7-15,6 1-5 16,2 0 1-16,-1 3-11 15,-1 5-4-15,-3 8 11 16,-3 3 2-16,-6 14 3 16,0 4 4-16,0 6 8 0,2 6 13 15,-4 2 16-15,1 9 8 16,0-2-9-16,-7 3-3 16,-1 0-5-16,-5 1-12 15,0-2 0-15,-10 0 9 0,-4-5 2 16,1-4-15-16,-4-5-11 15,2-4-5-15,1-4 4 16,-3-1-6-16,-2-4-1 16,2 1-5-16,-4-3-11 15,3 0-25-15,6-2-52 16,7-5-68-16,7-3-1 16,11-4-71-16</inkml:trace>
  <inkml:trace contextRef="#ctx0" brushRef="#br0" timeOffset="30087.3372">20646 4435 355 0,'0'0'46'0,"0"0"-3"16,0 0-11-16,0 0-31 15,0 0 13-15,-2 54 7 0,-4-23-14 16,-1 5-3-16,-3 2 0 16,-4 0-2-16,3-2-6 15,-1-1-13-15,5-6-11 16,0-4-6-16,5-5 1 15,1-8-7-15,-1-4-6 16,-3-5-8-16,-9-3-82 0</inkml:trace>
  <inkml:trace contextRef="#ctx0" brushRef="#br0" timeOffset="30212.6126">20314 4681 209 0,'0'0'361'0,"0"0"-277"15,0 0-50-15,0 0-12 16,0 0-26-16,77-19 7 15,-18 21-5-15,7-2-1 16,4 0-36-16,-6-3-138 16,-8-6-216-16</inkml:trace>
  <inkml:trace contextRef="#ctx0" brushRef="#br0" timeOffset="31321.6794">21183 4557 328 0,'0'-1'77'16,"0"-1"-146"-16,0 1-115 15,4-2 41-15</inkml:trace>
  <inkml:trace contextRef="#ctx0" brushRef="#br0" timeOffset="32040.2849">21183 4557 77 0,'38'40'232'0,"-38"-40"-216"0,4 0-17 15,0 0-5-15,6 0-19 16,-4 0-33-16,2 0-30 16,0-2 13-16,-3 1 32 15,-3-2 25-15,-1 3 32 16,-1-4 36-16,0 3-5 0,0-1-27 16,0 2-4-16,0-2-6 15,0 1-8-15,0-2-2 16,0-1 3-16,0-1 3 15,0-1 12-15,0 0 21 16,0-1-3-16,-2 4-4 16,1-1 12-16,1 2 2 0,0 1-8 15,-3 0-8-15,3 1-17 16,0 0-9-16,0 0 3 16,-2 0 5-16,-2 1 13 15,0 2 7-15,-1 4-16 16,-1 0-9-16,3 2 4 0,1 1 15 15,2 1 5-15,2 4 7 16,9 1-16-16,6 1-2 16,6 3-10-16,4-3-7 15,4-2 0-15,1-3-7 16,1-8-3-16,-2-4-8 0,-2-1-11 16,-2-9 16-16,-4-4 7 15,-6-5 1-15,-2 1-1 16,-3-5 6-16,-4 3 6 15,-2-1 2-15,-6 3 2 0,0 2 3 16,0 7 9-16,0-1-3 16,0 6-7-16,0 3-12 15,0 1-8-15,0 8-1 16,2 8-4-16,1 8-3 16,3 3 10-16,0 10 5 15,2 4-7-15,-6 3 2 0,0 0 7 16,-2 2-2-16,-9-4 9 15,-4-2 1-15,-5-3 9 16,-6-3 0-16,-7-7-11 16,-4-4-7-16,-3-6-10 15,-2-7-11-15,1-7-29 0,4-3-51 16,6-5-30-16,7-6-16 16,12-5-23-16</inkml:trace>
  <inkml:trace contextRef="#ctx0" brushRef="#br0" timeOffset="32211.8869">21726 4747 658 0,'0'0'19'0,"0"0"-22"16,0 0 9-16,-2 51 3 15,2-32-10-15,12 1-4 16,9-5-15-16,2-4-9 15,5-7-68-15,2-7-58 16,1-9-92-16</inkml:trace>
  <inkml:trace contextRef="#ctx0" brushRef="#br0" timeOffset="32337.0928">21914 4486 749 0,'0'0'19'0,"0"0"-23"15,0 0-12-15,0 0-27 16,0 0-71-16,17 48-175 16</inkml:trace>
  <inkml:trace contextRef="#ctx0" brushRef="#br0" timeOffset="32508.6956">22259 4463 572 0,'0'0'318'16,"0"0"-321"-16,39 43-3 0,-16-15 2 16,9 5 3-16,7 5-25 15,1-2-71-15,-3-3-55 16,-2-5-83-16,-8-10 9 16</inkml:trace>
  <inkml:trace contextRef="#ctx0" brushRef="#br0" timeOffset="32696.1538">22410 4479 189 0,'0'0'159'0,"-15"-40"49"0,10 40-72 16,-4 16-104-16,-4 15-19 16,-8 17 8-16,-7 7-1 15,-4 8-19-15,-3-1-1 16,1-6-48-16,9-12-79 15,8-11-79-15,12-16-42 16</inkml:trace>
  <inkml:trace contextRef="#ctx0" brushRef="#br0" timeOffset="32899.459">22640 4760 879 0,'-9'42'7'0,"7"-3"-21"15,2-1 15-15,14-3-30 0,12-3-96 16,6-14 2-16,7-9-100 16,3-9 52-16,-3-3-30 15</inkml:trace>
  <inkml:trace contextRef="#ctx0" brushRef="#br0" timeOffset="33039.8284">22948 4630 270 0,'-6'-43'162'0,"-4"6"2"15,2 10-73-15,2 6-58 16,1 8-25-16,1 12-21 16,2 5-41-16,-1 9-97 0,-1 4-74 15</inkml:trace>
  <inkml:trace contextRef="#ctx0" brushRef="#br0" timeOffset="33586.694">23051 5084 261 0,'0'0'405'16,"0"0"-427"-16,-8 37 8 15,8-37 25-15,1-4-24 16,-1-13-31-16,1-12 15 0,1-8 10 16,-2-11 15-16,1-9-3 15,0-9 10-15,1-7 2 16,1-6 7-16,8-4-6 15,7-2-1-15,6 6-2 16,6 8-24-16,4 12-18 0,3 11 31 16,1 19 5-16,-2 17 0 15,0 9 2-15,-7 6-2 16,-4 8 2-16,-11 7 2 16,-11 2-2-16,-10 2 11 15,-17-1 24-15,-3-2-8 16,-4-1 11-16,2-4 1 0,6 2-18 15,10-2-10-15,13 6-11 16,11 1-24-16,14 6-1 16,4 6 10-16,4 1-5 15,-3-2 20-15,-8-3 25 16,-9-1 39-16,-13-6-3 0,-19-1 7 16,-12-4 16-16,-11-5-20 15,-5 0-32-15,1-2-32 16,4-1-43-16,9-5-76 15,12-4-92-15,11-11-333 16</inkml:trace>
  <inkml:trace contextRef="#ctx0" brushRef="#br0" timeOffset="40147.6924">5529 6472 24 0,'0'0'506'15,"0"0"-512"-15,0 0-8 16,0 0 18-16,0 0-3 0,0 0 3 16,0 0 5-16,45-22 1 15,-25 45-5-15,4 14-1 16,1 13-9-16,2 12-21 15,2 9-16-15,-2 8 24 16,-2 1 5-16,1 0 7 0,-6-2 5 16,-4-2 2-16,-11 1 28 15,-4-7 30-15,-3-6 1 16,-12-12-13-16,-5-10-26 16,-4-16-9-16,-4-14 8 15,-2-12-9-15,0-11-12 0,0-15-4 16,5-5-1-16,1-6-3 15,8 1 7-15,8 4 2 16,5 5 5-16,2 7 15 16,4 6-13-16,10 5-7 15,3 3-7-15,6 5-2 0,4 1-23 16,4 0-81-16,-1 10-69 16,3 0-5-16</inkml:trace>
  <inkml:trace contextRef="#ctx0" brushRef="#br0" timeOffset="40663.2298">6242 6459 536 0,'0'0'-12'15,"0"0"-16"-15,-54 40 34 16,38-8 8-16,3 14 11 15,0 12 26-15,-3 9-28 16,5 4-3-16,-1 7 2 16,4-3-17-16,6-4-4 0,2-5-2 15,13-7-14-15,9-5-18 16,7-6-8-16,9-9-24 16,3-5-50-16,3-10-51 15,-2-7-51-15</inkml:trace>
  <inkml:trace contextRef="#ctx0" brushRef="#br0" timeOffset="41787.9764">2836 7483 181 0,'4'-25'211'0,"0"-6"-212"16,6-5 1-16,3-8 0 0,7-6 3 16,5-4 14-16,3 0 4 15,1 1-14-15,3 6 7 16,-1 10 22-16,-2 13-15 15,-4 13 17-15,-3 12-4 16,-1 24-2-16,-6 18 0 16,-4 17 2-16,1 12-19 0,-4 7-14 15,-1-2-7-15,3-11-36 16,0-16-20-16,1-12-26 16,1-19 0-16,-3-14-38 15,-3-10-95-15</inkml:trace>
  <inkml:trace contextRef="#ctx0" brushRef="#br0" timeOffset="41913.0066">3050 7288 627 0,'0'0'8'0,"0"0"-8"0,0 0-14 16,-11 52-71-16,22-38-95 15,2-3-112-15</inkml:trace>
  <inkml:trace contextRef="#ctx0" brushRef="#br0" timeOffset="42209.7592">3332 7277 565 0,'0'0'195'0,"0"0"-228"0,0 0 18 16,14 48 5-16,-10-28-4 15,0-1 2-15,-2-4-34 16,1-5-12-16,1-4-51 16,-2-6 9-16,0-13 14 15,1-2 42-15,2 0 23 0,-3 1 20 16,2 1 16-16,-4 8 69 16,0 5 43-16,2 5-42 15,-2 15-55-15,0 3-14 16,5 9 8-16,-1 4-6 15,8 2-21-15,-1-8-35 16,2-7-113-16,3-9-33 0</inkml:trace>
  <inkml:trace contextRef="#ctx0" brushRef="#br0" timeOffset="42506.559">3763 7354 333 0,'0'0'162'15,"0"0"-67"-15,0 0-28 16,0 0-57-16,-25 37-16 16,12-13-25-16,0 2-23 0,1 0 2 15,4-3 35-15,8-9-7 16,0-7-11-16,4-7 18 16,5-1 18-16,0-9 18 15,-4-7 23-15,-1-6 13 16,-2-5-1-16,-2-8 26 15,0-8-11-15,-2-5-32 16,0-3-29-16,0 2-11 0,2 2-6 16,-2 8-17-16,-1 12-47 15,-4 14-116-15,-8 14-61 16</inkml:trace>
  <inkml:trace contextRef="#ctx0" brushRef="#br0" timeOffset="42850.2416">2860 7871 285 0,'0'0'291'0,"0"0"-297"0,42-5 2 16,-4 2 8-16,14 1 17 15,15 0 30-15,12 2-19 16,8 0-11-16,3 0-17 15,1 3-2-15,-5-3-2 16,-5 0-45-16,-7 0-148 0,-12-6-50 16</inkml:trace>
  <inkml:trace contextRef="#ctx0" brushRef="#br0" timeOffset="44631.1105">6043 7274 66 0,'-13'5'-8'16,"1"1"-29"-16,3 0 16 16,3 1 29-16,4-1 9 0,0 1 4 15,1-1 16-15,2-1 20 16,3 2 7-16,2-2-18 15,1-1-17-15,0-4-11 16,4 0-11-16,0-10-9 16,1-4 3-16,-3-5 3 15,3-5-4-15,0-5 2 16,1-4 4-16,3-8 6 0,0-3-1 16,6-6-7-16,3-4-1 15,2-3-5-15,-3-3 2 16,0 1 2-16,-5 1-2 0,-9 5 3 15,-7 3-2-15,-6 10 2 16,-14 11-2-16,-10 9-4 16,-6 11-6-16,-8 9 29 15,-3 12 18-15,-1 9-17 16,4 7 0-16,-1 8 41 16,7 5 7-16,6 4-24 15,8 5 1-15,10 4 3 0,11 2-19 16,11 0-9-16,18 1-7 15,13-4-9-15,8-5-8 16,8-7-19-16,1-7-36 16,-1-7-9-16,-5-7-18 0,-6-1-47 15,-7-6 12-15,-9-2-22 16,-6-3-11-16</inkml:trace>
  <inkml:trace contextRef="#ctx0" brushRef="#br0" timeOffset="45021.6751">6551 6465 203 0,'0'0'430'15,"-27"56"-433"-15,6-12-1 0,4 9 2 16,-4 8 2-16,1 6 0 15,3 1-4-15,3-3 4 16,5 2 1-16,7-3 3 16,4-6-4-16,11-4-16 15,7-6-64-15,10-8-42 16,5-7-19-16,1-9-78 0</inkml:trace>
  <inkml:trace contextRef="#ctx0" brushRef="#br0" timeOffset="45443.4454">6590 7435 343 0,'0'0'318'0,"0"0"-336"15,0 0-16-15,-39-40 17 0,41-3 24 16,2-12-17-16,9-13-13 15,5-12-25-15,7-4 22 16,2-2 18-16,4 5-4 16,-1 8 4-16,3 12 15 15,-4 14 32-15,-3 13-4 0,-6 14-14 16,-6 9 2-16,-3 8-10 16,-4 3-6-16,-5 3-13 15,0 6-8-15,-2 2-26 16,0 3 0-16,0 3 29 15,2 3 12-15,6 3 4 0,1 3-7 16,5-1 1-16,5 3-2 16,-1-1 6-16,1 0-3 15,-2 3-4-15,-8 4 39 16,-3 3 31-16,-8 4-10 16,-5 3-3-16,-13 0-15 0,-2-1-32 15,-3-9-10-15,-2-6-30 16,0-12-28-16,1-10-37 15,3-6-56-15,1-12-26 16</inkml:trace>
  <inkml:trace contextRef="#ctx0" brushRef="#br0" timeOffset="45662.1403">7228 6439 709 0,'0'0'-2'0,"44"23"5"16,-17 1-3-16,-2 10-1 16,-6 11-2-16,-7 15-8 15,-14 14-17-15,-12 13 16 16,-17 10 9-16,-9 4-23 16,-8-4-62-16,2-12-37 0,1-13 42 15,3-16 15-15,2-19 7 16</inkml:trace>
  <inkml:trace contextRef="#ctx0" brushRef="#br0" timeOffset="45974.5729">5594 7646 854 0,'0'0'175'0,"0"0"-248"15,76 29 0-15,9-30 70 16,29 1 19-16,31-4-12 0,21-7-4 16,10 1-8-16,9-7-5 15,-6 1-16-15,-11 2-60 16,-18 1 6-16,-23 2-19 15,-22 3 46-15,-26 5-45 16,-24 1-33-16,-28 2-59 0</inkml:trace>
  <inkml:trace contextRef="#ctx0" brushRef="#br0" timeOffset="46411.9778">6168 7974 228 0,'0'0'-8'0,"0"0"-8"16,0 0 19-16,0 0 27 0,0 0 12 16,45-35 14-16,-36 35-33 15,4 10-3-15,-2 12 0 16,-2 11-16-16,-4 14-6 16,-6 13 2-16,0 8 2 15,-8 6 0-15,-5-2 14 16,1-5 28-16,-2-12-10 0,-1-10-8 15,-1-16 38-15,0-12 5 16,-3-13-17-16,0-11-32 16,0-14-23-16,-1-10-1 15,10-12-5-15,5-4 6 0,6 0-4 16,6 2-3-16,10 11-11 16,4 7 7-16,5 9-44 15,-3 7-124-15,0 7-99 16</inkml:trace>
  <inkml:trace contextRef="#ctx0" brushRef="#br0" timeOffset="46989.9829">6501 8689 570 0,'0'0'7'15,"0"0"-69"-15,0 0 48 16,0 0 36-16,16-60-23 0,-9 23 1 15,6-8 2-15,3-12 3 16,3-8 1-16,4-8 3 16,6-5-8-16,2 0-2 15,3 4-1-15,-1 13-1 16,-1 14 2-16,-1 17 20 0,-7 13-4 16,-3 13-2-16,-10 4 0 15,-3 2 3-15,-7 9-4 16,-4 6-5-16,-8 3-2 15,-5 2-8-15,-1 1-3 16,-1 0 5-16,5-5 2 0,4-3-3 16,4-1 0-16,5-3-6 15,9 3-7-15,2-1-8 16,3 3 20-16,1 1 3 16,-4 1 23-16,-5 4 15 15,-6 0 12-15,-4 2 10 16,-11-1-14-16,-1-2-28 0,-5-3-7 15,2-4-11-15,2-4-17 16,3-2-17-16,3-2-15 16,1-2-48-16,2 0-108 15,4-2-13-15</inkml:trace>
  <inkml:trace contextRef="#ctx0" brushRef="#br0" timeOffset="47646.0887">7683 7511 748 0,'0'0'25'16,"0"0"-61"-16,43 17 20 16,-9-14 19-16,10-1 6 15,5-2-18-15,-1 0-18 16,-2 0-52-16,-12 0-117 0,-12 0-93 16</inkml:trace>
  <inkml:trace contextRef="#ctx0" brushRef="#br0" timeOffset="47755.6727">7896 7663 527 0,'0'0'253'0,"0"0"-233"0,0 0-4 16,0 0-18-16,0 0 4 15,70 6-7-15,-26-16-42 16,3-4-159-16,2-5-246 16</inkml:trace>
  <inkml:trace contextRef="#ctx0" brushRef="#br0" timeOffset="63502.174">8708 7156 675 0,'0'0'-6'0,"0"0"-42"16,0 0 3-16,62-21 46 16,-18 8 4-16,10-1-5 0,9 1 0 15,3 3 0-15,6 3 2 16,2 0-1-16,0 6 3 15,2-2-4-15,-2 1 1 16,-4-2-1-16,-4 1 0 16,-11-1 0-16,-9 1-5 15,-9-1-83-15,-10 0-41 0,-11-1-12 16,-9 1-17-16</inkml:trace>
  <inkml:trace contextRef="#ctx0" brushRef="#br0" timeOffset="64033.223">8611 7234 444 0,'0'0'125'0,"0"0"-124"0,0 0-21 15,0 0-1-15,0 0 24 16,0 0-5-16,18 37 1 16,9-27 0-16,8-1-2 15,13-2 5-15,8-3-4 0,8-2-11 16,-1-1-6-16,-1-1 14 15,-8 4 4-15,-7 3 1 16,-16 3 1-16,-15 6 0 16,-16 8 4-16,-20 10 4 15,-18 7-7-15,-14 5 3 16,-10 8 6-16,-5 4 4 16,2 0 38-16,1 0 39 0,9 2-11 15,8-3-39-15,12-5-21 16,12-5-9-16,14-5 1 15,11-10-11-15,19-10-8 16,17-10-10-16,14-7-13 0,12-5 13 16,7-5 4-16,1-6 7 15,2 1-5-15,-10 0-8 16,-5 3-3-16,-13 1-26 16,-9 6-53-16,-13 0-87 15,-11 0-27-15</inkml:trace>
  <inkml:trace contextRef="#ctx0" brushRef="#br0" timeOffset="64345.6921">8241 8196 678 0,'0'0'0'0,"-30"61"-43"16,16-24 48-16,6 1 17 0,8-1-21 15,4-6-13-15,12-5-19 16,6-5 7-16,5-4 3 15,6-5-8-15,-1-5-21 16,5-3 6-16,-2-4-28 16,-6 0-76-16,-8-10-50 0</inkml:trace>
  <inkml:trace contextRef="#ctx0" brushRef="#br0" timeOffset="64517.6864">8204 8183 824 0,'0'0'13'0,"0"0"-18"15,0 0-15-15,0 0 1 16,45-6-75-16,-13 3-30 16,5-2-130-16,-1-1-67 0</inkml:trace>
  <inkml:trace contextRef="#ctx0" brushRef="#br0" timeOffset="64705.2044">8468 8370 814 0,'0'0'-7'16,"0"0"-90"-16,38 5 55 0,-9-5 12 15,2-3-51-15,-4-4-148 16,-4 1-99-16</inkml:trace>
  <inkml:trace contextRef="#ctx0" brushRef="#br0" timeOffset="64845.6884">8437 8504 675 0,'0'0'5'0,"0"0"-34"16,52 9-4-16,-17-11-12 0,3-8-121 16,-3-1-118-16</inkml:trace>
  <inkml:trace contextRef="#ctx0" brushRef="#br0" timeOffset="65064.2641">8832 8352 626 0,'0'0'3'16,"0"0"-11"-16,0 0 10 0,32 41 3 16,-26-21-2-16,-4 3-2 15,-2 1 2-15,0 1-4 16,0-2-21-16,-4-3-146 15,2-6-44-15</inkml:trace>
  <inkml:trace contextRef="#ctx0" brushRef="#br0" timeOffset="65626.65">8777 6591 496 0,'0'0'-1'15,"0"0"-3"-15,0 0 8 16,0 0-1-16,0 0-2 15,-9 59 2-15,1-26-2 16,-2 1 2-16,3-1 0 16,-2-5 0-16,4-6-5 15,3-12-19-15,4-10-41 0,8-17 12 16,-1-10 23-16,6-9 24 16,3-5 5-16,0-1 5 15,-1 1 25-15,-1 9 11 16,-1 8-12-16,-1 10 2 0,-2 12 6 15,1 6 11-15,-2 15-15 16,-2 6 0-16,-1 5-2 16,2 0-16-16,-1-2-15 15,-1-9-28-15,0-12-162 16,-8-10-145-16</inkml:trace>
  <inkml:trace contextRef="#ctx0" brushRef="#br0" timeOffset="224952.0201">9706 7457 373 0,'0'0'123'0,"0"0"-210"15,0 0 24-15,52 0 63 0,-25 0 17 16,0 0 1-16,6 6-7 15,7-2-12-15,6-1 2 16,4 3-2-16,2 1 0 16,-2 7-3-16,0 9-6 15,-8 7 9-15,-5 9 5 16,-6 8 15-16,-7 3 23 0,-2 4 14 16,1-4-6-16,-5-2-13 15,4-7-20-15,-2-5-16 16,-5-8-18-16,2-8-90 15,-8-7-78-15,-1-9-5 0</inkml:trace>
  <inkml:trace contextRef="#ctx0" brushRef="#br0" timeOffset="225170.8828">10430 7385 647 0,'0'0'18'0,"-74"68"-34"16,34-24 16-16,0 4 3 15,-5 6-3-15,1 0-7 0,-1 6-22 16,2 2 0-16,6 1-26 16,5-6-60-16,8-10-4 15,4-13-130-15</inkml:trace>
  <inkml:trace contextRef="#ctx0" brushRef="#br0" timeOffset="225389.4273">10598 7862 721 0,'-9'40'-38'16,"-2"-7"-11"-16,8-1 48 16,3-9 5-16,3-12-77 0,8-11-78 15,2-11 5-15,1-8-26 16</inkml:trace>
  <inkml:trace contextRef="#ctx0" brushRef="#br0" timeOffset="225530.0282">10672 7703 334 0,'0'0'190'0,"-31"-47"-77"0,17 29-15 16,3 2-33-16,7 6-56 16,-1 4-9-16,5 4-4 15,5 2-22-15,2 4-31 16,7 3-54-16,2 3-151 16,2-3-76-16</inkml:trace>
  <inkml:trace contextRef="#ctx0" brushRef="#br0" timeOffset="225842.5962">10694 7649 601 0,'0'0'79'0,"-7"-43"-47"16,5 36 48-16,2 7-50 15,2 0-42-15,2 10-63 0,-1 0-70 16,-3 0-173-16</inkml:trace>
  <inkml:trace contextRef="#ctx0" brushRef="#br0" timeOffset="227701.4346">11825 6791 467 0,'0'0'60'0,"0"0"-50"0,-49 19 22 16,21 9-11-16,-3 16 4 16,-4 16 7-16,-3 18 3 15,-2 16-20-15,4 12-6 0,3 6 2 16,6 1-10-16,8-4-5 16,13-10-6-16,4-12-6 15,17-9-9-15,10-11-10 16,8-10-22-16,7-9-96 15,4-13-89-15</inkml:trace>
  <inkml:trace contextRef="#ctx0" brushRef="#br0" timeOffset="228123.2234">12256 7656 660 0,'0'0'145'0,"-39"41"-200"16,25-18 20-16,9 1 38 0,5 3-3 15,9-1-30-15,7-5 7 16,4-7-30-16,4-4 3 16,3-8-5-16,2-7 3 15,5-15 46-15,2-11-4 16,4-7 7-16,-2-9 3 15,-3-4 1-15,-3 3 8 0,-8 5 51 16,-6 10 20-16,-8 9-34 16,-4 13-1-16,-2 11 8 15,-4 18-42-15,1 12-12 16,0 14-3-16,0 10 3 16,-1 13-17-16,-1 5-7 0,0 4 18 15,0 0 5-15,-7 2 7 16,-6-2-2-16,-6-7-2 15,-6-8 2-15,-4-11-2 16,-7-12 1-16,3-15-29 16,-2-16-49-16,7-12-80 0,2-18-80 15</inkml:trace>
  <inkml:trace contextRef="#ctx0" brushRef="#br0" timeOffset="228295.0957">12842 7808 446 0,'0'0'-10'0,"23"43"-1"15,-15-18 22-15,-3 3 18 16,-1 0-25-16,0-4-2 0,-2-6-3 16,1-2-12-16,0-10-65 15,-1-6-118-15</inkml:trace>
  <inkml:trace contextRef="#ctx0" brushRef="#br0" timeOffset="228435.8545">12956 7571 811 0,'0'0'-10'16,"0"0"15"-16,0 0-14 15,36-9 0-15,-9 9-82 0,6 2-59 16,3-2-252-16</inkml:trace>
  <inkml:trace contextRef="#ctx0" brushRef="#br0" timeOffset="228638.74">13588 7626 1067 0,'0'0'-68'0,"54"0"20"16,-9-5 45-16,14-3 3 15,9 1-76-15,0-4-45 16,-2-2-223-16</inkml:trace>
  <inkml:trace contextRef="#ctx0" brushRef="#br0" timeOffset="229716.6291">14636 7426 128 0,'0'0'343'16,"0"0"-330"-16,0 0-5 16,-2-37 51-16,4 30-3 15,2 4-30-15,4 3-4 16,-2 3-8-16,1 14 8 0,-5 13-12 16,-2 18-1-16,-11 16-4 15,-4 14 2-15,-1 6-2 16,-2 1-5-16,7-4 0 15,3-14-1-15,7-11-1 16,-1-14-1-16,7-15 3 0,3-9-4 16,-5-8-3-16,3-10-11 15,-2-7-16-15,-1-15 7 16,-2-11 2-16,-1-10-5 16,1-11 22-16,-2-7 5 15,2-11 6-15,-1-5 0 16,11-4-1-16,6 0-1 0,9 6 0 15,9 8-2-15,8 12-1 16,6 14-1-16,7 16-5 16,2 14 4-16,0 11-11 15,-8 10-11-15,-8 11 16 16,-11 8 11-16,-15 5-2 0,-12 4 3 16,-8 2 4-16,-12 0-5 15,-10-1 0-15,-10-2-5 16,-9-3 0-16,-2-4-28 15,-2-7-57-15,4-5-54 0,2-9-94 16</inkml:trace>
  <inkml:trace contextRef="#ctx0" brushRef="#br0" timeOffset="230029.0712">15615 6733 779 0,'0'0'35'0,"-64"74"-60"16,35-24 27-16,6 13 21 15,13 7-12-15,9 5-11 16,16-1-6-16,15 0 1 0,13-3 1 16,7-3-1-16,4-4-6 15,2-8-25-15,1-4-44 16,0-6-41-16,-4-7-59 16,-3-7-1-16</inkml:trace>
  <inkml:trace contextRef="#ctx0" brushRef="#br0" timeOffset="230529.0587">16094 7188 151 0,'0'0'-127'0</inkml:trace>
  <inkml:trace contextRef="#ctx0" brushRef="#br0" timeOffset="230685.1774">16094 7188 58 0,'0'0'133'0,"0"0"-51"0,34 19-39 16,-25-2 0-16,8 10 12 15,5 5-5-15,8 3-30 16,5 5-12-16,6 0-8 16,1-2 2-16,2-2-5 15,0-4-9-15,-2-3-43 16,-2-5-82-16,-4-9-99 0</inkml:trace>
  <inkml:trace contextRef="#ctx0" brushRef="#br0" timeOffset="230872.663">16451 7153 707 0,'0'0'25'0,"-77"81"-19"0,34-24-4 16,1 10 0-16,4-1-19 16,5-7-66-16,8-12-159 15,8-16-25-15</inkml:trace>
  <inkml:trace contextRef="#ctx0" brushRef="#br0" timeOffset="231028.9188">16524 7525 519 0,'0'0'97'0,"39"56"-87"0,-21-19 11 15,4 1 23-15,3-2-43 16,2-7-16-16,0-10-64 16,0-9-100-16,-1-10-58 15</inkml:trace>
  <inkml:trace contextRef="#ctx0" brushRef="#br0" timeOffset="231185.0725">16891 7074 775 0,'0'0'22'0,"0"0"-18"16,-50-23-8-16,32 35-13 15,5 7-120-15,0 1-131 16</inkml:trace>
  <inkml:trace contextRef="#ctx0" brushRef="#br0" timeOffset="231450.718">17098 7436 409 0,'0'0'71'15,"11"61"-112"-15,-11-15 52 16,0 10-8-16,0 11-4 0,-3 6 1 16,-6 3 2-16,-4 1-3 15,-5-2 11-15,-4-4-7 16,-1-8-12-16,-4-14-42 15,1-16-103-15</inkml:trace>
  <inkml:trace contextRef="#ctx0" brushRef="#br0" timeOffset="231997.3927">17511 7895 634 0,'0'0'-5'16,"0"0"10"-16,0 0-4 15,-9-53 7-15,9 10-42 16,0-11-15-16,2-13-39 0,6-12 74 16,4-6 12-1,2-9-3-15,10-1-36 0,7 4 19 16,5 8 35-16,5 14 6 16,-3 18-20-16,-1 17 0 15,-5 16 1-15,-8 13-3 0,-7 5 4 16,-9 12-1-16,-8 6 15 15,-14 5 52-15,-11 2 1 16,-5 1-11-16,-8-3-11 16,6-6-4-16,3-1-15 15,11-4-13-15,12 1-14 0,6 3-17 16,16 4-34-16,10 5 8 16,4 6 11-16,3-1-6 15,-8 0 9-15,-8-1 24 16,-15-1 11-16,-12-3 53 15,-18-1 21-15,-11-5-29 16,-4-2-37-16,-4-8-15 0,7-6-35 16,8-4-79-16,13-10-92 15,11-6-92-15</inkml:trace>
  <inkml:trace contextRef="#ctx0" brushRef="#br0" timeOffset="232434.8108">18066 6527 597 0,'0'0'13'15,"44"19"-52"-15,-11 6 32 16,11 15 6-16,0 13 1 15,2 13-1-15,-5 11-4 16,-10 9-15-16,-13 11 19 16,-7 1 11-16,-13-3 14 0,-7-4-10 15,-8-8 8-15,-5-8 30 16,-5-11 16-16,-3-6-45 16,-1-6-17-16,1-9-11 15,-1-9-49-15,2-7-88 0,5-10-113 16</inkml:trace>
  <inkml:trace contextRef="#ctx0" brushRef="#br0" timeOffset="233965.9708">18331 6328 62 0,'0'-4'4'0,"0"1"-26"0,0-3 11 16,2 1-9-16</inkml:trace>
  <inkml:trace contextRef="#ctx0" brushRef="#br0" timeOffset="234231.3049">18331 6328 4 0,'23'-44'96'0,"-13"46"-10"16,4 3-31-16,0 4-21 15,5 9-8-15,3 6-7 16,-1 9-3-16,4 10-1 16,0 9-2-16,3 6 2 15,0 8 15-15,2 3 7 0,2 6 27 16,-1 2-10-16,1 6-16 16,3 2 6-16,-1 0-2 15,1 0-8-15,-5-4-8 16,-6-7-7-16,-11-8-10 15,-13-7-8-15,-13-6-1 0,-27-5-21 16,-18-4-26-16,-16-4-103 16,-7-5-268-16</inkml:trace>
  <inkml:trace contextRef="#ctx0" brushRef="#br0" timeOffset="244713.4527">19395 6834 817 0,'0'0'31'16,"40"-9"-39"-16,-8 2-5 15,10-3 11-15,9 3-12 16,3-3-19-16,2 0-72 0,-5 2 24 15,-3 1-29 1,-9-2-43-16,-12 5-41 0</inkml:trace>
  <inkml:trace contextRef="#ctx0" brushRef="#br0" timeOffset="244901.1244">19444 7183 777 0,'41'0'4'15,"5"0"-51"-15,8-7 29 16,6 2 19-16,1-3-94 16,-7-2-147-16</inkml:trace>
  <inkml:trace contextRef="#ctx0" brushRef="#br0" timeOffset="280393.5715">20627 6463 787 0,'0'0'22'16,"17"58"-54"-16,0-14 23 15,11 8 13-15,10 7-4 16,4-2-2-16,12-2-18 15,2-2-13-15,-2-2 2 16,-1-3 10-16,-5-2 14 16,-5-1-3-16,-4-6-14 0,-3-3-34 15,-5-8 10-15,-2-6-46 16,-7-10-2-16,-4-8-13 16,-7-8-13-16</inkml:trace>
  <inkml:trace contextRef="#ctx0" brushRef="#br0" timeOffset="280643.2679">21252 6388 776 0,'0'0'9'15,"-35"41"-13"-15,7 2 6 16,-7 15 3-16,-14 14-5 15,-3 9 0-15,-4 0 0 16,0 0-8-16,1-10 6 0,6-10 0 16,3-10-25-16,13-11-34 15,6-9 5-15,10-8-10 16,8-10-84-16,9-12-134 16</inkml:trace>
  <inkml:trace contextRef="#ctx0" brushRef="#br0" timeOffset="281237.0867">21492 6182 312 0,'0'0'317'0,"0"0"-311"0,0 0-7 16,0 0 22-16,31 53 12 15,-27-28-19-15,-3 6-6 16,-1 1-7-16,0 1-29 16,-5-1-60-16,-1-2-58 0,0-3-10 15,2-4-75-15</inkml:trace>
  <inkml:trace contextRef="#ctx0" brushRef="#br0" timeOffset="281799.2722">22166 6227 690 0,'0'0'8'0,"-49"54"-22"15,9-5 20-15,-3 12 15 0,-5 14-11 16,6 5 9-16,7 2-15 16,14 0-4-16,11-4 17 15,10-2 13-15,18-5-11 16,11-6-16-16,11-6-11 16,10-6-35-16,8-6-31 15,6-10-23-15,4-6-49 0,-1-12-1 16,-1-12-70-16</inkml:trace>
  <inkml:trace contextRef="#ctx0" brushRef="#br0" timeOffset="282283.5435">22536 6785 624 0,'0'0'161'15,"-29"60"-175"-15,21-19-35 16,5 3 59-16,6 2-26 16,13-8-63-16,7-5 7 0,5-9-35 15,0-10 54-15,0-9 33 16,-3-5 21-16,-2-8 2 15,-1-10 11-15,-2-5 15 16,-1-4 21-16,0-4 37 16,-4-3-33-16,0-4-19 0,0-1-22 15,0 2-11-15,-3 3-5 16,0 6-6-16,0 8 2 16,-3 10 7-16,-1 10 1 15,0 13-4-15,-1 9 2 16,1 10 2-16,-1 7 1 0,0 8 1 0,-3 10 7 0,-4 10 24 31,-2 5 15-31,-6 10 10 0,-5 1-7 0,-7-2-9 31,-3-6-24-31,-6-11-23 0,-1-11-24 0,-7-16-20 16,-4-15-25-16,-4-12-36 0,-4-7-104 31,-1-6-64-31</inkml:trace>
  <inkml:trace contextRef="#ctx0" brushRef="#br0" timeOffset="282908.4078">22471 7271 208 0,'0'0'197'0,"0"0"-177"32,0 0-29-32,0 0 11 15,0 0-3-15,0 0-5 0,39-15 8 16,-14-3 0-16,5-3-2 0,3-1 2 0,1 3 1 16,-1 6 3-16,-2 9 13 15,-2 4 68-15,-1 9-4 16,-1 9-15-16,2 3-22 15,1-2-8-15,6-7-17 0,2-8-19 16,0-10-8-16,7-13-11 16,-5-9-30-16,-5-8-25 31,-8 1-20-31,-10 2-60 0,-9 7 8 0,-8 7 48 0,-7 10-10 16</inkml:trace>
  <inkml:trace contextRef="#ctx0" brushRef="#br0" timeOffset="283736.3587">20569 7402 550 0,'0'0'90'16,"0"0"-121"-16,0 0-36 0,0 0 69 15,25-51-17-15,1 31-40 16,4 0 39-16,7 4 10 15,-2 2 5-15,1 4 1 16,-3 6 5-16,1 4 29 16,-4 0 14-16,0 10-7 15,2-1-1-15,2 3-4 0,4-2 1 16,0-1 13-16,1-5-12 16,-2-4-13-16,0 0-10 15,-1-7-15-15,-4-3 2 16,-3 0-8-16,-3-1 2 0,-4 2-5 15,-1-4-18-15,-4 2-39 16,-1-5-69-16,-4-1-112 16</inkml:trace>
  <inkml:trace contextRef="#ctx0" brushRef="#br0" timeOffset="284517.4402">23380 6861 815 0,'0'0'18'0,"43"0"-43"16,-10-2-28-16,12-3 55 16,11 0-1-16,6-3-8 15,-3 1-103-15,-1-2-27 16,-6 1-54-16,-8-3-77 0</inkml:trace>
  <inkml:trace contextRef="#ctx0" brushRef="#br0" timeOffset="284829.8791">24319 6747 690 0,'0'0'19'0,"-2"50"-26"15,-6-9 9-15,2 12 15 16,-1 15-18-16,1 4 2 16,2 5-20-16,1-2-13 15,3-8-27-15,2-10-24 16,1-13-83-16,1-16-42 15</inkml:trace>
  <inkml:trace contextRef="#ctx0" brushRef="#br0" timeOffset="285439.1224">24190 6597 359 0,'0'0'48'0,"0"0"-44"16,-2-44 49-16,31 29 43 16,22-5-91-16,18 1-11 15,22-3-32-15,10 4-38 0,9 2 20 16,-3 9 51-16,-16 7 1 15,-15 7 2-15,-19 10 2 16,-22 3 16-16,-22 7 35 16,-19 4-16-16,-23 2 16 15,-13 2-18-15,-12 0-22 0,-5-1-14 16,-5-3-13-16,5-3-17 16,6-2-6-16,6-2 8 15,9 3-15-15,7-3-15 16,12 2-77-16,9-5-56 15</inkml:trace>
  <inkml:trace contextRef="#ctx0" brushRef="#br0" timeOffset="285689.0662">24349 7143 613 0,'0'0'-75'0,"6"-51"-179"15,16 20 252-15,7-2 10 16,7 1-170-16,-3 4 40 0</inkml:trace>
  <inkml:trace contextRef="#ctx0" brushRef="#br0" timeOffset="285860.9085">24528 6936 3 0,'17'0'91'16,"-4"2"29"-16,-2 10-20 16,0 3-10-16,-2 3-33 15,3-1-20-15,0-1 8 16,1-1-26-16,0-5-13 16,3-4-1-16,0-5-4 0,5-1-1 15,0-8-6-15,6-5-12 16,2-4-33-16,1-3-7 15,-1 2-1-15,-2-3-13 16,-4 3-9-16,-3 0 0 16,-2 2-1-16</inkml:trace>
  <inkml:trace contextRef="#ctx0" brushRef="#br0" timeOffset="286204.5852">25213 6023 766 0,'0'0'-1'0,"67"58"-18"0,-25-14 19 15,4 7 17-15,-2 11-15 16,-9 4-1-16,-10 5 1 16,-14 4-4-16,-12 4 2 15,-22 3-3-15,-20-1-18 0,-15 1-48 16,-10 0-74-16,-6-3-137 15</inkml:trace>
  <inkml:trace contextRef="#ctx0" brushRef="#br0" timeOffset="315526.4513">2565 10297 377 0,'0'0'-23'0,"-15"66"14"0,5-16 7 15,2 5 2-15,-3 5-2 16,4-5-2-16,2-9-20 15,3-12-1-15,0-11 21 16,2-12 3-16,0-11-5 16,0-12 7-16,0-15 1 0,4-11-2 15,-4-11 2-15,5-10-1 16,-3-9 1-16,1-1 11 16,-1 2 3-16,0 9-3 15,0 9 11-15,-2 15 24 16,0 11 34-16,0 14 6 0,0 9-50 15,0 17-33-15,0 12-16 16,7 8 8-16,6 13 2 16,3 5-7-16,6 0-20 15,5-7 6-15,2-11 1 16,-2-12 7-16,-1-11 14 0,-3-8 3 16,-3-6 9-16,-4-11 24 15,-3-11 4-15,0-6-19 16,-4-9 2-16,-1-8-1 15,-4-8-2-15,0-2-5 16,1 1-8-16,-1 1-6 16,2 9-2-16,0 11 1 0,-2 9-1 15,0 10-3-15,3 10-25 16,-1 2-133-16,8 2-91 16</inkml:trace>
  <inkml:trace contextRef="#ctx0" brushRef="#br0" timeOffset="315885.7548">3196 10436 403 0,'0'0'81'0,"0"0"-90"15,46-49-11-15,-28 22-33 16,-2 2-7-16,-2 5-85 16,-12 8 22-16,-7 12 101 15,-13 15 76-15,-9 13-45 0,-6 12 45 16,-1 4 24-16,1 4-26 15,2-4-10-15,8-2 35 16,6-6 20-16,9-3-46 16,8-5-44-16,5-6-12 15,11-7-8-15,8-6-36 0,6-9-68 16,1-6-37-16,2-11-40 16</inkml:trace>
  <inkml:trace contextRef="#ctx0" brushRef="#br0" timeOffset="316245.0757">3446 10460 508 0,'0'0'56'0,"0"0"-58"16,-38 7 1-16,29-4-2 0,4-2-37 15,5-1-88-15,5 0 1 16,4-4 58-16,2-6 63 15,0-3 10-15,3-3 4 16,-3 0 1-16,-3 0-6 16,-2 0 9-16,-4 5 35 0,-2 2 16 15,0 6 3-15,-8 3 31 16,-3 6-15-16,-2 13-47 16,-5 9-24-16,-2 6 5 15,5 3 16-15,2 4-6 16,5-3-24-16,4-5-3 15,4-7-7-15,8-5-4 0,4-4-16 16,3-3-60-16,4-4-51 16,1-4 29-16,4-2-20 15,3-4-31-15</inkml:trace>
  <inkml:trace contextRef="#ctx0" brushRef="#br0" timeOffset="316573.1035">3850 10380 464 0,'0'0'-3'0,"-66"30"-43"16,26-3 32-16,-1 3 14 15,5 1-23-15,9-4 8 0,8-6 15 16,11-9-7-16,8-6-4 15,5-5 8-15,11-1 0 16,6-9 3-16,3-5 2 16,3-3 0-16,-1-7 7 15,-2-3 13-15,0-7 30 16,-3-6 31-16,-4-5-20 0,-2-7-38 16,-3-3-19-16,-2 1-6 15,0 2 2-15,-4 6-6 16,1 6-24-16,2 8-146 15,-3 9-116-15</inkml:trace>
  <inkml:trace contextRef="#ctx0" brushRef="#br0" timeOffset="317197.9718">5486 9426 499 0,'0'0'-14'0,"57"79"-16"0,-29-22 17 16,-3 7-2-16,-5 4-10 15,-10-4 3-15,-6-4 21 16,-4-9 3-16,-12-7 26 15,-5-7 39-15,-4-11-5 0,-4-8-8 16,4-8-16-16,-2-9-15 16,1-1-20-16,6-8-1 15,5-1 0-15,6-1 3 16,3-1 4-16,4 0-9 16,12-1-3-16,4 0 0 15,6-1 0-15,3-2-1 0,-2 4-18 16,-3 0-96-16,-4 2-68 15,-9 1-48-15</inkml:trace>
  <inkml:trace contextRef="#ctx0" brushRef="#br0" timeOffset="319650.7751">5605 9437 215 0,'0'0'107'0,"0"0"-109"16,21-38 2-16,-8 22 2 16,5-1-2-16,1 6 1 15,4-1-1-15,2 8 2 16,6 4-2-16,7 0 1 16,7 10 1-16,-3 4-6 0,-2 3-58 15,-9 6-46-15,-12 3 44 16,-13 2 68-16,-6-1 50 15,-6-4 29-15,-1-5-2 16,-5-4 18-16,6-8 18 0,1-6-40 16,3 0-37-16,0 0-10 15,-2 0-21-15,4-3-8 16,-2 3-6-16,1-2-23 16,1-3-65-16,-3-2-108 15</inkml:trace>
  <inkml:trace contextRef="#ctx0" brushRef="#br0" timeOffset="320212.9574">6124 10021 374 0,'0'0'-3'0,"50"-73"0"0,-17 22 4 16,5-10-3-16,1-7-49 16,-3-3 2-16,-3-1 16 15,-8 1 12-15,-11 7 20 16,-12 14 6-16,-7 10 20 15,-12 12 23-15,-8 19 37 0,-8 9 8 16,-1 24-32-16,-6 13-27 16,-3 13-7-16,-1 15-20 15,3 9-4-15,3 0 0 16,7 0 19-16,8-6 8 16,14-11-9-16,7-10-16 15,16-11-11-15,10-10-4 0,10-7-18 16,9-9-18-16,3-9-87 15,6-1-16-15,-1-11-136 16</inkml:trace>
  <inkml:trace contextRef="#ctx0" brushRef="#br0" timeOffset="320494.147">6630 9395 474 0,'0'0'146'0,"0"0"-145"0,0 0 1 16,-37 25-4-16,28 16-2 15,-3 16 1-15,-3 13 1 16,1 12-15-16,-1 6-6 15,7-1 13-15,5-1-4 16,3-5-36-16,9-7-43 16,8-7 16-16,2-12-47 0,5-11-53 15</inkml:trace>
  <inkml:trace contextRef="#ctx0" brushRef="#br0" timeOffset="320978.4182">6713 10301 555 0,'0'0'73'16,"-24"-49"-130"-16,15 8 8 15,3-13 52-15,8-9 1 16,-2-12-19-16,9-8-16 16,9-3 17-16,3 1 6 0,4 7 10 15,6 11-1-15,1 15 2 16,-3 13-4-16,-2 17 3 16,-7 13 0-16,-7 9 3 15,-4 7 9-15,-7 10 12 16,-2 3 40-16,-11 0-23 0,-2 4-18 15,-1-4-13-15,3-1-6 16,1-4 0-16,6 2-6 16,5-2-2-16,13 3-6 15,6 6 0-15,6 6 0 16,5 1 3-16,0 4 3 16,-4 0-1-16,-4 0 5 0,-10-4-3 15,-5-5 3-15,-8-3 1 16,-1-5 1-16,-10-8 6 15,-4-4 4-15,-4-6-15 16,-5-2-23-16,0-9-85 0,1-6-74 16,0-7-25-16</inkml:trace>
  <inkml:trace contextRef="#ctx0" brushRef="#br0" timeOffset="321165.8915">7007 9383 602 0,'0'0'36'16,"67"-20"-37"-16,-30 20 19 16,3 15-1-16,-2 10-12 15,-11 12-8-15,-4 6-8 0,-13 6-12 16,-10 8-26-16,-6 3-78 16,-16-2-9-16,-3 2 4 15,-6-1-4-15</inkml:trace>
  <inkml:trace contextRef="#ctx0" brushRef="#br0" timeOffset="321603.2805">4980 10480 459 0,'0'0'37'0,"77"0"-40"16,-5-2 15-16,24-5 32 16,29-4-32-16,20-9-11 0,17 0 1 15,7-4-2-15,10-2 1 16,0 2 2-16,-2 0-5 15,-10 1 5-15,-13 6-12 16,-16 3-33-16,-15 7-79 16,-23 4-22-16,-21 3-16 0</inkml:trace>
  <inkml:trace contextRef="#ctx0" brushRef="#br0" timeOffset="322071.9334">5862 10585 625 0,'0'0'-4'0,"0"0"-26"16,43 56 30-16,-26-13 2 15,-5 19-4-15,-10 15-24 16,-4 14-63-16,-14 7 11 0,-11 4 38 15,-9-8 19-15,-1-15 9 16,3-19 16-16,-4-21 43 16,0-21 47-16,6-18 13 15,3-13-73-15,3-21-24 16,6-9-7-16,11-7-6 0,6 0 2 16,3 5 1-16,12 6 1 15,5 11-1-15,1 6 0 16,3 10-25-16,-2 2-96 15,1 6-106-15</inkml:trace>
  <inkml:trace contextRef="#ctx0" brushRef="#br0" timeOffset="322634.3105">5969 11525 724 0,'0'0'-34'15,"0"0"-126"-15,-6-51 129 0,19 5 50 16,5-12-39-16,4-11-27 16,5-10 16-16,2-2 18 15,0 0 5-15,2 2 3 16,3 9-1-16,1 5 5 16,2 10-1-16,1 11 1 15,-5 8-3-15,-6 12 4 0,-9 10 2 16,-3 5 2-16,-12 9 13 15,-3 7 15-15,-11 7 3 16,-1 2-20-16,-1 3-8 16,-1-2-9-16,5-3 3 15,1-1-5-15,6-1-16 0,2 1-4 16,6 3 8-16,5 4 6 16,5 5 8-16,-1 1 5 15,1 8 4-15,-5-1-1 16,-6 2 0-16,-3 1 14 15,-5-4 21-15,-7-2 0 0,-8-3-23 16,-2-4-4-16,-5-6 10 16,-4-4-13-16,-6-5-16 15,1-2-60-15,0-6-81 16,6-2-21-16,5-9-37 0</inkml:trace>
  <inkml:trace contextRef="#ctx0" brushRef="#br0" timeOffset="322993.6382">6559 10573 709 0,'0'0'-11'0,"0"0"-24"0,54-27 28 15,-29 23-6-15,-1 3-94 16,-6 1-44-16,-3 8 66 16,-7 5 10-16,-8 7 71 15,-10 5 45-15,-3 4 17 16,-9-1 11-16,-1 1-12 0,-3-4-16 16,1-8 8-16,2-3 36 15,1-8-3-15,7-3-35 16,1-3-26-16,7 0-12 15,7 0-7-15,7-1-10 16,20-5-35-16,8-1-3 0,9-2-49 16,6-1-183-16</inkml:trace>
  <inkml:trace contextRef="#ctx0" brushRef="#br0" timeOffset="323806.1627">7543 10206 483 0,'0'0'126'0,"46"7"-124"16,-12-6-8-16,9 0 6 0,1 1 7 16,-1-1-12-16,-3 1-10 15,-5 1-79-15,-8 0-65 16,-12 2-28-16</inkml:trace>
  <inkml:trace contextRef="#ctx0" brushRef="#br0" timeOffset="323930.9091">7701 10357 354 0,'0'0'116'0,"0"0"-95"16,0 0 37-16,0 0 5 16,-20 40-57-16,42-33-5 15,10-4-4-15,8-3-18 0,5-3-143 16,-1-11-146-16</inkml:trace>
  <inkml:trace contextRef="#ctx0" brushRef="#br0" timeOffset="335694.1425">8707 10014 515 0,'41'8'-7'16,"12"-2"3"-16,16-2 3 16,12 2 3-16,5-5-1 0,6-1 0 15,-4 0-2-15,-5-4-20 16,-6-3-41-16,-13-3-47 15,-16 0-120-15</inkml:trace>
  <inkml:trace contextRef="#ctx0" brushRef="#br0" timeOffset="336084.5699">8662 10002 347 0,'0'0'228'0,"0"0"-248"0,0 0-29 15,-27 37 13-15,43-24 36 16,9 0-6-16,13 0 6 16,6-2-1-16,6 1 2 15,2-1 0-15,-6 0 0 0,-13 2-1 16,-10 4 0-16,-21 6-2 15,-17 8-30-15,-22 9 31 16,-11 5 2-16,-8 5 3 16,-2-2-2-16,6-1 28 0,10-6 53 15,11-6-10-15,15-1-25 16,6-1-18-16,10 0-18 16,17 1-10-16,12-1-4 15,11-3-8-15,10-5-20 16,10-5-24-16,6-4-20 15,8-7-11-15,1-5-35 0,0-4-81 16</inkml:trace>
  <inkml:trace contextRef="#ctx0" brushRef="#br0" timeOffset="336553.2178">8323 11146 631 0,'0'0'-4'0,"-25"57"-27"15,20-25 32-15,5 2 1 16,5-2-30-16,11-7-15 16,6-5-40-16,5-7 18 15,1-10 3-15,7-5-23 0,-2-15-25 16</inkml:trace>
  <inkml:trace contextRef="#ctx0" brushRef="#br0" timeOffset="336709.6062">8276 10957 529 0,'0'0'318'16,"0"0"-319"-16,0 0-31 15,0 0-26-15,56 42 22 16,-16-36-141-16,4-3-50 0</inkml:trace>
  <inkml:trace contextRef="#ctx0" brushRef="#br0" timeOffset="336896.8968">8570 11186 845 0,'0'0'-19'0,"0"0"-132"0,0 0 127 16,68 13 6-16,-30-13-32 16,0 0-123-16,-2-8-89 15</inkml:trace>
  <inkml:trace contextRef="#ctx0" brushRef="#br0" timeOffset="337068.7447">8698 11296 801 0,'0'0'-27'0,"0"0"-49"15,45 6 18-15,-20-9 36 16,-1-3-227-16,0-6-29 15</inkml:trace>
  <inkml:trace contextRef="#ctx0" brushRef="#br0" timeOffset="337256.1942">9148 11173 819 0,'0'0'-7'0,"0"0"-26"16,-7 57 18-16,0-22 9 15,-5 10-23-15,2-2-100 16,-2-3-122-16,-1-9-90 16</inkml:trace>
  <inkml:trace contextRef="#ctx0" brushRef="#br0" timeOffset="337771.7345">8729 9562 681 0,'0'0'49'16,"0"0"-102"-16,0 0 43 15,-9 43 2-15,3-12 8 16,-3 2 2-16,2-2 0 16,3-6-5-16,4-10-2 15,7-15-21-15,10-10-51 0,8-17 43 16,8-9 3-16,3-2 1 15,2 1 17-15,-2 6 17 16,-7 12-3-16,-3 12 21 16,-3 10 62-16,-7 14-23 15,-3 10-9-15,-4 6-22 0,2 4-13 16,1-5-15-16,0-9-50 16,4-12-252-16</inkml:trace>
  <inkml:trace contextRef="#ctx0" brushRef="#br0" timeOffset="346019.9533">9739 10224 668 0,'0'0'9'0,"0"0"-25"0,0 0-20 15,41 43 37-15,-19-8 1 16,11 9 2-16,4 4-2 16,5 5-3-16,0 4 2 15,-1-3-4-15,-1-2-70 0,-5-5-116 16,-3-6 28 0,-9-8 5-16</inkml:trace>
  <inkml:trace contextRef="#ctx0" brushRef="#br0" timeOffset="346223.2788">10165 10294 46 0,'0'0'545'16,"0"0"-535"-16,0 0-10 15,0 0-4-15,-43 38 8 0,25-5-5 16,-5 6 1-16,-6 8-5 15,-2 1-49-15,2-1-37 16,3-7-12-16,3-3-16 16,3-13-8-16</inkml:trace>
  <inkml:trace contextRef="#ctx0" brushRef="#br0" timeOffset="346410.6165">10158 10626 441 0,'0'0'1'0,"2"47"-3"15,4-19 5-15,5-1 0 16,5-1-1-16,7-6-4 16,6-6-11-16,4-10-38 15,3-4-38-15,0-17-112 0</inkml:trace>
  <inkml:trace contextRef="#ctx0" brushRef="#br0" timeOffset="346551.2715">10446 10386 713 0,'0'0'44'0,"0"0"-40"16,0 0-6-16,0 0 1 15,0 0-53-15,0 0-117 16,0 0-145-16</inkml:trace>
  <inkml:trace contextRef="#ctx0" brushRef="#br0" timeOffset="346910.4232">10685 10218 519 0,'0'0'18'0,"21"43"-30"16,-4-16 16-16,10 4-1 15,4 7 0-15,3 1-3 16,3 2 1-16,0 7-1 16,-4 2-1-16,-5 0-27 15,-5-7-128-15,-4-11-103 0</inkml:trace>
  <inkml:trace contextRef="#ctx0" brushRef="#br0" timeOffset="347082.2233">11043 10150 470 0,'0'0'54'15,"-60"2"-26"-15,19 25 21 16,-1 18-11-16,-5 10-24 0,-2 15-11 15,-1 2-13-15,4-3-73 16,5-8-91-16,5-12-61 16</inkml:trace>
  <inkml:trace contextRef="#ctx0" brushRef="#br0" timeOffset="347300.926">11145 10718 672 0,'0'0'-31'0,"11"60"23"16,1-30 12-16,1-2-7 16,5-7-135-16,6-11 38 15,5-8-30-15,3-7-12 16,4-13 39-16</inkml:trace>
  <inkml:trace contextRef="#ctx0" brushRef="#br0" timeOffset="347441.5227">11402 10423 633 0,'0'0'86'0,"0"0"-71"16,-35-34-4-16,31 31-14 15,3 3-15-15,1 0-50 16,7 4-106-16,7 3 12 15,-3-2 3-15</inkml:trace>
  <inkml:trace contextRef="#ctx0" brushRef="#br0" timeOffset="347629.1946">11600 9775 669 0,'0'0'55'0,"0"0"-17"16,0 0-11-16,0 0-17 15,0 0-6-15,2 47-8 0,6-17-44 16,5-3-132-16,3-6-185 16</inkml:trace>
  <inkml:trace contextRef="#ctx0" brushRef="#br0" timeOffset="349503.5846">12144 10626 796 0,'-15'70'9'16,"-3"-17"-56"-16,7 6 24 16,7 0 5-16,4-3-56 0,2-15-111 15,7-20-23-15,5-21-42 16</inkml:trace>
  <inkml:trace contextRef="#ctx0" brushRef="#br0" timeOffset="349753.6107">12218 10424 529 0,'0'0'53'0,"3"-44"-26"16,3 33-7-16,10 5-10 31,6 5-1-31,7 1-10 0,9 5 0 0,7 7 0 0,0 5-4 16,-2 4 3-16,-10 5-1 31,-11 1-9-31,-15 2-7 15,-9 1 3-15,-19-4 14 16,-10-2 3-16,-9-3 1 0,-1-3-2 0,-3-6 1 0,2-3 0 16,5-4-8-16,8-3-96 15,12-2-69-15,9-13-66 16</inkml:trace>
  <inkml:trace contextRef="#ctx0" brushRef="#br0" timeOffset="349987.8569">12925 9815 697 0,'0'0'-4'16,"-43"-4"12"-16,16 18-5 31,1 12 0-31,-3 12-1 0,2 10-4 0,4 12 1 15,5 9-4-15,5 5-4 0,7 3-18 16,7-2-14-16,11-7-78 16,12-9-34-16,5-15-36 15</inkml:trace>
  <inkml:trace contextRef="#ctx0" brushRef="#br0" timeOffset="350206.5567">13152 10120 671 0,'0'0'11'0,"0"0"-11"0,-12 47-7 16,12 0 7-16,6 14-2 16,3 14 3-16,9 5-6 15,9-2-12-15,8-8-8 16,6-12-53-16,6-18-58 15,-1-19-61-15,2-18-18 0</inkml:trace>
  <inkml:trace contextRef="#ctx0" brushRef="#br0" timeOffset="350394.0453">13551 10147 432 0,'0'0'89'16,"-67"-4"-21"-16,33 17 3 15,-5 12-15-15,4 12-32 16,-3 10-22-16,-2 11-7 16,-1 2-23-16,1 0-39 0,7-4-43 15,3-7-49-15,10-11 8 16,7-7-46-16</inkml:trace>
  <inkml:trace contextRef="#ctx0" brushRef="#br0" timeOffset="350565.8905">13434 10608 172 0,'0'0'474'0,"19"52"-478"16,-9-28 8-16,4 3-5 0,1 0 3 16,3-4-22-16,6-6-22 15,3-8-101-15,4-9-86 16</inkml:trace>
  <inkml:trace contextRef="#ctx0" brushRef="#br0" timeOffset="350722.0705">13673 10316 771 0,'0'0'116'0,"-44"6"-108"0,32 1-15 16,8 7-13-16,6 0-57 15,12-2-194-15,4-5-174 16</inkml:trace>
  <inkml:trace contextRef="#ctx0" brushRef="#br0" timeOffset="351346.9398">13986 10715 21 0,'0'0'578'0,"0"0"-582"16,2 43 0-16,-6-22 13 15,-2 3-2-15,-3 2-14 16,-3-2-11-16,-3-2-86 15,-1-4-13-15,-1-7-25 0,1-7-7 16</inkml:trace>
  <inkml:trace contextRef="#ctx0" brushRef="#br0" timeOffset="351862.5016">14187 10596 119 0,'-13'50'536'0,"-2"-2"-558"16,0-1 26-16,7-7-4 16,-1-9 0-16,5-14-45 15,4-17 36-15,0-14-29 16,9-20 14-16,6-16-15 0,5-15-38 15,5-13 8-15,6-9 51 16,3-1 27-16,1 3 19 16,3 5 36-16,1 11-11 15,-3 13-15-15,-1 12-10 16,-6 14-16-16,-6 16 8 16,-6 10-11-16,-6 8-6 0,-11 14-1 15,-2 8 1-15,-13 7 8 16,-6 4 0-16,0-5-8 15,0-5-2-15,5-5-1 16,10-8-4-16,6-7-14 16,11 0 2-16,5 0 0 0,8 7 12 15,1 4 5-15,1 4 8 16,1 8 1-16,-5 0 5 16,-5 1 7-16,-9-1 5 15,-10 1 3-15,-2-6-6 16,-14-3-10-16,-3-4-8 0,-3-8-8 15,-3-9-24-15,0-5-66 16,1-14-111-16,5-6-11 16</inkml:trace>
  <inkml:trace contextRef="#ctx0" brushRef="#br0" timeOffset="352096.8919">14686 9822 851 0,'0'0'18'16,"0"0"-41"-16,58 60 15 15,-31-12 4-15,4 17 6 16,-7 16-13-16,-7 7-42 16,-7 9-18-16,-12-1 13 15,-13-9 22-15,-12-8-69 0,-6-13-13 16,-3-13 24-16,-7-14-44 15,7-13-14-15</inkml:trace>
  <inkml:trace contextRef="#ctx0" brushRef="#br0" timeOffset="352971.5965">15285 9768 828 0,'0'0'-75'0,"0"0"65"16,-57-17 16-16,36 34 4 16,-9 16-12-16,-7 17 18 0,-11 16-15 15,-1 15 1-15,-2 9-2 16,0 2 1-16,9-3-1 16,12-3 0-16,14-10-1 15,9-6-11-15,7-7-1 0,13-4-18 16,8-6-22-16,4-4-42 15,4-7-84-15,0-8 12 16</inkml:trace>
  <inkml:trace contextRef="#ctx0" brushRef="#br0" timeOffset="353252.8446">15542 9897 724 0,'0'0'105'15,"0"0"-121"-15,-4 43-9 0,-4-5 27 16,2 15 4-16,-5 10-4 15,-3 7 1-15,1 3-10 16,-1-4-24-16,3-5-18 16,-1-5-25-16,2-10-44 15,5-8-59-15,3-11-9 0</inkml:trace>
  <inkml:trace contextRef="#ctx0" brushRef="#br0" timeOffset="353440.2399">15843 10358 869 0,'0'0'4'0,"79"-15"-2"16,-27 4-1-16,10 2-1 16,1 1-2-16,-1-1-7 0,-6 4-75 15,-7 0-53-15,-11-3-147 16,-5-2-31-16</inkml:trace>
  <inkml:trace contextRef="#ctx0" brushRef="#br0" timeOffset="354533.7725">16855 10218 435 0,'0'0'90'16,"0"0"-92"-16,-37 26-1 16,29 2 12-16,3 8-6 0,2 5 0 15,-2 6-1-15,3-3 0 16,0 1 0-16,-2-5-1 15,-1-10 0-15,3-6-19 16,-2-13-13-16,0-9 21 16,2-11 21-16,0-18 8 15,2-11-15-15,8-12-24 0,5-13-3 16,10-6 13-16,8 0 2 16,2 8 6-16,3 11 4 15,1 14 11-15,5 16 26 16,6 19-25-16,1 8-18 15,4 10 1-15,-2 9-17 0,-6 4-13 16,-12 2 19-16,-14-1-9 16,-15-1 15-16,-8-1 17 15,-13-5 14-15,-10-6-19 16,-4-6-23-16,-5-7-75 16,-4-5-74-16</inkml:trace>
  <inkml:trace contextRef="#ctx0" brushRef="#br0" timeOffset="354814.9485">17527 9705 626 0,'0'0'74'16,"0"0"-81"-16,-40 42-2 15,24-2 11-15,3 12-5 16,1 15 3-16,5 5-20 0,7 3-39 16,7-2-43-16,11-2 20 15,6-10 24-15,5-7-75 16,6-13-7-16</inkml:trace>
  <inkml:trace contextRef="#ctx0" brushRef="#br0" timeOffset="355049.2923">17884 9781 717 0,'0'0'39'0,"0"0"-86"16,34 57 3-16,-7-16 52 15,10 11-6-15,8 11-1 16,3 4-1-16,5-2-10 16,-7-5-41-16,-1-9-113 0,-6-10 18 15,-6-13-33-15,-6-11 61 16</inkml:trace>
  <inkml:trace contextRef="#ctx0" brushRef="#br0" timeOffset="355252.3583">18270 9795 575 0,'0'0'59'0,"0"0"-26"16,-62 65-3-16,22-12 7 15,-10 14-25-15,-3 9-8 16,4 0-9-16,2-5-33 16,13-9-38-16,11-13-80 0,11-15-31 15,11-13-27-15</inkml:trace>
  <inkml:trace contextRef="#ctx0" brushRef="#br0" timeOffset="355705.6187">18502 10273 520 0,'0'0'2'0,"0"0"-42"0,0 0 45 15,15 38 3-15,1-24-14 16,5-3-12-16,6-8-69 15,0-3-64-15</inkml:trace>
  <inkml:trace contextRef="#ctx0" brushRef="#br0" timeOffset="355846.2081">18680 9893 667 0,'0'0'11'0,"0"0"-18"16,-41-7 8-16,28 23-7 0,-2 8-57 15,4 3-20-15,6 1-101 16,5-2-114-16</inkml:trace>
  <inkml:trace contextRef="#ctx0" brushRef="#br0" timeOffset="356252.1865">18901 10268 197 0,'0'0'375'0,"-22"68"-379"0,5-30 2 16,0 1 56-16,1 1-48 15,3-8-18-15,5-7-4 16,0-7 0-16,6-7-9 16,-1-6-20-16,2-5 2 15,1-5-15-15,0-9 45 0,4-7 19 16,1-5 3-16,-1-6 10 15,1-3 18-15,-1 0 14 16,-4 1-6-16,2 0-27 16,-1 5-14-16,1 1-6 15,1 2-15-15,0 4-28 0,1-1-16 16,2 0 37-16,0 5 13 16,-3-2 6-16,5 4 5 15,-4 2 2-15,2 3 5 16,0 2 5-16,-2 2-5 15,0 1-8-15,1 1-5 0,-3 1-1 16,0-1 1-16,-1 2 0 16,-1 1-31-16,0 0-45 15,-3 2-60-15,-4 0-7 16</inkml:trace>
  <inkml:trace contextRef="#ctx0" brushRef="#br0" timeOffset="356908.2943">19026 10275 624 0,'0'0'-35'16,"0"0"-61"-16,14-65 75 16,1 18 25-16,1-6-89 0,2-8 57 15,1-7-9-15,6-6 31 16,2-1-13-16,4 1-24 16,5 6-7-16,-3 10 49 15,2 9 59-15,-9 17 24 16,-5 13-7-16,-6 11-3 0,-6 8-28 15,-9 4-25-15,-2 7 1 16,-12 6 5-16,-4-1-10 16,-1 4-7-16,-3-2-6 15,6-2-14-15,3 0-14 16,9 2-14-16,4 2-18 0,1 5 34 16,10 3 22-16,2 1 9 15,1 3 11-15,-3 0 22 16,-2-2 8-16,-3-4-15 15,-6-2-5-15,-2-1 6 16,-13-2 3-16,-6 0-26 0,-6-2-7 16,-2 2-14-16,-2-3-7 15,-2 0-19-15,6-3-30 16,9-2-106-16,5-6-42 16</inkml:trace>
  <inkml:trace contextRef="#ctx0" brushRef="#br0" timeOffset="357173.8275">19558 9378 776 0,'0'0'-62'0,"62"15"23"15,-14 14 45-15,2 17-10 16,3 17 1-16,-1 12-1 0,-10 9-38 16,-10 4 19-16,-10-4 23 15,-12-2 1-15,-10-2-1 16,-6-8 1-16,-13-6-2 16,-8-7-3-16,-4-5-14 15,-4-10-133-15,-1-10-38 0</inkml:trace>
  <inkml:trace contextRef="#ctx0" brushRef="#br0" timeOffset="360173.1836">20220 9596 392 0,'0'0'-4'15,"42"47"8"-15,-8-12 15 0,6 8-2 16,5 1 1-16,-1 3 11 15,-1 1-22-15,-7-4-2 16,-11-1 7-16,-8-5 9 16,-12-1-14-16,-8-1-2 15,-20-1 23-15,-5 2-14 0,-10 0-7 16,2 3-6-16,3 1-2 16,10 1-2-16,10-1-28 15,10-5-91-15,6-9-109 16</inkml:trace>
  <inkml:trace contextRef="#ctx0" brushRef="#br0" timeOffset="367671.5844">12342 11175 321 0,'0'0'3'0,"0"0"-12"16,0 0 7-16,0 0 2 15,0 0 1-15,44 50-1 16,-32-29 0-16,-1 2 0 16,3 6 0-16,3 1 3 15,3 2-3-15,2 1 0 16,2-5 0-16,5-1 0 0,5-5 0 15,2-5 0-15,7-6 1 16,1-4 1-16,6-3 4 16,6-5 2-16,3-2-1 15,5-6-3-15,4-2-2 16,4-3-2-16,-1 0 0 0,4-2 0 16,0-2 0-16,0 2 3 15,2-1-4-15,-2-1 6 16,2 0 9-16,-1 0-8 15,0 1-4-15,-2-1-1 0,0 0 0 16,-3 0-1-16,-2 3 0 16,-1-1 2-16,-5 0-3 15,1-1 2-15,1 2-1 16,-5-2 1-16,3 1-2 16,-3 0 1-16,1 2 2 15,1 1-2-15,-3 0 0 0,0 4 0 16,-3 0 0-16,-3 3 2 15,-2 2-2-15,-1 3 5 16,-3 1 3-16,1 0 1 16,-2 1 2-16,2 5-3 15,-2-1-4-15,1 4-2 0,-2 1-2 16,0 1 0-16,-7 2 1 16,-2 1-2-16,-5 2 1 15,-5-1 0-15,-3 2 0 16,-1-1 15-16,-4 1-6 15,-2 0 1-15,1-2-7 0,-4 0-1 16,0-1 0-16,-5-1 3 16,-3 0 7-16,1-2-2 15,-4 1 6-15,1 0 1 16,-1-2-8-16,2 0-7 16,1-1-2-16,-1-2 0 15,-2-3-1-15,1-2 1 0,-1-2 1 16,0 0 3-16,0-2 11 15,0-6 1-15,2 0-4 16,2-6-9-16,0 0-3 16,1-2-3-16,-1-1 1 15,2-1 0-15,0-2 1 0,1 2 1 16,3-1-6-16,-2-1-1 16,6 3 5-16,4 0 1 15,3 0 1-15,4 4-3 16,6-1 2-16,3 3-1 15,4 0 2-15,3 2-1 0,1 3-1 16,1 2 1-16,4 1 0 16,-2 0 1-16,2 3-1 15,1 0 3-15,4 3-3 16,1 1 1-16,5-1 0 16,-2 3 0-16,3 1 1 15,4 1-2-15,1-2 2 0,6 3 1 16,0-1 0-16,8 1-1 15,3-1-2-15,6 2 2 16,4 0-2-16,2 2 2 16,2 0-1-16,3-2 0 0,2 0 0 15,0 0 0-15,4-3 1 16,4-1-2-16,4-3 2 16,2-1-2-16,-3-2 0 15,1-2 3-15,1-5-3 16,-3-5 2-16,-3-2-1 0,1-3 0 15,-8-4 3-15,1-3-2 16,-2-2-1-16,-5-1-1 16,-7-3 3-16,-8 1-3 15,-11 0 11-15,-15 2 6 16,-14 3-6-16,-12 2 6 0,-10 1-9 16,-5 1-24-16,-9 0-168 15</inkml:trace>
  <inkml:trace contextRef="#ctx0" brushRef="#br0" timeOffset="370827.161">13246 12387 455 0,'0'0'-3'15,"38"-57"-49"-15,-11 17 41 0,5-12 12 16,5-8-18-16,-1-8-46 15,-2-3-14-15,-5-1 64 16,-12 6 12-16,-5 11 4 16,-12 8 16-16,-5 14 29 15,-10 13 19-15,-6 9-4 16,-5 11-14-16,-2 9-10 0,-5 21 5 16,-5 12-9-16,5 15-7 15,-1 7-5-15,8 1-14 16,11-2-4-16,10-7-8 15,5-11 2-15,15-7-1 0,8-8 2 16,8-5 0-16,2-7 0 16,8-3 0-16,2-7-2 15,3-8-1-15,-4-2-3 16,1-10-11-16,-3-5-25 16,-5-6-6-16,-1-5 16 0,-3-3 16 15,-6-2 7-15,-2 3 9 16,-5 6 4-16,-7 7 7 15,-5 4 20-15,-5 9 18 16,-1 4-9-16,0 7-34 16,-5 10-7-16,0 7 1 15,2 6 0-15,2 4-1 0,1 3 1 16,4-3-5-16,7-4-17 16,5-3-18-16,2-8-13 15,5-8 0-15,1-7 16 16,3-4-25-16,-3-11-87 15</inkml:trace>
  <inkml:trace contextRef="#ctx0" brushRef="#br0" timeOffset="371045.8706">14080 11633 577 0,'0'0'19'0,"0"0"-19"15,0 0 3-15,-40 42 1 16,29-3-6-16,-1 9 2 0,1 8-3 16,0 2-19-16,0-1-65 15,0-5-30 1,-1-5-26-16,-1-9 21 0,-1-9 50 16,1-9 37-16,-2-12 35 15,-3-8 0-15</inkml:trace>
  <inkml:trace contextRef="#ctx0" brushRef="#br0" timeOffset="371170.8403">13790 11971 148 0,'0'0'164'0,"0"0"-94"16,-18-43-20-16,18 41 16 15,11 2-49-15,11 8-21 16,7 1 2-16,14 0 1 0,8-1-32 16,5-4-50-16,4-4-100 15</inkml:trace>
  <inkml:trace contextRef="#ctx0" brushRef="#br0" timeOffset="371436.452">14668 11586 298 0,'0'0'19'0,"0"0"-23"16,-9 65 9-16,-4-18 16 15,-3 14-6-15,-6 10 8 0,2 6-21 16,-3-2-1-16,1-9-6 16,4-7-35-16,0-10-76 15,3-15 4-15,-1-12 62 16,5-12 25-16,-3-10 18 15</inkml:trace>
  <inkml:trace contextRef="#ctx0" brushRef="#br0" timeOffset="371889.4352">14411 12019 161 0,'0'0'70'16,"0"0"-37"-16,0 0-9 16,0 0-12-16,0 0-3 0,46 19 15 15,-21-8-20-15,5-4-3 16,3-6-7-16,0-3-23 15,4-14-28-15,-1-8-10 16,1-7 45-16,-4-6 21 16,1-6 4-16,-7 0 10 15,-4 1 25-15,-6 1 19 0,-3 7 16 16,-10 11 10-16,-2 6 1 16,-2 7-7-16,-2 10-23 15,-6 16-33-15,-5 15-20 16,-3 14 0-16,-3 15 24 15,-1 5 8-15,5 4-24 16,8-6-10-16,7-10-9 0,5-13-16 16,14-15-30-16,7-15-11 15,8-10 1-15,1-7 2 16,3-14 31-16,1-8 29 0,-1-3 3 16,-4-1 5-16,-1 3 10 15,-9 9 13-15,-3 9 11 16,-2 11 17-16,-5 7-14 15,-2 15-20-15,-1 7 0 16,-2 5-14-16,-1 1-5 16,2-1-6-16,-1-5-38 0,0-5-105 15,5-3-16-15,-1-9-35 16</inkml:trace>
  <inkml:trace contextRef="#ctx0" brushRef="#br0" timeOffset="371998.7921">15284 12218 65 0,'0'0'144'0,"0"0"-99"0,0 0 10 15,0 0 13-15,0 0-48 16,0 0-24-16,0 0-5 16,39-36-27-16,-36 29-59 15,-1-4-86-15</inkml:trace>
  <inkml:trace contextRef="#ctx0" brushRef="#br0" timeOffset="372108.3728">15330 11923 455 0,'0'0'3'0,"0"0"-7"16,-21-39 14-16,13 33-16 0,1 2-85 16,-4-1-86-16</inkml:trace>
  <inkml:trace contextRef="#ctx0" brushRef="#br0" timeOffset="372404.9471">15631 11816 669 0,'0'0'37'15,"0"0"-43"-15,-45 19 9 0,14-8-4 16,-9 0-64-16,-1 3-36 16,2-2-34-16,7-2 21 15,10-2-33-15,13 1 52 16,9 2 74-16,6 2 22 15,15 1 13-15,0 6-9 16,2 1 13-16,-1 2 66 0,-3 1 45 16,-10-1 0-16,-5 1-37 15,-4-3-12-15,-9 2-37 16,-7-6-41-16,-7 3-49 16,-1-7-117-16,0-3-33 15</inkml:trace>
  <inkml:trace contextRef="#ctx0" brushRef="#br0" timeOffset="372733.0044">15997 11633 75 0,'0'0'461'16,"-19"45"-475"-16,-1-11 8 16,-1 11 9-16,1 4-1 0,0 2-6 15,2-5-20-15,3-11-30 16,6-6 31-16,0-11 22 15,4-11 1-15,5-7 1 16,10-10-2-16,13-8-12 16,12-5-103-16,2-1-60 15</inkml:trace>
  <inkml:trace contextRef="#ctx0" brushRef="#br0" timeOffset="372889.2227">16074 11894 81 0,'0'0'56'0,"58"32"-21"16,-43-7 29-16,-5-1 25 15,-10 4 13-15,-18-2 25 16,-11 0-49-16,-5-6-48 0,-8-3-22 15,-6-5-6-15,4-6-1 16,1-6-6-16,3 0-15 16,5-1-31-16,10-5-76 15,5-1-25-15,13-2-95 16</inkml:trace>
  <inkml:trace contextRef="#ctx0" brushRef="#br0" timeOffset="373139.1635">16257 11994 467 0,'0'0'1'0,"42"-19"5"15,-23 6-4-15,-6-2-3 16,-4 1-31-16,-9 4 17 16,-12 3-4-16,-7 7 25 15,-8 5 17-15,2 8 22 16,-2 4-3-16,2 0 5 0,10 2-19 15,2-3-19-15,8-1 1 16,5-4-9-16,8-1-15 16,13-5-22-16,10-3-60 15,10 0 15-15,14-2-7 16,5 0-38-16,10-6-53 0</inkml:trace>
  <inkml:trace contextRef="#ctx0" brushRef="#br0" timeOffset="373748.4084">16990 11850 324 0,'0'0'89'15,"0"0"-100"-15,-60 7 10 0,33 12 7 16,0 9-4-16,2 3 2 15,1 2-1-15,9-2-6 16,10-8-6-16,3-9-6 16,11-9-16-16,13-7-17 15,2-12 0-15,3-6-15 0,0-5 38 16,-2-1 50-16,-2 4 51 16,-5 4 39-16,-3 5 1 15,-4 9-38-15,1 4-17 16,-2 11-33-16,-1 9-14 0,5 3-8 15,1 1-4-15,5-3-13 16,7-5-47-16,4-6-122 16,6-7-5-16,4-3-67 15</inkml:trace>
  <inkml:trace contextRef="#ctx0" brushRef="#br0" timeOffset="374263.9289">17522 11850 586 0,'0'0'18'0,"-10"40"-17"0,9-16 4 16,1 0-3-16,11-1-26 16,4-6-10-16,4-4-21 15,8-6 19-15,2-7 1 16,6-1 12-16,-2-10-21 16,3-3-14-16,-6-1 35 0,-3-1 21 15,-5 7 3-15,-7 0 3 16,-5 5 1-16,-2 4 11 15,-5 1 12-15,3 5 4 16,-2 3-11-16,6 0-1 0,3 2 12 16,5-2-6-16,4-2-13 15,7-5 3-15,2-1-9 16,1-1-2-16,3-7-2 16,-2-5-2-16,-5-2-1 15,-1-6-2-15,-3-3 6 0,-6-2 44 16,-6-4 4-16,-2 1-35 15,-6-2-16-15,-4 1-9 16,0 2-1-16,-4 6-9 16,-4 4-3-16,-1 8 0 15,-5 9-72-15,-1 3-111 16</inkml:trace>
  <inkml:trace contextRef="#ctx0" brushRef="#br0" timeOffset="374592.1974">18352 11830 376 0,'0'0'47'15,"0"0"-70"-15,44-18 19 16,-33 15 4-16,-7-3-51 16,-4 4-44-16,-4 0 12 15,-9 2 32-15,-3 0 46 0,-2 4 45 16,-1 4 70-16,3 4-12 16,1 5-14-16,5 4-34 15,5 5 16-15,5 4-22 16,5 0-26-16,15-5-12 15,7-6-15-15,8-9-67 0,8-9-116 16,4-6-108-16</inkml:trace>
  <inkml:trace contextRef="#ctx0" brushRef="#br0" timeOffset="374748.2242">18656 11762 303 0,'0'0'335'16,"-29"41"-344"-16,20-18-10 16,2 1 8-16,6-1-146 0,4-9-57 15,12-8-14-15</inkml:trace>
  <inkml:trace contextRef="#ctx0" brushRef="#br0" timeOffset="374888.8041">18749 11651 532 0,'0'0'177'16,"0"0"-183"-16,0 0-7 15,0 0 1-15,0 0-116 16,0 0-131-16,0 0 25 16</inkml:trace>
  <inkml:trace contextRef="#ctx0" brushRef="#br0" timeOffset="375263.7432">18984 11779 342 0,'0'0'299'0,"0"0"-297"16,-50 49-3-16,34-28 3 16,5-1-49-16,5-3-140 15,6-6 107-15,0-2-29 0,2-7 65 16,7-2 43-16,2-5 20 15,-1-7 28-15,3-3 20 16,1-4-2-16,-3 2-14 16,-1-1 2-16,-1 2-16 15,-2 3-20-15,-2 5-16 0,3 2-6 16,-3 6 1-16,4 10-6 16,-4 11-1-16,1 9 10 15,-6 10 3-15,0 8 2 16,-6 3-5-16,-5 3-4 15,-5-1 4-15,-1-5 2 16,0-4 4-16,-5-5 8 16,-3-5 27-16,1-8-10 0,-5-7-28 15,-2-6-36-15,2-12-104 16,6-6-73-16</inkml:trace>
  <inkml:trace contextRef="#ctx0" brushRef="#br0" timeOffset="375591.7958">19252 11522 578 0,'0'0'33'0,"0"0"-35"0,33-37 4 16,-30 33 5-16,-3 7-9 16,-3 17 3-16,-12 18-5 15,-6 12 4-15,-3 11 5 16,-1 4-5-16,1-5 0 15,8-12-17-15,6-13-6 16,9-17 9-16,2-14 12 0,11-7 10 16,2-13-2-16,5-9 5 15,2-5-10-15,2-4-2 16,-4 3-1-16,-1 5 2 16,-2 9 3-16,0 8 0 0,-1 9 2 15,3 6-2-15,2 11-3 16,3 5-2-16,5 2-12 15,6-2-104-15,3-6-59 16,3-9-55-16</inkml:trace>
  <inkml:trace contextRef="#ctx0" brushRef="#br0" timeOffset="375763.6099">19837 11356 6 0,'0'0'570'15,"0"0"-533"-15,0 0-25 0,0 0 3 16,-42 20-16-16,29 27-4 16,-1 14 4-16,-2 7-6 15,3 0-54-15,-1-6-98 16,1-9-57-16</inkml:trace>
  <inkml:trace contextRef="#ctx0" brushRef="#br0" timeOffset="375873.2007">19639 11552 414 0,'0'0'113'0,"31"-37"-113"0,-11 33-4 16,3 4 6-16,3 4-44 15,-3 2-85-15,-8-5-177 16</inkml:trace>
  <inkml:trace contextRef="#ctx0" brushRef="#br0" timeOffset="376732.1537">13150 13096 481 0,'0'0'1'0,"-10"42"-54"16,10-40 52-16,4-12 21 15,6-13-24-15,7-15-12 16,0-12-7-16,6-5-5 16,1-4 9-16,2 4 16 15,-1 10 4-15,-2 9 8 0,-2 11 35 16,-2 13 14-16,-5 12-16 16,-6 7-4-16,-1 15-8 15,-5 7 8-15,-2 4-11 16,0 4-15-16,0-4-11 15,-2-8-1-15,4-9-3 0,8-9-22 16,5-7-14-16,3-13 34 16,7-7 11-16,4-4 0 15,5-1-3-15,4 0-2 16,3 7 0-16,-2 9 2 16,-6 9-2-16,-5 12 8 15,-7 13 2-15,-7 13 7 0,-5 2 6 16,-3 3-19-16,0-6-14 15,5-11-55-15,3-11-136 16,3-13-54-16</inkml:trace>
  <inkml:trace contextRef="#ctx0" brushRef="#br0" timeOffset="377060.2038">14098 12859 321 0,'0'0'97'0,"0"0"-46"0,0 0 36 15,0 0-16-15,0 0-57 16,-45-9-22-16,16 18 0 16,-6 6 3-16,-3 6 1 15,0 6 2-15,4 2 4 16,5-2 1-16,8-5 1 16,13-3-4-16,8-8-4 0,4-8-19 15,13-3-11-15,7-11-9 16,4-6 15-16,4-4 19 15,1-1 16-15,-1 1 3 16,-3 8 2-16,-1 3 6 16,-1 10 16-16,-2 4 16 0,-2 12-16 15,-1 7-15-15,1 5-12 16,3 2-6-16,3 1 0 16,1-4-4-16,5-8-25 15,0-9-95-15,3-10-110 16,-2-6-44-16</inkml:trace>
  <inkml:trace contextRef="#ctx0" brushRef="#br0" timeOffset="377247.6623">14590 12612 358 0,'0'0'123'0,"0"0"26"0,0 0-94 15,0 0-43-15,-14 47-12 16,9 6 0-16,1 12 0 15,2 5-14-15,2-1-21 16,0-6-24-16,7-10-56 16,1-13-48-16,0-12-79 0</inkml:trace>
  <inkml:trace contextRef="#ctx0" brushRef="#br0" timeOffset="377388.2746">14386 12816 354 0,'0'0'196'0,"0"0"-202"16,67 0 3-16,-13-2 1 15,8-2-2-15,5 1-69 16,0 3-57-16,-10 3-70 0</inkml:trace>
  <inkml:trace contextRef="#ctx0" brushRef="#br0" timeOffset="377575.92">14883 13032 173 0,'0'0'100'16,"0"0"-17"-16,0 0 0 0,0 0-32 16,0 0-11-16,0 0-14 15,0 0-13-15,29-30-10 16,-15 4-4-16,-2-2 1 16,3-2-1-16,-2 3-3 15,-1 0-11-15,4 3-28 0,-3 3-35 16,4 2-25-16,2 2-38 15,1 5 36-15</inkml:trace>
  <inkml:trace contextRef="#ctx0" brushRef="#br0" timeOffset="377763.1773">15186 12816 24 0,'0'0'42'0,"0"0"8"0,30 45 19 16,-20-35-13-16,0-2-13 15,-5-3-19-15,0 1-11 16,0-5-8-16,-3-1-2 15,-2 0-6-15,0-3-3 0,-2-2-7 16,0-1-15-16,-2-4 16 16,2 2-18-16,2-4-21 15,0 1 2-15,0-5-28 16</inkml:trace>
  <inkml:trace contextRef="#ctx0" brushRef="#br0" timeOffset="377888.2573">15272 12701 240 0,'0'0'121'0,"0"0"-104"16,0 0 10-16,0 0 22 16,0 0-44-16,0 0-7 0,0 0 2 15,38 1-11-15,-25 6-62 16,0 1-102-16</inkml:trace>
  <inkml:trace contextRef="#ctx0" brushRef="#br0" timeOffset="378091.2847">15491 12758 138 0,'0'0'8'0,"0"0"-5"15,0 0 37-15,0 0 19 16,0 0-9-16,0 0 30 0,40 19-22 16,-25 0-29-16,5 4-26 15,9 4-3-15,5 0-11 16,11-2-30-16,4-2-21 15,-4-5 12-15,2-2-13 16,-10-6-39-16,-5-3 29 16</inkml:trace>
  <inkml:trace contextRef="#ctx0" brushRef="#br0" timeOffset="378263.2612">15870 12772 372 0,'0'0'86'0,"0"0"-40"0,-38 3 2 16,14 15-16-16,-2 8-27 16,-5 2-6-16,-2 5-6 15,-2-2-43-15,6-2-68 16,6-7-29-16,6-5-62 0</inkml:trace>
  <inkml:trace contextRef="#ctx0" brushRef="#br0" timeOffset="379169.1338">16532 12562 235 0,'0'0'77'15,"0"0"-30"-15,0 0-3 0,0 0-5 16,15-41-16-16,-13 38-4 16,1 3-5-16,2 11-7 15,-1 12-7-15,-3 5 0 16,2 12 1-16,4 1-1 16,-2 3-2-16,6-3 2 15,-2-5 0-15,4-6 2 16,1-3 15-16,1-5 29 0,1-3-4 15,-1-4-15-15,1-2-13 16,-1-4-11-16,1-1-1 16,-2-5-3-16,0-3-2 15,-3 0 1-15,-1-5 2 0,2-7 4 16,-4-3 0-16,3-8-2 16,1-3 3-16,-1-5-5 15,-2 3-1-15,1-1-4 16,-2 5 5-16,-3 4 0 15,1 3 1-15,1 3 0 0,2-2-2 16,0 2 1-16,3-3-2 16,2 1-1-16,-1 0-5 15,0 1 3-15,-3 4 5 16,0 1-1-16,-6 3 3 16,-2 4-3-16,-1 0 4 0,0 3-1 15,0 3-1-15,-1 7-2 16,0 4 4-16,0 3 3 15,2 4-3-15,0 2-1 16,0 4-3-16,0 0 2 16,2 4-1-16,1 1 1 0,2-2 2 15,2-1-3-15,-2-3 2 16,5-6-2-16,2-6 9 16,1-6 11-16,4-5 3 15,4-3 4-15,3-8-13 16,3-9 2-16,2-6 12 15,1-5-7-15,0-5-7 0,-1-7-2 16,0-1-5-16,-4 1-8 16,-5 0-1-16,0 3-8 15,-6 6 3-15,-3 3-9 16,-8 6-32-16,-1 4-25 16,-4 2-39-16,0 4-62 0,-7 3-81 15</inkml:trace>
  <inkml:trace contextRef="#ctx0" brushRef="#br0" timeOffset="379715.8875">17564 12448 232 0,'0'0'52'0,"0"0"-37"16,0 0 11-16,0 0 2 16,0 0-9-16,-13 61 8 15,-3-27-14-15,-4 8 16 0,-4 6 0 16,-5 3-9-16,0-1 0 16,0-1 13-16,2-3-13 15,5-9-17-15,3-9-1 16,9-10-5-16,2-8-6 15,6-7-70-15,2-6-97 16,0-11-103-16</inkml:trace>
  <inkml:trace contextRef="#ctx0" brushRef="#br0" timeOffset="380622.0438">16773 12550 1 0,'0'0'10'0,"0"0"-7"15,0 0-2-15,0 0 8 16,0 0 40-16,0 0 24 0,0 0-30 16,0 0 22-16,0 0 1 15,-28 50-19-15,12-26-24 16,1 6-8-16,-2 1-4 15,0 3 9-15,-3 1 5 16,3 0-11-16,2-2-12 0,-1-4-5 16,-2-7-31-16,0-7-55 15,1-8-103-15</inkml:trace>
  <inkml:trace contextRef="#ctx0" brushRef="#br0" timeOffset="385777.098">22311 9726 504 0,'0'0'172'0,"0"0"-131"16,0 0-57-16,46 14 10 15,-13 11 3-15,7 9 3 16,10 10-1-16,5 10 0 0,3 7-13 15,1 6 0-15,-4 2 15 16,-3-1-2-16,0-2-8 16,-1-5-34-16,-3-4-2 15,-1-10 22-15,-3-6-17 16,-3-7-23-16,-3-6-41 0,-3-12-84 16</inkml:trace>
  <inkml:trace contextRef="#ctx0" brushRef="#br0" timeOffset="386058.3188">23099 9653 375 0,'0'0'390'16,"-52"12"-403"-16,14 9-7 16,-9 14 19-16,-9 18 8 15,-8 13-3-15,-6 14-5 0,0 10 2 16,-2 3-2-16,2-2-8 16,8-3-12-16,12-13-32 15,8-13-48-15,9-16-47 16,14-12 10-16,9-14 16 15</inkml:trace>
  <inkml:trace contextRef="#ctx0" brushRef="#br0" timeOffset="386308.2338">23136 9875 858 0,'-50'38'-4'0,"-8"10"23"0,-5 19-28 16,-7 8 31-16,5 9-23 16,5-3-10-16,9-3-58 15,5-10-31-15,7-10-57 16,9-15-52-16,6-17-63 0</inkml:trace>
  <inkml:trace contextRef="#ctx0" brushRef="#br0" timeOffset="393634.7964">8102 10369 45 0,'0'0'479'0,"0"0"-470"15,0 0-15-15,0 0-2 16,42 17 9-16,-14-7 0 16,9-1-1-16,5-1-1 15,1-4-80-15,2-4-103 16</inkml:trace>
  <inkml:trace contextRef="#ctx0" brushRef="#br0" timeOffset="395540.6399">23746 9440 605 0,'0'0'57'16,"0"0"-51"-16,-38 29-23 15,9-1 22-15,-9 12-3 16,-5 8-1-16,-2 6-2 0,0 3-4 16,5-5-56-16,8-6-96 15,7-11-81-15</inkml:trace>
  <inkml:trace contextRef="#ctx0" brushRef="#br0" timeOffset="396524.8391">23977 9875 607 0,'0'0'103'16,"0"0"-113"-16,40 14-45 0,-23 4 52 16,8 11 13-16,0 10-11 15,-2 8-8-15,2 7 6 16,-4 6-10-16,0-2-3 16,-5-3 6-16,1-5-27 15,-4-9 13-15,-2-7 23 0,-3-11 7 16,-2-7 5-16,1-6 5 15,-1-10 10-15,-1-6 16 16,-1-12-10-16,3-7-16 16,1-10-11-16,3-5-6 15,2-5 2-15,5-5-1 0,1 0-1 16,2 4 0-16,1 6-2 16,-4 4 3-16,-3 11-1 15,-4 6 4-15,-6 9-4 16,-1 3 2-16,-3 7-3 15,1 3-5-15,-2 13 1 0,0 9-2 16,-2 9 3-16,2 6 5 16,-1 3 0-16,1-2 1 15,3-6-1-15,0-6 8 16,1-8 4-16,2-6 4 16,1-9 10-16,4-6 5 15,3-4-7-15,5-13-7 0,6-10-3 16,4-10-11-16,7-10 0 15,-2-6-2-15,4-5 2 16,-1 0 2-16,-3 4 0 16,-4 5 3-16,-4 6-6 0,-8 9-1 15,-8 7-4-15,-7 6-13 16,-3 6-53-16,-11 1-65 16,-8 4-168-16</inkml:trace>
  <inkml:trace contextRef="#ctx0" brushRef="#br0" timeOffset="396977.8401">25015 9694 544 0,'0'0'82'0,"-16"37"-123"16,-5-3 21-16,-6 12 26 15,-8 12-2-15,-3 9-4 16,2 4-1-16,-4 1-2 15,4-5-16-15,5-9-39 16,7-11-55-16,6-13-51 0,5-11-53 16</inkml:trace>
  <inkml:trace contextRef="#ctx0" brushRef="#br0" timeOffset="398118.2138">24280 9886 241 0,'-1'0'32'0,"1"0"-35"0,-1 7 5 16,-4 4 2-16,-3 8 7 15,-5 4 22-15,-1 5-15 16,-1 3-10-16,-3 2-8 15,1 0-1-15,4-1 2 16,5-3-5-16,-3-1-4 0,4-4-17 16,0 0-20-16,-1-4-45 15,0 0-69-15</inkml:trace>
  <inkml:trace contextRef="#ctx0" brushRef="#br0" timeOffset="398914.9191">25363 9839 335 0,'0'0'10'15,"0"0"-9"-15,0 0 12 16,46 31 41-16,-31-2-23 15,2 6 2-15,3 9-6 16,5 3-14-16,6 1-8 0,2 2 0 16,7-6-5-1,2-4-2-15,1-9-19 0,-3-6-30 16,-2-9 5-16,-5-8-6 16,-4-8-13-16,-3-2-17 15,-6-12-50-15</inkml:trace>
  <inkml:trace contextRef="#ctx0" brushRef="#br0" timeOffset="399164.863">25727 9625 440 0,'0'0'170'0,"-38"-7"-166"16,17 9-2-16,-4 21 0 15,-4 14 3-15,-3 13-4 0,-5 10 1 16,-1 10-5-16,0 3-27 16,1-5-43-1,3-7-15-15,1-6 10 0,4-12 14 16,2-9 45-16,1-7 7 16,3-8-24-16,5-9-61 0,2-5-20 15</inkml:trace>
  <inkml:trace contextRef="#ctx0" brushRef="#br0" timeOffset="399461.7018">25814 9716 639 0,'0'0'10'16,"-62"62"-20"-16,23-18 32 0,-2 10 17 15,0 6-39-15,3 1-12 16,2-2-19-16,1-2-31 15,3-10-97-15,1-14-26 16</inkml:trace>
  <inkml:trace contextRef="#ctx0" brushRef="#br0" timeOffset="406194.615">3135 14601 226 0,'0'0'581'0,"0"0"-645"16,0 0 31-16,0 0 25 16,0 0 6-16,0 0-13 15,0 0-109-15,38 7-82 16,-33-11 42-16,-3-2-27 15</inkml:trace>
  <inkml:trace contextRef="#ctx0" brushRef="#br0" timeOffset="406475.8107">2534 15334 1009 0,'0'0'9'0,"0"0"-68"15,0 0 55-15,0 0-7 16,0 0-6-16,0 0-74 15,0 0-7-15,47 13 5 0,-27-15-67 16,0-6-34-16,-2-2-72 16</inkml:trace>
  <inkml:trace contextRef="#ctx0" brushRef="#br0" timeOffset="406678.901">3471 15454 996 0,'0'0'-109'16,"0"0"73"-16,0 0 34 16,44 25 5-16,-35-21-16 15,-4-3-77-15,-1-1-35 16,-2-2-130-16,1-7-70 0</inkml:trace>
  <inkml:trace contextRef="#ctx0" brushRef="#br0" timeOffset="407366.2453">4275 15533 710 0,'2'-40'19'15,"1"-10"-81"-15,-1-11 23 16,7-13 34-16,9-5 6 15,2-5 0-15,2 2 0 16,1 2-1-16,3 8 3 16,1 8-1-16,2 9-3 0,5 6 8 15,4 7-10-15,4 6-1 16,3 8 0-16,-3 7-7 16,-1 9-5-16,-7 9 0 15,-6 6 12-15,-10 11 4 16,-6 9-1-16,-12 7-9 0,-12 7 4 15,-11 2 5-15,-3-2-1 16,-3-5 2-16,4-8 12 16,7-9 18-16,9-4-13 15,7-2-16-15,7 3-1 16,13-1-2-16,3 7 2 0,6 3 2 16,1 1 3-16,-4-1 5 15,-7 1 15-15,-11-2-11 16,-8 1 17-16,-21-2 13 15,-8-4-19-15,-7-1-26 16,-3-4-27-16,1-7-56 0,9-3-68 16,10-10-72-16</inkml:trace>
  <inkml:trace contextRef="#ctx0" brushRef="#br0" timeOffset="407725.5396">5059 14021 785 0,'0'0'-14'16,"-39"66"-27"-16,18-21 52 0,1 9-11 15,4 1-14-15,8-2-20 16,8-3-24-16,2-6 15 15,11-4 1-15,7-7-24 16,5-5-42-16,2-5-19 16,2-8-47-16</inkml:trace>
  <inkml:trace contextRef="#ctx0" brushRef="#br0" timeOffset="408162.9481">5192 14403 646 0,'0'0'-35'0,"0"0"-6"15,0 0 45-15,0 0 0 16,0 0-13-16,0 0 3 15,0 0 7-15,0 0 0 16,24-21-6-16,-4-8-13 16,3-5-49-16,2 1-9 0,0 2 36 15,-2 6 24-15,-4 10 13 16,-2 8 3-16,-5 7 13 16,-4 11 20-16,-4 12 6 15,-3 4 7-15,1 4-28 16,-2 0-8-16,0-2-10 0,0-7 4 15,-2-6-4-15,2-4 8 16,2-7 28-16,2 0-4 16,-2-1-21-16,0-2-9 15,1 3-1-15,-3-2-4 16,5 0-2-16,-3-1-26 0,0-2-84 16,0 0-33-16,0-3-98 15</inkml:trace>
  <inkml:trace contextRef="#ctx0" brushRef="#br0" timeOffset="408537.8695">5442 14424 443 0,'0'0'9'16,"0"0"-35"-16,47-23 27 16,-23 8 1-16,3-6-7 15,-4 2-29-15,-2-1-3 16,-5 1-9-16,-5 2 28 15,-9 4 20-15,-2 6 2 0,-4 5 19 16,-9 3 24-16,-1 10-12 16,-5 11-16-16,3 3-2 15,-1 4-7-15,7 1-3 16,5-2-8-16,5-4-5 16,2-6-10-16,11-6-41 15,2-4-49-15,5-4-58 0</inkml:trace>
  <inkml:trace contextRef="#ctx0" brushRef="#br0" timeOffset="408912.7833">5782 14340 309 0,'0'0'113'0,"0"0"-112"15,0 0-1-15,-12 37 0 16,5-16 0-16,-1 6-1 15,3-4-1-15,3 2 1 0,2-6-8 16,5-6 1-16,8-8-16 16,7-5 8-16,5-7-8 15,2-7 3-15,-1-6-3 16,1 2 0-16,-5-1 18 16,-3 5 8-16,-6 3 9 0,-3 6 12 15,-4 5 6-15,0 1 22 16,1 8-8-16,1 3-3 15,4 1-12-15,5-2-20 16,2-3-5-16,2-6-5 16,6-2 0-16,2-13-7 0,1-4-7 15,-1-6 6-15,-2-1-1 16,-7-3-9-16,-7 0-13 16,-9 3-1-16,-4 0-66 15,-6 2-102-15</inkml:trace>
  <inkml:trace contextRef="#ctx0" brushRef="#br0" timeOffset="409131.4919">6161 14023 208 0,'0'0'47'15,"38"3"-44"-15,-15 8 16 16,1 5-1-16,1 7-3 15,-3 9-9-15,-4 5 13 16,-5 7 4-16,-5 3-9 16,-8 3-6-16,-2 1-6 0,-10 0-9 15,-1 0-46-15,-5-7-92 16</inkml:trace>
  <inkml:trace contextRef="#ctx0" brushRef="#br0" timeOffset="409444.1748">6951 14600 305 0,'0'0'47'0,"40"21"-224"15,-36-8 78-15</inkml:trace>
  <inkml:trace contextRef="#ctx0" brushRef="#br0" timeOffset="409568.8942">6763 14871 19 0,'0'0'583'0,"0"0"-588"15,0 0 1-15,55 24 2 16,-18-24-32-16,-2-7-182 15,5-6-87-15</inkml:trace>
  <inkml:trace contextRef="#ctx0" brushRef="#br0" timeOffset="410256.2549">7456 15836 487 0,'0'0'309'0,"0"0"-389"0,0-52 22 16,1 8 66-16,0-8-5 15,3-14-4-15,-2-9 0 16,3-9-4-16,2-7 8 16,4-11-5-16,11-4 5 0,7-1-8 15,11 2-19-15,5 11 8 16,6 15 11-16,5 16 7 16,0 18 3-16,-2 14-1 15,-5 12-5-15,-4 8 1 16,-9 5 5-16,-9 6-3 0,-12 4-1 15,-11 8-4-15,-4 4 0 16,-13 3 3-16,-3 3-4 16,-5 3-13-16,4 3-26 15,2 2 37-15,5 3 9 16,8 1 2-16,2 3 0 16,7 3 7-16,3 1 14 0,2 3 5 15,0-2-4-15,-5-2-6 16,-7 0-9-16,-5-3-9 15,-13-6 12-15,-11-4 5 16,-4-7-9-16,-3-3-4 0,3-10-10 16,3-5-8-16,4-4-34 15,10-10-90-15,11-7-137 16</inkml:trace>
  <inkml:trace contextRef="#ctx0" brushRef="#br0" timeOffset="411381.2149">8272 14116 379 0,'0'-3'27'15,"0"0"-42"-15,-8 3 22 16,2 1 4-16,-7 13-7 15,-8 9-5-15,-8 13 1 16,-6 13 2-16,-5 12 0 0,-5 8 0 16,9 0-1-16,7 0-5 15,13-7-18-15,13-11-74 16,9-11-26-16</inkml:trace>
  <inkml:trace contextRef="#ctx0" brushRef="#br0" timeOffset="411724.6896">8341 14493 339 0,'0'0'171'16,"-52"46"-262"-16,35-22 70 0,5 0 24 16,12 0-4-16,6-9-44 15,9-5 18-15,11-8-5 16,3-3 19-16,3-10 19 16,-1-7 1-16,0-3-2 0,-6 0 3 15,-8-2 17-15,-8 0-4 16,-9 3 14-16,-2 3-18 15,-9 2-22-15,-7 3-11 16,-2 4-15-16,-5 8-29 16,-1 0-62-16,1 4-19 15</inkml:trace>
  <inkml:trace contextRef="#ctx0" brushRef="#br0" timeOffset="412193.3387">8528 14443 73 0,'0'0'79'0,"0"0"-77"0,0 0 7 16,0 0 25-16,0 0-7 15,0 0-28-15,0 0-6 16,0 0-23-16,0 0-30 16,42-31 24-16,-26 20 30 15,0-2 5-15,-2-1 4 16,-1 0 15-16,-1-2 7 0,-2 3 9 15,-3 2 1-15,-3 4-4 16,-4 1 5-16,0 5 19 16,-4 1-2-16,-7 8-32 15,-5 5-11-15,-1 4-7 16,-2 7 12-16,-3 2 2 0,4 2-14 16,0-2-2-16,5 2-9 15,3-4-28-15,8-5-53 16,2-5-30-16,8-4-9 15</inkml:trace>
  <inkml:trace contextRef="#ctx0" brushRef="#br0" timeOffset="412490.1945">8774 14408 34 0,'0'0'515'0,"-45"28"-520"15,14-5-14-15,-1 9 23 16,3 3-1-16,5-2-18 16,8-2-11-16,10-7-11 15,6-8-4-15,11-8 8 0,9-8-6 16,5-6-16-16,6-11 21 16,1-7 30-16,1-3 4 15,-2-5 15-15,-2-3 49 16,-2-3 12-16,-5-3-16 15,0-6-34-15,-1 3-22 16,-6 3-9-16,-1 5-16 0,-9 7-30 16,-5 10-11-16,-1 9-35 15,-9 7-66-15</inkml:trace>
  <inkml:trace contextRef="#ctx0" brushRef="#br0" timeOffset="412786.9629">9160 14111 381 0,'0'0'3'0,"19"44"-2"0,-10-10 0 15,4 7 3-15,-6 5-4 16,-1 2 1-16,-4 3 0 16,-2-1 12-16,-4 0 24 15,-9-4 1-15,-3-3-20 16,-7-3-21-16,-3-8-20 16,-3-6-50-16,2-6-33 15,3-11-20-15,10-9-39 0</inkml:trace>
  <inkml:trace contextRef="#ctx0" brushRef="#br0" timeOffset="414364.7466">6673 14590 823 0,'0'0'7'0,"0"0"-39"15,45 1 35-15,-22-1-3 16,3 0-2-16,-1 2 0 16,-3-1-44-16,-8-4-77 0,-5-14-252 15</inkml:trace>
  <inkml:trace contextRef="#ctx0" brushRef="#br0" timeOffset="447545.1834">10935 14246 639 0,'-40'34'-6'0,"-7"5"-9"0,1 10 28 16,1 8-9-16,5 10-1 15,8 5 3-15,5 5-4 16,10 7-1-16,5 2 0 16,8 1-1-16,6-2-1 0,14-8-7 15,8-9-30-15,9-10-36 16,8-11-14-16,1-10-1 16,3-10-28-16,0-14-104 15</inkml:trace>
  <inkml:trace contextRef="#ctx0" brushRef="#br0" timeOffset="447795.1207">11157 14658 731 0,'0'0'54'0,"0"0"-97"15,29 57 3-15,-9-20 40 16,7 12 3-16,4 8-3 0,1 7 0 16,3 0-2-1,-2 1-17-15,1-3 0 0,-3-4-28 16,-4-6-29-16,0-5-9 16,-2-6 46-16,-3-8-17 15,2-11-61-15,-3-9-78 0</inkml:trace>
  <inkml:trace contextRef="#ctx0" brushRef="#br0" timeOffset="448060.7455">11671 14647 321 0,'0'0'193'15,"-38"-20"-183"-15,11 20 4 16,-2 14-3-16,-7 14-5 0,-9 15-2 16,-8 11 5-16,-5 11-11 15,-5 5 2-15,3 0 2 16,2-4-1-16,8-5 2 16,8-10-1-16,11-9-6 0,8-11-20 15,8-7-77-15,6-10-31 16,8-8-78-16</inkml:trace>
  <inkml:trace contextRef="#ctx0" brushRef="#br0" timeOffset="448326.3544">11660 14821 732 0,'-37'36'-15'16,"-5"2"15"-16,-4 10-13 15,-6 1 15-15,1-1-15 16,6-4-19-16,4-3-18 16,5-7 36-16,6-4 5 0,8-3 5 15,3-5-12-15,9-2-78 16,4-5-31-16,6-4-42 15</inkml:trace>
  <inkml:trace contextRef="#ctx0" brushRef="#br0" timeOffset="448591.853">11852 14391 849 0,'0'0'2'0,"0"0"-38"0,0 0 10 15,0 0 18-15,-22 45 4 16,11-22-25-16,-1 7-63 15,-1 0-46-15,-5-1-54 16,4-1-56-16</inkml:trace>
  <inkml:trace contextRef="#ctx0" brushRef="#br0" timeOffset="448919.8855">12127 14640 687 0,'0'0'-1'0,"0"0"-19"15,27 49 8-15,-12-13 15 16,4 12-3-16,2 8 0 0,0 6-23 16,3-1-19-16,-1-1-19 15,4-9-18-15,-1-7-21 16,3-9 57-16,-2-8 41 16,0-7 3-16,-1-4-1 15,-2-6-20-15,-3-6-145 16</inkml:trace>
  <inkml:trace contextRef="#ctx0" brushRef="#br0" timeOffset="449482.2547">12585 14682 156 0,'0'0'28'15,"0"0"-36"-15,0 0 9 16,0 0-1-16,0 0-11 16,0 0-72-16</inkml:trace>
  <inkml:trace contextRef="#ctx0" brushRef="#br0" timeOffset="449794.7002">12561 14787 387 0,'0'0'36'16,"-5"36"-48"-16,-11-8 18 0,1 7 18 16,-6 3-3-16,-4 3-20 15,4 0 0-15,-4 0 0 16,1-1-3-16,3-6-6 16,-1 0-16-16,4-6-48 15,2-7-78-15,9-10-33 16</inkml:trace>
  <inkml:trace contextRef="#ctx0" brushRef="#br0" timeOffset="450091.5036">12738 14702 351 0,'0'0'132'0,"0"0"-149"16,-44 52 20-16,20-23-1 15,-5 7 1-15,-3 3-3 16,-3 1 0-16,1 0 0 16,1-2 0-16,1-1 1 15,3-3-2-15,4-4 2 0,6-3-7 16,5-6-14-16,5-5-41 15,9-8-64-15,0-8-85 16</inkml:trace>
  <inkml:trace contextRef="#ctx0" brushRef="#br0" timeOffset="450888.2888">12721 14733 26 0,'0'0'7'0,"0"0"-17"16,0 0 13-16,0 0 16 15,0 0-4-15,0 0 3 16,0 0 2-16,0 0 5 0,0 0 8 16,0 0-10-16,0 0 8 15,0 0 3-15,4 46-1 16,3-25-2-16,1 3-10 15,2 3-7-15,1 3 2 16,5 0-10-16,-1-2-5 0,1-1 0 16,2-4-1-16,-4-2-6 15,1-4-14-15,-4-1-30 16,-1-3-64-16,0-3-51 16</inkml:trace>
  <inkml:trace contextRef="#ctx0" brushRef="#br0" timeOffset="451356.8972">12998 14624 0 0,'0'0'64'0,"0"0"-2"16,0 0 12-16,0 0-22 15,0 0-13-15,0 0-20 0,0 0-8 16,0 0 4-16,-27 60 2 16,8-25-4-16,-3 12 0 15,-4 3-6-15,-1 5 0 16,3-4-6-16,2-4-4 15,4-7-12-15,0-10-53 0,5-6-38 16,4-7 19-16,2-6 29 16,0-2 8-16</inkml:trace>
  <inkml:trace contextRef="#ctx0" brushRef="#br0" timeOffset="455277.893">13108 14636 185 0,'0'0'138'0,"0"0"-94"16,0 0-42-16,0 0 4 0,0 0 1 15,0 0-4-15,0 0 9 16,0 0 10-16,-23 39-6 16,1-13-12-16,-5 5 15 15,-2 3-9-15,0 6 4 16,3 1 41-16,-3 4 20 15,-2 2-18-15,5 0-20 0,2-3-18 16,4-4-13-16,7-6-5 16,8-6-1-16,5-6-12 15,0-8-26-15,9-4-14 16,2-7-48-16,-1-3-65 16,-2-11-84-16</inkml:trace>
  <inkml:trace contextRef="#ctx0" brushRef="#br0" timeOffset="455809.0369">13550 14490 217 0,'0'0'328'0,"1"41"-372"0,7-15 21 15,4 5 23-15,7 7 12 16,6 4-13-16,2 3-3 16,5 2-4-16,3 3 2 15,-2 1 6-15,-1-1 1 0,1-5-3 16,-1-3 2-16,-3-4-1 16,-4-8-10-16,-1-8-32 15,-6-6-27-15,-3-10-76 16</inkml:trace>
  <inkml:trace contextRef="#ctx0" brushRef="#br0" timeOffset="456090.2307">13935 14500 692 0,'0'0'-19'15,"-56"46"2"-15,15-8 2 0,-7 14 7 16,-8 10 4-16,-4 9-13 16,-1 1-18-16,0-1 19 15,3-4 1-15,3-7 13 16,8-8 3-16,4-10-43 15,9-9-16-15,10-8-8 0,7-8-24 16,10-9-74-16</inkml:trace>
  <inkml:trace contextRef="#ctx0" brushRef="#br0" timeOffset="456371.4611">14091 14547 549 0,'0'0'-34'16,"-69"67"28"-16,23-23 12 15,-5 4-4-15,-2 2 0 16,0-2-3-16,-1 2 2 0,4-3 2 15,4-2 6-15,1 0 4 16,7-2-13-16,7-3-7 16,8-6-26-16,8-8-82 15,9-8-79-15</inkml:trace>
  <inkml:trace contextRef="#ctx0" brushRef="#br0" timeOffset="456699.5079">14136 14289 627 0,'0'0'35'0,"0"0"-48"0,0 0 17 15,38 45-8-15,-27-11 4 16,-2 13-2-16,-9 9-17 16,-4 13 9-16,-16 7 10 15,-6 4 5-15,-4 4-4 0,-2-6 3 16,3-5-2-16,5-15-1 16,-1-7 0-16,5-11-1 15,0-12-13-15,4-11-104 16,0-10-50-16,3-6-21 15</inkml:trace>
  <inkml:trace contextRef="#ctx0" brushRef="#br0" timeOffset="456918.1725">14419 14294 768 0,'0'0'-16'0,"36"-1"16"0,-4-2-5 16,8-1-20-16,5-2-90 16,0-3-81-16,-9-2-76 15</inkml:trace>
  <inkml:trace contextRef="#ctx0" brushRef="#br0" timeOffset="457074.617">14717 14153 711 0,'0'0'60'16,"0"0"-49"-16,-22 59-6 0,9-23 17 15,-3 6-6-15,1 4-21 16,2-2-83-16,3-9-73 15,5-11-179-15</inkml:trace>
  <inkml:trace contextRef="#ctx0" brushRef="#br0" timeOffset="458308.5122">15065 14388 386 0,'13'24'280'0,"0"3"-295"16,0 7 10-16,9 9 4 16,3 5 0-16,4 3 3 0,2-1-3 15,1-2-2-15,3-4-11 16,-1 0-7-16,-1-7-12 16,-6-4-42-16,0-2-15 15,-6-6 14-15,0-7 0 16,-3-7-10-16,-5-5-33 15</inkml:trace>
  <inkml:trace contextRef="#ctx0" brushRef="#br0" timeOffset="458589.6874">15515 14383 355 0,'0'0'48'16,"0"0"-31"-16,-53-1-5 0,27 16 5 16,-5 7-4-16,-7 7-10 15,-6 9-1-15,-9 7-2 16,-4 5 3-16,-3 2 10 16,-2 2 3-16,3-2 2 15,3-2-8-15,5-5-9 16,6-8-4-16,10-7-35 0,8-9-70 15,11-5-49-15,5-8-24 16</inkml:trace>
  <inkml:trace contextRef="#ctx0" brushRef="#br0" timeOffset="458917.7471">15497 14495 210 0,'0'0'93'16,"0"0"-92"-16,-56 12 16 15,23 7 36-15,-8 8-28 16,-6 8-17-16,-4 9 12 16,-7 3 2-16,0 3-18 15,2-3-4-15,5-3-2 0,2-6 0 16,11-8-6-16,4-9-27 16,10-9-74-16,10-9-125 15</inkml:trace>
  <inkml:trace contextRef="#ctx0" brushRef="#br0" timeOffset="459214.6161">15763 14232 646 0,'0'0'49'0,"0"0"-52"15,0 0 7-15,0 0 0 16,-11 45-3-16,-1-19-1 15,-1 8-27-15,-4 0-45 0,1-3-131 16,0-8-88-16</inkml:trace>
  <inkml:trace contextRef="#ctx0" brushRef="#br0" timeOffset="459886.3147">16103 14296 442 0,'0'0'25'0,"0"0"-11"16,0 0-13-16,0 0 4 15,-23 64 4-15,3-24 22 16,-6 11-13-16,-6 7-5 15,-1 6-7-15,1 2-5 16,1-1 0-16,9-3 5 0,8-4 11 16,6-4-8-16,7-3-9 15,6-7-12-15,11-4-46 16,6-3-73-16,7-8-54 16</inkml:trace>
  <inkml:trace contextRef="#ctx0" brushRef="#br0" timeOffset="460589.3654">16286 14732 226 0,'0'0'114'0,"0"0"-90"16,0 0-20-16,-11 50 35 16,8-25-8-16,3 4-20 15,0 3-2-15,1 1 13 16,10 2 1-16,2 0 17 0,6-2-20 15,5-4-15-15,0-8-8 16,5-7-6-16,2-9 0 16,3-5-2-16,-1-9 4 15,2-9 6-15,0-5 3 16,-3-7 2-16,3-7-1 16,-6-1 1-16,0-3-4 15,-4 3 0-15,-7 6 0 0,-4 6-4 16,-6 9 6-16,-5 9 4 15,-3 6 5-15,0 3-12 16,0 10-17-16,-5 10 20 16,-7 12-7-16,-1 11 6 0,-5 11 8 15,-2 8 17-15,0 2 16 16,-1 4-2-16,6-2-11 16,-1-3-11-16,1-7-7 15,-1-7-8-15,3-7-9 16,-6-7-6-16,2-10-27 0,-3-5-48 15,-3-6-58-15,-3-5 11 16,-1-3-75-16</inkml:trace>
  <inkml:trace contextRef="#ctx0" brushRef="#br0" timeOffset="460948.5654">16065 15504 433 0,'0'0'-7'0,"46"-55"-60"16,-12 17 38-16,4-1 14 15,-1 1-14-15,-4 11-3 0,-4 6 9 16,-9 7 24-16,-3 8 6 15,-5 5 16-15,0 1 14 16,-2 1 5-16,-1 3-4 16,-1 3-12-16,4-1-9 15,1-2 5-15,3-1-4 0,5-3 3 16,0-1 18 0,4-6-12-16,2-5-24 0,-2-1-7 15,-5-1-10-15,0 0-32 16,-4 1-53-16,-5 3-31 15,-2 2-37-15</inkml:trace>
  <inkml:trace contextRef="#ctx0" brushRef="#br0" timeOffset="461182.887">17095 14976 656 0,'38'-7'42'16,"2"0"-74"-16,3-3-25 15,5 1 14-15,-4 0-155 16,-7 0-136-16</inkml:trace>
  <inkml:trace contextRef="#ctx0" brushRef="#br0" timeOffset="461760.8922">17670 14998 459 0,'0'0'37'15,"-18"71"-77"-15,7-28 9 16,-3 3 38-16,3-2-2 0,0-4-5 16,2-9-4-16,4-10 8 15,1-11-2-15,0-7 7 16,1-6 10-16,-1-12 2 15,2-11 6-15,4-11 1 16,6-10-14-16,13-12-9 16,11-11-2-16,16-8 1 0,10-3-4 15,11 1-1-15,6 8-7 16,2 15-18-16,-7 15-14 16,-10 17 15-16,-13 14 19 15,-15 11 10-15,-12 9-5 16,-13 8 4-16,-7 1 19 0,-7 3-9 15,-13 1-13-15,-8-2-10 16,-3-2-20-16,-6-4-28 16,1-2 2-16,3-2 4 15,4-2-22-15,5 1-12 16,6 1-25-16</inkml:trace>
  <inkml:trace contextRef="#ctx0" brushRef="#br0" timeOffset="462120.2881">17428 15045 585 0,'0'0'4'15,"0"0"-1"-15,0 0 0 16,0 0-15-16,45-26-16 16,-6 17 7-16,11 1-18 15,8-5-25-15,4 3 13 0,1-3 10 16,-4 6-25-16,-7 4 16 16,-8 3 44-16,-7 0 27 15,-10 12 25-15,-10 6 2 16,-6-2-7-16,0 4-3 15,-2-2-24-15,0-1-15 0,5-4-6 16,1-6-26-16,5-3-6 16,-3-4-13-16,2 0 9 15,1-8-24-15,-5-1-67 16</inkml:trace>
  <inkml:trace contextRef="#ctx0" brushRef="#br0" timeOffset="462432.6245">18523 14164 719 0,'0'0'-4'15,"37"0"11"-15,-9 13 5 16,8 12 3-16,4 15-12 16,0 12 9-16,-1 12-9 15,-5 7 2-15,-6 3-5 16,-10 0-7-16,-6-3-9 16,-9-4-2-16,-6-3 6 0,-14 0 7 15,-8-2-11-15,-2 1-68 16,-2-5-156-16</inkml:trace>
  <inkml:trace contextRef="#ctx0" brushRef="#br0" timeOffset="476117.2047">20758 9930 574 0,'0'0'26'16,"0"0"-54"-16,58-22 22 0,-20 13 11 16,7-1-4-16,4-1-2 15,0 2 0-15,-2 0 0 16,-6 2-3-16,-10 4-26 15,-9 2-63-15,-4 0 11 16,-7 1 29-16,-7 0-4 16,-4 2 10-16,-4 5-23 0,-7 3-6 15</inkml:trace>
  <inkml:trace contextRef="#ctx0" brushRef="#br0" timeOffset="476289.2696">20892 10083 21 0,'0'0'593'0,"0"0"-582"16,0 0-21-16,38 23 24 15,-8-23 6-15,2-1-23 0,5-8-2 16,0-1-20-16,1 0-70 16,-2-1-44-16,-6 2 33 15,-1 0-44-15</inkml:trace>
  <inkml:trace contextRef="#ctx0" brushRef="#br0" timeOffset="476726.4456">21796 10011 591 0,'0'0'82'0,"0"0"-84"0,58 1 5 15,-27-1 6-15,5 0-6 16,0-2-3-16,1-1 0 15,-8-3-1-15,-6 0-13 16,-12-1-60-16,-7-3-196 16</inkml:trace>
  <inkml:trace contextRef="#ctx0" brushRef="#br0" timeOffset="481178.828">9588 14758 353 0,'0'0'0'0,"0"0"-26"15,0 0 27-15,0 0 5 0,0 0-8 16,0 0 3-16,0 0 6 16,0 0 9-16,0 0 6 15,0 0-11-15,0 0-9 16,0 0-2-16,0 0 1 16,1-16 0-16,-1 16 20 15,0 4 4-15,0 4 2 0,-1 0 2 16,0 3 17-16,1 5-3 15,0 2-12-15,1 2 3 16,6 1-9-16,4 1-9 16,0 0-2-16,3-2 6 0,1-3-9 15,3-3-10-15,-5-5-3 16,1-2-17-16,-3-4-9 16,0-2 6-16,0-1-4 15,-2 0-25-15,-2 0-102 16,2-4-37-16</inkml:trace>
  <inkml:trace contextRef="#ctx0" brushRef="#br0" timeOffset="482256.7291">9487 14855 351 0,'0'0'-8'0,"0"0"-35"16,0 0-29-16,0 0 56 0,0 0 18 16,0 0-2-16,0 0 0 15,0 0 5-15,0 0 12 16,-15 6 21-16,15-6-4 16,-3-1-10-16,3-1-7 15,0 2 6-15,-2 0 9 0,2 0 6 16,-1 0 18-16,0 0-11 15,1 5-28-15,0-3-15 16,-1 1-1-16,0 0-1 16,1 0-3-16,0-2-13 15,-1 1-1-15,1-2 8 16,-2 0 8-16,0 0-1 0,0 0-9 16,-1 0-2-16,-1-4 3 15,0 1 11-15,-4-2 2 16,2 1 6-16,0 1 25 15,1 2 9-15,1-1-4 16,-1 2-16-16,2-1-10 0,3 1-11 16,0 0-4-16,0 0-2 15,0 0-3-15,2 0 6 16,4 0 0-16,0 0 1 16,5 0 2-16,5 0 1 15,2 0 0-15,7 3 4 0,6-2 6 16,2 2-1-16,8-3-4 15,-1 2-5-15,0-4-1 16,-5 2-1-16,-1 0-2 16,-5 0 1-16,-9-3-11 15,-8 3-59-15,-8-3-144 0,-5-1-177 16</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50:42.128"/>
    </inkml:context>
    <inkml:brush xml:id="br0">
      <inkml:brushProperty name="width" value="0.05292" units="cm"/>
      <inkml:brushProperty name="height" value="0.05292" units="cm"/>
      <inkml:brushProperty name="color" value="#FF0000"/>
    </inkml:brush>
  </inkml:definitions>
  <inkml:trace contextRef="#ctx0" brushRef="#br0">18910 4448 88 0,'0'0'550'0,"0"0"-565"15,0 0 9-15,-27 54 14 16,14-16 16-16,-3 9-3 16,-3 7-16-16,2 3-3 0,4-3-2 15,-2-2 0-15,4-6 1 16,4-5-7-16,0-9-23 16,5-8-39-16,2-7-41 15,5-6-7-15,8-10-30 16,9-1-2-16</inkml:trace>
  <inkml:trace contextRef="#ctx0" brushRef="#br0" timeOffset="781.0781">19080 4917 912 0,'0'0'41'15,"0"0"-87"-15,0 0-11 0,0 0 54 16,0 0-43-16,0 0-74 15,43 9-120-15,-32-12-41 16</inkml:trace>
  <inkml:trace contextRef="#ctx0" brushRef="#br0" timeOffset="1062.2692">19588 4321 724 0,'0'0'20'15,"0"0"-52"-15,-17 67 13 16,9-21 22-16,1 9-3 16,-1 3-4-16,3 2-85 0,5-8-86 15,0-9-28-15</inkml:trace>
  <inkml:trace contextRef="#ctx0" brushRef="#br0" timeOffset="1374.7079">19404 4191 731 0,'0'0'-1'0,"37"-39"-39"0,14 24 22 15,22 6-1-15,23 9-37 16,12 1-12-16,4 11-103 15,-6 11 33-15,-14 5 109 16,-23 6 15-16,-23 6 18 0,-23 5 78 16,-18 1 4-16,-12-1 53 15,-17-1-6-15,-14-1-73 16,-5-5-34-16,-6-5-22 16,2-4-4-16,2-4-11 15,7-7-36-15,9-2-98 0,14-8-94 16</inkml:trace>
  <inkml:trace contextRef="#ctx0" brushRef="#br0" timeOffset="1577.928">20441 4702 801 0,'0'0'32'0,"-31"58"-103"15,20-36 37-15,4-4-1 16,7-11-223-16,1-10-58 16</inkml:trace>
  <inkml:trace contextRef="#ctx0" brushRef="#br0" timeOffset="1718.3794">20459 4466 980 0,'0'0'-37'0,"0"0"31"0,0 0-15 16,0 0-80-16,0 0-163 16,0 0-138-16</inkml:trace>
  <inkml:trace contextRef="#ctx0" brushRef="#br0" timeOffset="2421.358">20979 4649 699 0,'0'0'4'0,"-50"8"-63"16,19-1 42-16,-1 10 22 16,-1 1-6-16,6 5 3 0,4 1-2 15,3-2 1-15,7 0 3 16,7-2-4-16,6-3-9 16,10-7-58-16,7-4 20 15,10-6-62-15,6-3-15 16,6-10 12-16,2-5 62 15,1-5 44-15,-1-3 8 0,-2-2 2 16,-3-8-4-16,-2-4 0 16,-3-6-1-16,0-7 3 15,-8-2 1-15,-1-5 22 16,-6 5 38-16,-3 5 24 16,-8 13 16-16,-1 11 60 0,-2 11-62 15,-2 8-69-15,-2 8-30 16,-6 19-7-16,2 10 1 15,-2 11 6-15,-1 13 0 16,2 4-4-16,-2 3 1 0,8-4-5 16,0-10 1-16,1-7-31 15,6-12-27-15,1-11 44 16,2-10 19-16,-2-7 3 16,4-8-4-16,0-12-3 15,2-4-13-15,4-5-74 0,1 0 22 16,1 2 54-16,-1 4 15 15,-3 7-5-15,-2 9 7 16,-3 4 0-16,-5 3 4 16,-5 10 2-16,-9 10-2 15,-10 7-1-15,-5 0-1 16,-1 4-1-16,1-5 3 0,4-3 47 16,7-8 51-16,10 0-50 15,3-1-31-15,11 0-14 16,6 3-2-16,6 1 9 15,6 2 8-15,3-1-6 16,3-2-18-16,4-5-22 0,-4-4-95 16,-1-7-100-16,-5-2-105 15</inkml:trace>
  <inkml:trace contextRef="#ctx0" brushRef="#br0" timeOffset="3061.8776">22095 4654 353 0,'0'0'69'0,"0"0"-90"15,0 0 12-15,0 0 14 16,0 0-3-16,0 0-3 16,0 0 0-16,0 0 4 15,0 0 0-15,0 0 10 16,0 0-12-16,0 0-8 16,0 0 4-16,-15-59 9 0,25 33 14 15,0 0 18-15,5 5 11 16,4 1-13-16,7 3-13 15,6 4-15-15,7 2-10 16,5 2-12-16,4 2-35 16,-3 3-33-16,0 2-6 0,-8 2-40 15,-6 3-83-15</inkml:trace>
  <inkml:trace contextRef="#ctx0" brushRef="#br0" timeOffset="3343.075">22563 4610 471 0,'0'0'114'0,"0"0"-228"16,42-39 15-16,-22 21 99 0,-3 0-64 16,-3 3-55-16,-9 5 71 15,-5 6 36-15,-7 4 44 16,-13 7 54-16,-1 7 13 15,-3 5-18-15,4 2 1 16,-1 3-19-16,8 2-15 16,9 2-16-16,4-1-7 0,13 0 2 15,9-4-30-15,12-6-53 16,6-9-113-16,7-6-59 16</inkml:trace>
  <inkml:trace contextRef="#ctx0" brushRef="#br0" timeOffset="3593.0056">23074 4119 464 0,'0'0'135'15,"-41"-15"-133"-15,22 17 23 16,5 20 3-16,3 14-22 15,8 12-7-15,3 10-5 0,-2 11-16 16,11 3-13-16,5-1-17 16,4-4-36-16,-2-9 6 15,4-8-7-15,-3-11 37 16,-1-9 51-16,-9-11 1 16,-8-8-1-16,-3-7-55 15</inkml:trace>
  <inkml:trace contextRef="#ctx0" brushRef="#br0" timeOffset="3733.5779">23045 4535 217 0,'0'0'116'0,"0"0"-86"15,55-21 45-15,-27 17-10 16,5 1-54-16,-1 1-47 16,-2-1-131-16,-2 1-67 15</inkml:trace>
  <inkml:trace contextRef="#ctx0" brushRef="#br0" timeOffset="4405.3368">23413 4639 544 0,'0'0'-48'0,"0"0"-31"16,0 0 74-16,44-41-48 15,-31 20-103-15,-5 0 75 16,-4-1 71-16,-4 2 68 16,-2 5 5-16,-8 2 15 0,-3 7 0 15,-4 6-9-15,2 4-31 16,-5 11-11-16,2 9-4 16,5 5-19-16,5 3 0 15,6 2-3-15,4 0-2 16,12-5-11-16,7-5-48 0,5-8-43 15,2-5 28-15,4-4 2 16,2-4 13-16,-5-3 38 16,1-4 22-16,-5-4 13 15,-4 0 31-15,-1-2 36 16,-7-3 23-16,-1 1-4 16,-5-2-43-16,1 0-36 0,-1-2-12 15,2 1 1-15,-6 0-3 16,3 0-5-16,0 1 4 15,3-3-2-15,3 2-8 16,3-3-7-16,5 2-9 16,3 1-44-16,-4 2-11 0,4 4 53 15,-2 4 29-15,-2 2-4 16,-2 3-2-16,-1 0 4 16,1 2-4-16,-3 3 0 15,-1-3-9-15,-2 5-23 16,-3-3-15-16,0 0-32 0,-5-1 17 15,0 0 16-15,-1-3 40 16,-2 2 43-16,0-2 37 16,0 0 15-16,-6 1-4 15,-4 3-18-15,-3 9-22 0,-10 7-20 16,2 8 5-16,-1 4-17 16,3 2-13-16,8 0-9 15,11-6-63-15,5-9-1 16,13-7 6-16,6-6-10 15,7-6 13-15,4 0-17 16,2-9-37-16</inkml:trace>
  <inkml:trace contextRef="#ctx0" brushRef="#br0" timeOffset="4733.3678">24194 4641 12 0,'0'0'9'16,"69"-50"-10"-16,-40 25-9 16,-6 5 0-16,-9 4 10 15,-6 5 66-15,-5 5 51 0,-3 3-41 16,-5 3-43-16,-2 0 4 15,1 6-16-15,-3 2-18 16,1 4-2-16,-3 5 8 16,0 3 5-16,4 0 23 15,-2 1 8-15,5-3-29 16,1-3-13-16,3-7-6 0,9-8-16 16,4-3 16-16,6-12-7 15,2-5-31-15,5-6-6 16,-4 1 41-16,1 1 8 15,-1 2 2-15,-6 8 6 0,-1 7 4 16,-4 7 14-16,-5 11 15 16,-4 14 16-16,-3 9-6 15,-3 7 14-15,-1 1-47 16,-2-5-24-16,3-5-39 16,4-11-144-16,5-10-13 15,8-11 13-15</inkml:trace>
  <inkml:trace contextRef="#ctx0" brushRef="#br0" timeOffset="5077.108">24829 4527 53 0,'0'0'82'16,"0"0"-32"-16,29-45 60 16,-30 38-27-16,-16 7 2 15,-10 5-11-15,-12 14-40 16,0 5 7-16,-1 1-14 0,8 1-24 15,5 0-3-15,14-5-8 16,13-7-14-16,5-2-18 16,14-7 25-16,10-2-34 15,8-3 5-15,7-3 32 16,3-8 11-16,2-2 3 16,-5-2 3-16,-3 0 17 0,-7 2 29 15,-7 5 2-15,-8 5-7 16,-3 3 10-16,-7 4-27 15,-2 9-20-15,1 1 5 16,1 2-10-16,3 0-5 16,4-1-10-16,6-7-42 0,4-4-37 15,6-4-71-15,6 0-29 16,-2-2-46-16</inkml:trace>
  <inkml:trace contextRef="#ctx0" brushRef="#br0" timeOffset="5358.3482">25812 4410 625 0,'0'0'185'0,"-60"-18"-197"16,22 17-8-16,-4 4 25 0,2 14-4 16,5 7-22-16,8 2-12 15,5-1-2-15,10-1-15 16,11-4 6-16,5-6-45 16,14-4 4-16,9-5 25 15,7-5-17-15,8-2-52 0</inkml:trace>
  <inkml:trace contextRef="#ctx0" brushRef="#br0" timeOffset="5639.4192">26113 4463 136 0,'0'0'72'0,"0"0"-10"0,0 0 62 16,0 0-6-16,0 0-82 16,-31 46 25-16,0-19-24 15,-3 4-30-15,4-4-7 16,7-4-2-16,7-8-26 15,9-9-39-15,7-6 3 16,10-7-2-16,3-10 42 0,7-6-14 16,1-2 33-16,1-2 19 15,-2 1 13-15,-3 3-7 16,-3 9 0-16,-5 9 7 16,-3 6 3-16,1 15 10 15,-2 6-40-15,1 5-5 0,6 0-58 16,5-4-117-16,6-5-73 15</inkml:trace>
  <inkml:trace contextRef="#ctx0" brushRef="#br0" timeOffset="5842.498">26574 4014 684 0,'0'0'61'0,"0"0"-68"16,-46 31-1-16,25 11 8 16,-3 13-21-16,2 12-30 15,4 8-57-15,4-2-26 16,9-5 61-16,5-9 20 16,-2-12-131-16</inkml:trace>
  <inkml:trace contextRef="#ctx0" brushRef="#br0" timeOffset="6123.6927">26443 4461 75 0,'0'0'76'16,"-10"-61"-10"-16,7 40 18 0,2 6-7 15,1 8-20-15,8 7-24 16,8 0-24-16,5 4-14 16,12 2 2-16,3-5-23 15,4-1-57-15,-2 0 26 16,-2 0 55-16,-13-4 11 15,-6 4 17-15,-10 0 53 0,-7 10 11 16,-10 7-38-16,-7 3-20 16,0 4-10-16,-2 2-18 15,0-1-4-15,7-5 0 16,5-1 1-16,7-5-4 0,0-4-8 16,9-3-16-16,11-6-30 15,7-1-70-15,3-5-65 16</inkml:trace>
  <inkml:trace contextRef="#ctx0" brushRef="#br0" timeOffset="6514.3251">27053 4461 32 0,'0'0'130'16,"0"0"-114"-16,0 0 80 16,0 0-21-16,0 0-44 15,-50-29-22-15,16 35-1 0,0 8-5 16,-2 7-1-16,5 3-1 15,8-2-4-15,9-1-46 16,10-8-105-16,4-9 55 16,11-4 77-16,7-10 16 15,4-10 18-15,0-4 76 16,3-2 21-16,1 1-9 0,1 2-3 16,2 8-51-16,1 8-43 15,0 7-3-15,2 14-10 16,-3 13-8-16,-2 9-39 15,-5 10-11-15,-4 8 46 16,-7 6 26-16,-6 2 20 0,-5 2 16 16,0-6 9-16,-9-6-17 15,-3-14-25-15,-3-9-6 16,-1-14 4-16,-3-11 13 16,0-7-18-16,0-11-24 15,2-6-45-15,4-7-7 0,7-7-57 16,6-3-76-16</inkml:trace>
  <inkml:trace contextRef="#ctx0" brushRef="#br0" timeOffset="7232.83">27526 4384 393 0,'0'0'319'15,"0"0"-338"-15,-46 7 7 16,16 7 14-16,-2 8-4 15,1 6-18-15,2 2 10 0,6 2-26 16,10-6-23-16,10-5-8 16,7-8 20-16,14-9-4 15,7-5 23-15,4-10 12 16,4-5-16-16,-4-5 26 16,-3-1 32-16,-4-2 36 0,-3 2 0 15,-8 3 13-15,-4 3-47 16,-2 5-24-16,1 4 0 15,-1 7-9-15,3 7-30 16,3 7-46-16,5 6 45 16,5 0 37-16,1 1-2 15,2-2 2-15,-1-4 4 0,-1-6 30 16,-8-3 39-16,2-6-11 16,-3-6-19-16,-3-7-25 15,2-7-1-15,-3-4-18 16,1-7 0-16,0-3-6 15,-5 1-33-15,3 7-99 0,-3 5 7 16,-2 6 89-16,3 7 40 16,-4 8-25-16,-1 0 7 15,1 0 12-15,-1 6 10 16,1 1 1-16,-1 6 35 16,3 6 13-16,-1 5-7 0,1 3-21 15,-1 2-14-15,3 1-5 16,3-7-5-16,1-3-4 15,4-10 3-15,2-6 7 16,7-4 19-16,2-10 18 0,4-4-44 16,2-3-5-16,-1 1 11 15,-1 2-1-15,-3 4-2 16,1 7 10-16,-2 6-1 16,-1 11-7-16,2 6-2 15,-6 10-2-15,2 8-4 16,-9 11-4-16,-7 6 1 0,-7 8 14 15,-4 3 35-15,-8 1 39 16,-7-6-29-16,1-5-13 16,-3-11 8-16,0-10-17 15,-4-9-22-15,0-9-6 16,-4-6-21-16,-3-8-56 0,3-3-73 16,3-10-86-16</inkml:trace>
  <inkml:trace contextRef="#ctx0" brushRef="#br0" timeOffset="8248.2365">28828 4276 339 0,'0'0'420'0,"0"0"-424"16,53 35-19-16,2-25 28 15,15-1-15-15,10-5-152 0,2-4-139 16</inkml:trace>
  <inkml:trace contextRef="#ctx0" brushRef="#br0" timeOffset="12934.7438">28727 4067 167 0,'0'0'230'0,"0"0"-273"16,0 0 4-16,0 0 41 15,32-37-18-15,-2 27-18 16,2 3 34-16,7 3 21 16,3 1 24-16,4 3-5 15,3 0-21-15,0 4-9 16,1-1 0-16,-4 2-7 0,-2 0-2 15,-3-3-2-15,-3 0-10 16,-3-2-35-16,-8 0-39 16,-3-3-52-16</inkml:trace>
  <inkml:trace contextRef="#ctx0" brushRef="#br0" timeOffset="13278.4183">29069 3939 795 0,'0'0'-42'16,"0"0"-18"-16,0 0 8 0,43 24 39 15,-9-12-81-15,6-1-24 16,6 2 18-16,2 1 72 15,-1 0 30-15,-3-1 0 16,-7 0 9-16,-7 1 11 16,-8-1 14-16,-10 1 20 15,-9 0-5-15,-5 6 20 0,-7 2-45 16,-9 2 5-16,1 1-10 16,-2-1-19-16,-1-1-3 15,3-3-18-15,1-4-35 16,1-4-27-16,1-2-2 15,1-3-10-15,2-1-13 0,3-3-32 16</inkml:trace>
  <inkml:trace contextRef="#ctx0" brushRef="#br0" timeOffset="13715.8445">30120 3844 714 0,'0'0'-28'0,"0"52"28"0,-8-9 5 15,-6 13 17-15,-5 10-8 16,-8 7-12-16,-1 2-4 15,-1-4 4-15,3-3-2 16,4-9 1-16,8-10 0 16,1-8-1-16,5-11 0 0,4-9-14 15,3-8-34-15,1-5-53 16,0-6-36-16,2-2 28 16,4-4 2-16,2-3-19 15</inkml:trace>
  <inkml:trace contextRef="#ctx0" brushRef="#br0" timeOffset="14059.4995">30065 4142 734 0,'0'0'-20'0,"57"-42"-2"15,-10 16-7-15,12-6-16 16,11-3-65-16,7-3 3 16,-2 1-75-16,-5-1 8 15,-10 1 129-15</inkml:trace>
  <inkml:trace contextRef="#ctx0" brushRef="#br0" timeOffset="14418.834">30117 4157 425 0,'0'0'160'0,"0"0"-162"16,0 0 3-16,0 0 0 16,56 11-23-16,-25-4-50 0,5 6 36 15,1 2 31-15,-3 7 9 16,-1 6 27-16,-3 5 38 16,-1 2-13-16,-3 1-14 15,-4-1-11-15,-4-4 14 16,-3-5-15-16,-6-2-9 15,-2-4 0-15,-3-1-15 0,2-5-6 16,-1-5-9-16,3-8-83 16,1-3-212-16</inkml:trace>
  <inkml:trace contextRef="#ctx0" brushRef="#br0" timeOffset="51035.9879">4828 5895 649 0,'-12'47'119'0,"-1"-3"-143"16,4 4-1-16,1 6 33 15,6 0-13-15,0-3-17 16,4-5-33-16,4-4-9 16,-2-5-27-16,-4-3-39 0,2-8-46 15</inkml:trace>
  <inkml:trace contextRef="#ctx0" brushRef="#br0" timeOffset="51239.3302">5093 6294 49 0,'0'0'8'0</inkml:trace>
  <inkml:trace contextRef="#ctx0" brushRef="#br0" timeOffset="51582.7446">5165 6210 44 0,'0'0'41'16,"0"0"-17"-16,0 0 7 16,0 0 6-16,0 0 10 15,-41-11 9-15,17 28-31 0,-3 6 19 16,0 8 5-16,5 2-20 15,1 2-19-15,10-5-6 16,7 1 0-16,4-7-1 16,9-4-6-16,11-7 1 15,7-7-3-15,5-6-6 0,5-6 3 16,-1-12 8-16,1-4 5 16,-2-2 10-16,-7-1 14 15,-7 2 18-15,-3 2 6 16,-7 6-9-16,-5 1 0 15,-6 6-3-15,0 2-10 16,-6 0-11-16,-3 3-9 0,-5-1-5 16,-1 1-6-16,-1 2-2 15,1-2-2-15,1 3-21 16,1 0-48-16,4 0-53 16,5-3-71-16,-1 2-62 0</inkml:trace>
  <inkml:trace contextRef="#ctx0" brushRef="#br0" timeOffset="52254.4789">5634 6215 347 0,'0'0'75'16,"0"0"-88"-16,0 0 3 0,-52 28 7 15,35-10 1-15,-1 5 1 16,3 0-6-16,3 1-3 16,3-3 9-16,7-1 0 15,2-4 3-15,2-5 3 0,9-6 0 16,5-5-3-16,3-4 1 15,6-10-2-15,0-7-1 16,-2-6 0-16,-4-3 4 16,-3 3 0-16,-7 3 15 15,-3 5 15-15,-2 4 17 16,-4 8-22-16,0 1-26 0,0 5-1 16,2 1-4-16,2 6-5 15,3 9-4-15,3 7 10 16,4 7 4-16,-1 5 1 15,1 5-3-15,-1-1 1 16,1 1-1-16,-3-2 1 16,-5-1 10-16,1 3 21 0,-5 0-2 15,-2 4-2-15,-6 0-15 16,-7 2-5-16,-8-5-13 16,-4-9-12-16,-4-8-45 15,-6-15-46-15,-1-8 19 0,0-11-47 16,3-12-103-16</inkml:trace>
  <inkml:trace contextRef="#ctx0" brushRef="#br0" timeOffset="52488.8026">5989 6372 785 0,'0'0'4'15,"0"0"-33"-15,0 0-15 16,14 37 27-16,-8-28-87 16,3-2-37-16,3-3 10 0,-4 0 6 15,-3-4 23-15,-3 0 54 16</inkml:trace>
  <inkml:trace contextRef="#ctx0" brushRef="#br0" timeOffset="53051.1839">5989 5902 3 0,'0'0'686'0,"0"0"-672"15,0 0-16-15,0 0 2 16,0 0-2-16,0 0-46 0,0 0-80 16,0 0-41-16,0 0-72 15</inkml:trace>
  <inkml:trace contextRef="#ctx0" brushRef="#br0" timeOffset="53394.9693">6188 5815 478 0,'0'0'197'15,"0"0"-205"-15,9 35-13 16,-7 0 16-16,0 15 12 16,-2 12-1-16,-2 11-2 15,2 6-2-15,0-1-4 0,-2-2 3 16,0-12-12-16,4-13-51 15,4-10-70-15,0-19 13 16,-2-17-55-16</inkml:trace>
  <inkml:trace contextRef="#ctx0" brushRef="#br0" timeOffset="53535.4574">6178 6210 610 0,'0'0'31'16,"0"0"-28"-16,0 0 8 0,0 0 3 15,0 0-16-15,0 0-4 16,52 6-7-16,-29-6-63 16,2 0-173-16</inkml:trace>
  <inkml:trace contextRef="#ctx0" brushRef="#br0" timeOffset="55706.8694">6991 5659 531 0,'0'0'-21'0,"0"0"-73"16,-23-41 100-16,14 30 0 0,-4 2-15 16,-5-1-4-16,-4 4 7 15,-6 4 0-15,-1 0-17 16,0 2-6-16,3 2 29 15,0 4 6-15,9 5 15 16,4 3 0-16,5 7-9 16,0 10-5-16,4 8 6 15,-1 6-3-15,1 8-9 0,0 8 2 16,-4 4-3-16,-2 2 1 16,1 1-2-16,0 2 1 15,4-6 4-15,0-3 44 16,4-6 16-16,7-1-11 15,8-7-1-15,3-3-14 0,4-6-21 16,4-3-14-16,6-7-4 16,0-5-1-16,3-6-4 15,3-5 1-15,-3-4-8 16,1-4-27-16,-5-4-83 16,-1-3-97-16</inkml:trace>
  <inkml:trace contextRef="#ctx0" brushRef="#br0" timeOffset="59440.4692">7172 5895 337 0,'0'0'264'0,"0"0"-286"16,0 0-7-16,0 0 34 16,0 0 11-16,2 37-16 15,-2-14 2-15,2 5 10 16,0 5 6-16,0 1 7 16,-1-3 0-16,3-1-22 0,-2-2-2 15,0-2-1-15,1-3 1 16,-1-1-1-16,-1 3 1 15,3 0-1-15,0 3 0 16,1-1 0-16,1 0-1 16,1-1-11-16,4-5-47 15,-4-4-73-15,-3-5 10 0,-2-7-21 16,-2-5 6-16</inkml:trace>
  <inkml:trace contextRef="#ctx0" brushRef="#br0" timeOffset="59799.7432">7082 5891 382 0,'0'0'260'0,"0"0"-269"16,0 0-39-16,34-51-19 15,-3 31 67-15,7 3-54 16,3 3 6-16,3 7 9 16,-2 7 10-16,-3 9 19 0,-8 11 5 15,-2 5-3-15,-9 4 1 16,-4 1 17-16,-8 3 15 16,-8-1 12-16,-4-2 23 15,-12 0 12-15,-8-4 11 0,-9-1-36 16,-6-5-17-16,-1-2-12 15,0-5-6-15,1-1-4 16,4-4-8-16,1-1-5 16,3-1-37-16,2 2-116 15,2-1-104-15</inkml:trace>
  <inkml:trace contextRef="#ctx0" brushRef="#br0" timeOffset="62564.8645">7956 5574 398 0,'0'0'24'0,"0"0"-24"0,0 0 14 15,0 0-12-15,-51 49 5 16,18-1 15-16,-8 11 8 16,-4 14-11-16,-2 5 3 15,9 1 8-15,11-3-11 16,12-7-7-16,15-2-7 15,5-5-2-15,19-5 1 0,10-3-5 16,10-4-8-16,5-6-37 16,4-10-94-16,1-7-52 15</inkml:trace>
  <inkml:trace contextRef="#ctx0" brushRef="#br0" timeOffset="63236.5375">8595 5713 480 0,'0'0'-31'0,"0"0"4"16,-52 4 28-16,35 8-1 16,-6 6-3-16,-5 6 3 15,-6 9-1-15,-6 10 6 16,-10 7 10-16,4 5-10 15,-1 0-5-15,9-4 1 16,5-4 5-16,12-7-2 0,8-6-3 16,9-7 1-16,4-4 6 15,6-5 22-15,11-5-4 16,9-5-14-16,7-4-5 16,3-4-5-16,5-1 0 15,-2-10-2-15,-1 0 1 0,-7-2 0 16,-6-1 1-16,-9 1-2 15,-7-3 0-15,-7 1 2 16,-4-1-2-16,-9 0 0 16,-5-1-3-16,1 3-10 15,-2-2-1-15,7 5 18 0,0 4 16 16,12 3 16-16,0 2-24 16,13 2-15-16,7 2 5 15,5 2-1-15,4 3 1 16,3 2 0-16,-5 3-2 15,2 3 4-15,-9 3 10 0,-4 5 4 16,-7 4 0-16,-5 3-6 16,-6 1 0-16,0 2-9 15,0-4-3-15,-2-3-5 16,0-5-14-16,-2-5-18 16,-1-5-35-16,-1-3-66 15,-1-6-18-15,-4-2-76 0</inkml:trace>
  <inkml:trace contextRef="#ctx0" brushRef="#br0" timeOffset="63439.5942">8845 5945 738 0,'0'0'-8'0,"55"-10"7"0,-22 3-6 16,0 3 7-16,-2 1-53 16,-6 2-37-16,-14 1-97 15,-11 2 4-15</inkml:trace>
  <inkml:trace contextRef="#ctx0" brushRef="#br0" timeOffset="63580.3892">8816 6044 378 0,'0'0'51'15,"0"0"28"-15,0 0-6 16,0 0-20-16,59 38-35 16,-30-32-16-16,4-6-5 0,-1 0-44 15,1-4-124-15,-4-3-3 16,-4-3-34-16</inkml:trace>
  <inkml:trace contextRef="#ctx0" brushRef="#br0" timeOffset="63861.3778">9416 5799 690 0,'0'0'-1'0,"0"0"-1"16,0 0 5-16,0 65 0 15,-2-24 0-15,4 9 0 16,-2 5-6-16,4 0-21 16,-4-3-60-16,2-10-137 15,1-8-1-15</inkml:trace>
  <inkml:trace contextRef="#ctx0" brushRef="#br0" timeOffset="64439.3814">9825 5571 588 0,'0'0'-10'0,"0"0"4"15,0 0 11-15,38 37 7 16,-25 0-1-16,-6 13-1 16,-3 8 4-16,-4 10 1 0,0 3-3 15,-6 0-6-15,-1-4-4 16,0-6-2-16,2-7 0 15,1-7 0-15,0-6-2 16,1-7 0-16,2-3-9 16,0-6-43-16,1-4-120 0,0-9-15 15</inkml:trace>
  <inkml:trace contextRef="#ctx0" brushRef="#br0" timeOffset="64751.8113">10274 5734 731 0,'0'0'-11'0,"0"0"13"15,0 0 6-15,30 36-11 16,-9-2 5-16,4 11 0 0,6 8-2 16,1 0 0-16,3-1-10 15,1-3-45-15,3-7-39 16,0-8-45-16,-1-7 83 16,-4-7 25-16,1-3 26 15,-4-6-6-15,-4-3-42 16,-6-6-83-16</inkml:trace>
  <inkml:trace contextRef="#ctx0" brushRef="#br0" timeOffset="64939.5016">10658 5811 237 0,'0'0'400'0,"-39"29"-399"15,14-5 0-15,-5 7 1 16,-3 6 3-16,-2 7-4 0,3-4-8 16,5-3-58-16,0-9-107 15,4-5-24-15</inkml:trace>
  <inkml:trace contextRef="#ctx0" brushRef="#br0" timeOffset="65501.6859">10806 6016 730 0,'0'0'16'0,"0"0"-58"16,40 1 33-16,-15-1 6 15,2 0-47-15,0 0-156 16,-3-1-3-16,-10 1 41 15</inkml:trace>
  <inkml:trace contextRef="#ctx0" brushRef="#br0" timeOffset="65642.3897">10752 6111 341 0,'0'0'84'0,"0"0"-82"15,0 0-5-15,0 0-4 0,0 0-7 16,48 16-52-16,-22-15-39 15,1-1-77-15</inkml:trace>
  <inkml:trace contextRef="#ctx0" brushRef="#br0" timeOffset="65907.8169">11127 5975 402 0,'0'0'35'0,"41"-16"-41"0,-19 12 13 16,-1 2 0-16,1 2-2 16,-5 7-4-16,-1 5 4 15,-5 5 1-15,-2 1 2 16,0 3 9-16,0 1-5 16,-3 2-2-16,1 0-1 15,5-1-5-15,-1-2-4 0,3-1 0 16,3-3-2-16,4-3-17 15,5-4-34-15,1-7-22 16,1-3-18-16,-3-3-62 16</inkml:trace>
  <inkml:trace contextRef="#ctx0" brushRef="#br0" timeOffset="66079.9188">11398 5972 424 0,'0'0'55'0,"-56"33"-35"0,22-2 44 16,3 6-1-16,-2 6-35 16,1 3-27-16,8-3-21 15,2-8-72-15,8-8-84 16,4-13-68-16</inkml:trace>
  <inkml:trace contextRef="#ctx0" brushRef="#br0" timeOffset="66345.3229">11563 5662 299 0,'0'0'287'0,"56"1"-312"15,-25 14 26-15,3 10 3 16,2 11 0-16,-10 9-8 15,-3 9-1-15,-7 7-11 0,-10 3 6 16,-6 1 11-16,-4-1 0 16,-9-3-33-16,-3-5 2 15,-2-6 25-15,-2-6 5 16,4-5-3-16,1-6-50 16,1-9-47-16,4-5-74 0</inkml:trace>
  <inkml:trace contextRef="#ctx0" brushRef="#br0" timeOffset="67095.0645">11879 5517 478 0,'0'0'16'16,"0"0"-53"-16,64 3 35 16,-26-6 3-16,2 2 1 15,3-2-3-15,-3 0-12 0,0 0 8 16,-7 0-2-16,-1 2 2 16,-3 0-3-16,-6 1 0 15,0 0 4-15,-3 7 6 16,-5 7 6-16,1 4-9 15,-5 8 1-15,0 7 0 16,0 6 2-16,-2 4-3 0,0 7 0 16,-3 0 1-16,2 6 0 15,-6 1 6-15,-2 5 11 16,0 3 13-16,-2 1 5 16,-6 0-2-16,-4-3 0 15,0-7-6-15,-3-5 14 0,1-10-1 16,-6-7 9-16,-1-8-5 15,0-6-18-15,-4-6-20 16,-6-5-11-16,-2-2-23 16,1-2-18-16,1-2-5 15,1-1-1-15,8 1-26 0,9-2-39 16,8-1-30-16,8 0-88 16</inkml:trace>
  <inkml:trace contextRef="#ctx0" brushRef="#br0" timeOffset="67407.5066">12638 5957 609 0,'0'0'100'15,"56"-1"-162"-15,-10 0 46 16,11 1 16-16,6 0 3 0,-5 6-21 15,-4 3-77-15,-13 3-68 16,-16 1-29-16</inkml:trace>
  <inkml:trace contextRef="#ctx0" brushRef="#br0" timeOffset="67532.4665">12848 6134 311 0,'0'0'163'0,"0"0"-136"15,0 0 4-15,0 0-6 16,12 39-10-16,18-29-15 15,7-4-35-15,5-3-113 16,-4-3-53-16</inkml:trace>
  <inkml:trace contextRef="#ctx0" brushRef="#br0" timeOffset="68907.1758">13501 6436 615 0,'20'-18'41'0,"3"-5"-62"16,6-10-25-16,9-11 40 15,4-4-6-15,5-12-127 0,-2-8 11 16,0-9-4 0,-8-5 17-16</inkml:trace>
  <inkml:trace contextRef="#ctx0" brushRef="#br0" timeOffset="69328.9633">13877 5661 88 0,'0'0'186'16,"-52"-20"-59"-16,17 29-31 0,-1 19-29 15,-3 11-20-15,2 11-34 16,3 10-6-16,3 4 1 15,8 1-4-15,11-1 2 16,9-2-6-16,3-5 0 16,13-8-5-16,10-5-2 0,4-11 0 15,2-7 3-15,4-7 1 16,1-8-6-16,1-7 6 16,-1-4 1-16,-1-10-3 15,-3-7 1-15,-1-5 1 16,0-8 4-16,-4-3-1 0,-1 1-2 15,-8 3-10-15,-1 8 10 16,-6 5 7-16,-5 9 7 16,-4 7 9-16,0 6-10 15,0 8-8-15,0 6 8 16,0 4 16-16,-4 3 4 16,2 1-12-16,2-2-5 0,-2-8-3 15,6-3-9-15,4-7-8 16,7-4-4-16,4-2 4 15,4-2 6-15,3 0 1 16,6 0 0-16,-1 0 1 16,-2 0-3-16,-1 7-13 0,-1-3-45 15,-3 2-97-15,-7-5-87 16</inkml:trace>
  <inkml:trace contextRef="#ctx0" brushRef="#br0" timeOffset="70578.6939">14889 5354 191 0,'-7'-12'186'0,"-4"1"-186"16,-4-2 0-16,-1 2 9 16,-8 3-2-16,-5 3-6 15,-5 4-1-15,-6 1 4 16,-1 4 4-16,-1 6-2 0,6 0 5 16,3 4 2-16,10 0-8 15,10 5-7-15,8 4 0 16,5 10-2-16,5 6 2 15,4 14 1-15,2 9-2 16,-1 9 0-16,-4 4 2 0,-4 5-3 16,-2 2 0-16,-2-3 3 15,-5-4 5-15,-4-4 19 16,4-6 68-16,0-4 15 16,3-6-34-16,2-8-23 15,2-4-28-15,2-6-11 16,4-6-7-16,5-4-1 0,5-1-6 15,6-7-5-15,5-3 2 16,5-5-5-16,8-6-15 16,2-5-21-16,3 0-28 15,-2-6-64-15,-3-5-12 16,-9-2-61-16</inkml:trace>
  <inkml:trace contextRef="#ctx0" brushRef="#br0" timeOffset="71422.2643">15055 5574 122 0,'0'0'342'16,"0"0"-339"-16,0 0-3 15,0 0 2-15,19 47-1 16,-13-19 0-16,2 8 0 0,-3-1-1 15,1 1-7-15,-6-4-6 16,2-9-24-16,-2-6-27 16,0-5 2-16,-2-8-1 15,-6-4 6-15,3-6 15 16,-4-11 3-16,4-4 22 16,-2-8 20-16,4-6 15 0,3-3 7 15,1-6-5-15,6-2-12 16,5 1 7-16,5-1 8 15,4 6 5-15,6 6-8 16,6 8-19-16,1 8-7 16,3 10-4-16,-3 8 9 0,-3 1-1 15,-8 11 10-15,-6 5 19 16,-8-1 1-16,-8 3 9 16,-2-2 9-16,-10 2-9 15,-5-4-8-15,-4 1-11 0,-4-3-8 16,-3-1-10-16,-2-2-9 15,-2 2-31-15,6-1-36 16,2-1-40-16,12-3-36 16</inkml:trace>
  <inkml:trace contextRef="#ctx0" brushRef="#br0" timeOffset="71719.076">15705 5307 602 0,'0'0'61'0,"-44"30"-62"0,9 0 4 16,2 7-1-16,-3 8-4 15,3 6-1-15,8-3-17 16,8-1 11-16,9-7 4 16,4-5 5-16,6-6-1 15,8-5-14-15,7-4-42 0,4-3-42 16,8-4 24-16,4 0-37 16,5-5-37-16</inkml:trace>
  <inkml:trace contextRef="#ctx0" brushRef="#br0" timeOffset="73906.1136">16099 5432 426 0,'0'0'82'16,"0"0"-101"-16,0 0 15 15,0 0 13-15,0 0-6 16,0 0-5-16,-39-17 3 0,23 24 1 16,-6 3-1-16,-9 7-1 15,-3 4 0-15,1 1 2 16,0 3 3-16,4 5 23 16,8 1-6-16,6 2-12 15,9 0-1-15,5-2 4 0,8 0-8 16,10-5-5-16,10-5-1 15,2-4-1-15,6-7 1 16,2-6 0-16,-3-2-1 16,-1-2 1-16,-8-4 0 15,-8-4-1-15,-5 0-3 0,-10-3 4 16,-4 1 8-16,-12-3-5 16,-1 3 5-16,-4 1-11 15,2 1 16-15,2 2 0 16,4 0-5-16,7 2-1 15,4 0-5-15,12-2 3 0,7 1-14 16,7-3-4-16,9 3-8 16,2-2 16-16,0 2 7 15,-4 4-1-15,-1 1 0 16,-7 0 0-16,-6 1-1 16,-4 5 2-16,-5 1-1 15,-5 2 3-15,-5 2-3 0,0 0 0 16,-1-1-19-16,-5 3-83 15,-2-6 9-15,0-1-23 16,1-3-9-16</inkml:trace>
  <inkml:trace contextRef="#ctx0" brushRef="#br0" timeOffset="74077.9456">16331 5593 475 0,'0'0'115'0,"0"0"-120"16,43-22 2-16,-17 14 4 16,3-2-24-16,-1 1-73 15,-4 3 17-15,-7 0-14 16,-12 4-27-16,-11 2-31 0</inkml:trace>
  <inkml:trace contextRef="#ctx0" brushRef="#br0" timeOffset="74202.919">16344 5574 22 0,'0'0'109'0,"0"0"11"15,-41 33-19-15,42-22-43 16,12 2-35-16,7-3-10 0,9-1-6 16,2-4-22-16,6-1-31 15,-5-4-38-15,1 0-83 16</inkml:trace>
  <inkml:trace contextRef="#ctx0" brushRef="#br0" timeOffset="74421.6285">16797 5475 433 0,'0'0'33'0,"0"0"13"16,0 0 26-16,39 2-51 15,-34 7-10-15,-3 7 1 16,-2 5-7-16,-7 5-5 15,-7 3-3-15,-6 4-25 16,1 1-87-16,0-4-34 0,4-6-87 16</inkml:trace>
  <inkml:trace contextRef="#ctx0" brushRef="#br0" timeOffset="74687.1941">17033 5359 362 0,'0'0'272'0,"0"0"-263"16,0 0-7-16,0 0 0 15,0 36-2-15,-5-7 0 16,-3 7 1-16,0 7-2 15,-3 7 1-15,-2-1-7 0,0 1-42 16,4-4-87 0,4-5 48-16,3-7 11 0,2-4-7 15,0-9-22-15</inkml:trace>
  <inkml:trace contextRef="#ctx0" brushRef="#br0" timeOffset="74937.1409">17225 5467 380 0,'0'0'316'0,"0"0"-327"15,0 0 3-15,33 43 4 16,-10-12 3-16,4 9-2 15,6 3-26-15,-1 1-23 0,1-3-4 16,2-7-66-16,-2-4-22 16,2-4 20-16,-6-8 72 15,-1-7 35-15,-9-1-28 16</inkml:trace>
  <inkml:trace contextRef="#ctx0" brushRef="#br0" timeOffset="75124.7412">17547 5575 607 0,'0'0'21'0,"-44"39"-18"16,19-11 9-16,-7 8 0 16,3 2-12-16,0 3-23 15,1-4-70-15,5-6-61 16,5-8-14-16,6-6-27 0</inkml:trace>
  <inkml:trace contextRef="#ctx0" brushRef="#br0" timeOffset="75421.4125">17672 5334 142 0,'0'0'561'0,"42"20"-582"0,-15-2 17 15,7 9 7-15,4 6-7 16,-2 8-29-16,-12 6 1 16,-4 0-8-16,-12 1 4 15,-9-4-21-15,-2-5 32 16,-11-7 13-16,-5-3 15 0,-4-7 10 15,-1-4 5-15,0-4-14 16,1-3-14-16,5-1-14 16,2-3-79-16,6-7-91 15</inkml:trace>
  <inkml:trace contextRef="#ctx0" brushRef="#br0" timeOffset="75999.4116">14995 6095 126 0,'0'0'274'0,"40"0"-270"0,3 0-3 15,19-2 32-15,24-1 5 16,24-1-25-16,19-1-12 15,19 2-3-15,15-1 1 16,7 3 2-16,5-1 0 16,-1 2 1-16,-4-1-1 0,-11 1 0 15,-10-3 1-15,-12 0 2 16,-12-1 4-16,-17 1-5 16,-14-1-5-16,-17 1-7 15,-21-1-28-15,-24 1-79 16,-24 0-126-16</inkml:trace>
  <inkml:trace contextRef="#ctx0" brushRef="#br0" timeOffset="76530.8012">15309 6270 532 0,'0'0'59'15,"0"0"-58"-15,42 34 2 16,-27-10 19-16,0 6-5 0,-3 4-17 15,-2 3-1-15,-5 1-3 16,-2-3-13-16,-4-6-30 16,1-6-3-16,-1-4-13 15,-5-8-2-15,-2-7 0 16,1-4-9-16,-5-4-11 0,2-10 21 16,-1-6 54-16,3-4 19 15,0-6 38-15,7-3 48 16,1-4-18-16,13-3-32 15,12-2-32-15,8-2-15 16,13 5-17-16,3 5-46 0,5 10-2 16,-1 10 47-16,-8 10 17 15,-7 5 6-15,-12 12 28 16,-9 4 22-16,-9 3-7 16,-10 3-6-16,-11 2 26 15,-12-3-19-15,-6 0-34 0,-7-3-12 16,-3-4-8-16,3-5-7 15,0-1-18-15,8-8-58 16,7-1-103-16</inkml:trace>
  <inkml:trace contextRef="#ctx0" brushRef="#br0" timeOffset="76811.831">15857 6227 619 0,'0'0'85'0,"0"0"-86"16,-52 33 2-16,33-7 4 0,-1 6-9 15,3 10-12-15,4 4 2 16,3 1-10-16,8-3-27 15,1-3-7-15,8-8-39 16,4-6-28-16,7-7 24 16,4-6 13-16,5-5 5 0</inkml:trace>
  <inkml:trace contextRef="#ctx0" brushRef="#br0" timeOffset="77374.1168">16140 6295 373 0,'0'0'311'15,"-64"8"-323"-15,29 6 2 16,3 7 14-16,3 6-7 15,4 4-47-15,7 0 5 16,7 1-17-16,4-5 4 16,7-3 25-16,7-3 27 0,10-6 4 15,6-3 5-15,8-3 1 16,6-5-5-16,1-4 1 16,2 0 0-16,-2-6 1 15,-2-5 0-15,-8-2 0 16,-7-1 2-16,-3 1 1 15,-12-1 1-15,-6 4 5 0,0 1 40 16,-9 1 9-16,-6 2-50 16,-2 2-3-16,0-2-4 15,-1 2 3-15,3 0-2 16,6 1 0-16,1 0 0 16,8 3 1-16,6-1-5 0,9 0-11 15,4 0-16-15,7 0-1 16,3 1 11-16,0 0 11 15,0 1 7-15,-4 7 8 16,-3 3 9-16,-7 3 35 16,-3 5-26-16,-6 0-13 0,-4 3-7 15,-3-2-8-15,1-2-1 16,-5 0-10-16,0-1-6 16,1-5-3-16,1 1 14 15,3-2-2-15,0-3-48 0,6-2-40 16,3-6-77-16</inkml:trace>
  <inkml:trace contextRef="#ctx0" brushRef="#br0" timeOffset="77577.3963">16463 6406 517 0,'0'0'111'16,"0"0"-108"-16,0 0-1 0,55-29-3 16,-26 23-35-16,-1 0-62 15,1 0 2-15,-5 3-23 16,-8-1 3-16,-7 4 7 16</inkml:trace>
  <inkml:trace contextRef="#ctx0" brushRef="#br0" timeOffset="78764.7091">16807 6271 146 0,'0'0'-22'0,"0"0"-38"15,0 0 56-15,0 0-56 16</inkml:trace>
  <inkml:trace contextRef="#ctx0" brushRef="#br0" timeOffset="82638.8422">16362 6279 393 0,'0'0'128'0,"0"0"-141"16,0 0-12-16,0 0 37 15,0 0-17-15,62-19-5 16,-29 15 7-16,7 1 1 16,-1 2-24-16,-5-1 13 0,-3 2-21 15,-10 0-26-15,-4 0 16 16,-7 0-30-16,-6 0-25 15,-4 0-22-15</inkml:trace>
  <inkml:trace contextRef="#ctx0" brushRef="#br0" timeOffset="83107.2752">16686 6239 356 0,'0'0'46'16,"0"0"-45"-16,0 0-6 15,0 0 10-15,0 0-4 0,0 0-1 16,0 0 3-16,23 47 0 15,-23-25 4-15,0 4 5 16,-3 1-5-16,-1 1-3 16,1-1-1-16,-3-1 3 15,2-1-5-15,1-4 0 16,3-2-1-16,0-3-11 16,0-3-43-16,7-4-22 0,-3-4-31 15,2-3-30-15</inkml:trace>
  <inkml:trace contextRef="#ctx0" brushRef="#br0" timeOffset="83357.2176">16660 6477 377 0,'0'0'88'16,"0"0"-103"-16,0 0 8 0,49-28 8 15,-23 12-19-15,5-4-57 16,1-4-17-16,2 1 18 16,-1-2-8-16,-7 1 7 15</inkml:trace>
  <inkml:trace contextRef="#ctx0" brushRef="#br0" timeOffset="83669.7016">16693 6445 12 0,'0'0'542'15,"0"0"-631"-15,0 0 74 16,61-10 6-16,-26-3-18 16,-1 2-107-16,1-1 35 15,-4 2 1-15,-9 4 55 16,-3 4 29-16,-10 2 25 0,-1 0 4 15,0 2 0-15,-2 3-6 16,1 1-9-16,2-1-4 16,2 2-21-16</inkml:trace>
  <inkml:trace contextRef="#ctx0" brushRef="#br0" timeOffset="84232.2355">16724 6379 420 0,'0'0'23'16,"0"0"-57"-16,46-44-19 16,-23 22 14-16,4-3-81 0,-2-3 7 15,-4 4 55-15,-2 1 54 16,-7 5 15-16,-3 2 22 16,-3 7-11-16,-2 2-11 15,0 5-8-15,0 2-45 16</inkml:trace>
  <inkml:trace contextRef="#ctx0" brushRef="#br0" timeOffset="84638.221">16697 6398 200 0,'0'0'115'16,"0"0"-118"-16,43 10 5 0,-17-3 25 15,4 0-19-15,6 4-8 16,1-1 0-16,2 3 0 16,-2-1-7-16,-3 1 6 15,-3-1 2-15,-4 5 23 16,-7-3 46-16,-6 5 4 0,0-1-27 16,-4-1-28-16,-4 0-11 15,-1-5-5-15,0-4-4 16,-5-5-24-16,-5-3-65 15,-8-3-46-15,-5-6-115 0</inkml:trace>
  <inkml:trace contextRef="#ctx0" brushRef="#br0" timeOffset="85122.4645">17189 6176 497 0,'0'0'33'0,"0"0"-30"15,0 0 8-15,0 0 2 16,2 50-7-16,-4-23 2 15,-6 6-1-15,-1 2 7 16,-4 4 4-16,1 0-1 16,0 1-14-16,1-2-2 15,0-2-1-15,4-2 0 0,0-6-1 16,5-4-4-16,2-5-29 16,0-2-51-16,5-5-33 15,4-3 16-15,0-6 2 16,-1-1-28-16</inkml:trace>
  <inkml:trace contextRef="#ctx0" brushRef="#br0" timeOffset="85434.8977">17289 6318 653 0,'0'0'59'0,"0"0"-68"0,0 0 7 15,43 5 4-15,-18 3-2 16,7 3-3-16,3 9-5 16,1 6-10-16,-1 6-14 15,-3 4 6-15,-1 4 8 16,-2 0-21-16,-2-2-16 15,-1-3-12-15,0-5 14 0,-3-5 7 16,0-3-21-16,-4-6-7 16,-3-8-33-16</inkml:trace>
  <inkml:trace contextRef="#ctx0" brushRef="#br0" timeOffset="85637.9809">17578 6260 722 0,'0'0'-30'0,"-61"55"38"16,30-20-4-16,1 7-2 15,5 1-30-15,4-1-32 0,2-2-94 16,5-7 20-16,5-6-24 15,3-9 47 1</inkml:trace>
  <inkml:trace contextRef="#ctx0" brushRef="#br0" timeOffset="85966.0641">18048 6128 609 0,'0'0'-49'0,"39"71"47"0,-23-30 8 15,-5 3 7-15,-8-1-11 16,-3-2 1-16,-10 2-8 16,-6-1 6-16,-3-6-2 15,-6-4 3-15,1-8-7 0,-2-5-85 16,3-10-55-16,-2-5-30 16,2-3 11-16</inkml:trace>
  <inkml:trace contextRef="#ctx0" brushRef="#br0" timeOffset="86278.4865">17194 6030 276 0,'0'0'47'0,"0"0"-71"16,0 0-6-16,49 27 28 15,-25-23-66-15,4 0-54 0,3-1 55 16</inkml:trace>
  <inkml:trace contextRef="#ctx0" brushRef="#br0" timeOffset="86403.4486">17420 6075 84 0,'36'3'87'15,"5"-3"-49"-15,5 2-22 16,7-2-10-16,3 0 7 0,0 0-6 16,-2 0-4-16,-4 0 28 15,-7 1 27-15,-7 3-24 16,-7 1-12-16,-11 0-19 15,-4-2-15-15,-9 1-88 16,-5-4-161-16</inkml:trace>
  <inkml:trace contextRef="#ctx0" brushRef="#br0" timeOffset="87575.0668">18007 5350 373 0,'0'0'11'16,"38"15"-9"-16,-9-9 6 0,11 1-6 15,4 0-7-15,8-4-12 16,2 0-6-16,0-2-5 15,0-1 2-15,-7 0 14 16,-5 0 3-16,-6 3 10 16,-13-2 5-16,-4 3 23 0,-8 4 15 15,-3 2-4-15,-6 1-14 16,-1 9 2-16,-2 3-8 16,1 8-11-16,-6 7-4 15,-2 9-4-15,1 6 1 16,-3 5-4-16,4 9-1 15,3 1-1-15,2 3 2 0,10 1 3 16,2 1-1-16,4 2 0 16,1-2 2-16,1-1 3 15,0-2 3-15,1-7 10 16,-7-3 20-16,-1-3 13 16,-2-9-2-16,-5-5-2 0,-3-7-13 15,-3-4-2-15,-9-8-8 16,-5-1-12-16,-10-6-5 15,-6-4-4-15,-6-5-5 16,-7-1-6-16,-2-4 2 16,-2 0-7-16,6-3-15 0,4 0-16 15,11-4-16-15,16-6-55 16,13-6-120-16</inkml:trace>
  <inkml:trace contextRef="#ctx0" brushRef="#br0" timeOffset="89371.5611">19181 6128 639 0,'0'0'39'0,"38"1"-54"15,-5-1 7-15,12 0 11 16,8 0-3-16,6-1-1 16,5 1-32-16,-4 0-13 15,-3 0-50-15,-8-1-23 0,-17 1-61 16</inkml:trace>
  <inkml:trace contextRef="#ctx0" brushRef="#br0" timeOffset="89527.7758">19314 6242 657 0,'0'0'30'0,"0"0"-31"15,0 0 1-15,63 21 4 16,-23-16-3-16,7 0-7 15,3 0-83-15,-4-2-142 0,-6-4-106 16</inkml:trace>
  <inkml:trace contextRef="#ctx0" brushRef="#br0" timeOffset="116272.0183">20070 6886 289 0,'0'0'334'0,"0"0"-376"15,-18-68-33-15,18 28 110 16,8-11-7-16,11-11-28 16,8-13-1-16,8-12 1 15,13-10-2-15,5-5-2 16,9-3-4-16,5 1-8 0,3 8 10 15,-3 10-1-15,-8 15 9 16,-6 17 16-16,-15 15 16 16,-9 13 8-16,-12 13-16 15,-5 8-3-15,-12 5-3 16,-4 11 0-16,-17 9-10 0,-3 6 1 16,-5 5-9-16,-2 4-2 15,3 1-7-15,4-3-13 16,12-2-18-16,9-3 10 15,5-1 12-15,16-3-4 0,4 3 21 16,7-1 3-16,-1-1 10 16,-5 4 19-16,-9 2-6 15,-12 6-6-15,-9 6 18 16,-20 5 11-16,-8 0-19 16,-4-1-24-16,-2-9-12 15,0-9-16-15,7-12-12 0,3-10-18 16,4-6-15-16,5-1-20 15,6 0-42-15,4-4 5 16,9-2-4-16,5-2 6 16</inkml:trace>
  <inkml:trace contextRef="#ctx0" brushRef="#br0" timeOffset="116506.5768">21100 6385 898 0,'0'0'29'0,"-6"37"-92"16,-1-9 65-16,-7 3-4 15,1 5-105-15,-3 0-4 16,-1-1-103-16,-1-5 14 15,5-5 14-15</inkml:trace>
  <inkml:trace contextRef="#ctx0" brushRef="#br0" timeOffset="116834.4027">21267 6385 717 0,'0'0'87'0,"-19"47"-144"16,13-23 39-16,6 3 21 0,6-6-34 16,12-5-26-16,2-7-35 15,6-5-21-15,0-4 85 16,1-9 28-16,-6-2 17 15,-5-5 25-15,-3-2 26 16,-7-1-6-16,-4 2-17 0,-1 0-14 16,-4 2-20-16,-7 2-14 15,-3 1-10-15,-6 5-32 16,2 0-77-16,-3 3-93 16</inkml:trace>
  <inkml:trace contextRef="#ctx0" brushRef="#br0" timeOffset="117162.4482">21847 5929 532 0,'0'0'274'16,"-13"60"-319"-16,6-25 5 15,1 9 48-15,0 4-13 0,1-1-96 16,4-4-13-16,1-2-29 15,4-8 56-15,-2-7 4 16,0-8 26-16,-1-7 2 16,-1-8 33-16,-10-3-5 15</inkml:trace>
  <inkml:trace contextRef="#ctx0" brushRef="#br0" timeOffset="117303.065">21634 6144 341 0,'0'0'127'0,"0"0"-118"15,58-51 5-15,-10 35 49 0,12 0-46 16,7 0-13-16,0 2-2 16,-6 0-4-16,-14-3-95 15,-20-1-254-15</inkml:trace>
  <inkml:trace contextRef="#ctx0" brushRef="#br0" timeOffset="130003.4177">22509 6859 731 0,'0'0'15'0,"0"0"-88"16,0 0-1-16,-23-49 102 15,23 23-20-15,6-5-14 0,6-12 3 16,1-6 4-16,4-10 0 16,0-12 0-16,5-7-1 15,5-8-1-15,0-4 0 16,3-4 3-16,2 2-1 16,2 7 2-16,2 8 6 15,1 6 25-15,2 10 16 0,2 9-21 16,-2 10-12-16,-5 11-14 15,-3 8-1-15,-7 13-2 16,-8 10-2-16,-9 15 2 16,-7 16 0-16,-14 12 3 0,-3 5-2 15,-5 0-2-15,1-4-14 16,4-12-12-16,10-8-11 16,7-12 18-16,9-6 14 15,11-2 9-15,8-1 6 16,2 1 20-16,-1 5 3 0,-4-1 7 15,-7 5-14-15,-10 4 2 16,-8 5 2-16,-16 6 5 16,-9 3-8-16,-8 3-16 15,-7 1-6-15,-6 0-4 16,0-4-4-16,-1-1-9 16,7-4-14-16,5-4-25 0,12-5-43 15,10-4-77-15,13-9-168 16</inkml:trace>
  <inkml:trace contextRef="#ctx0" brushRef="#br0" timeOffset="130331.703">23310 6217 756 0,'0'0'19'0,"5"50"-36"15,-3-19 22-15,1 1-11 16,1-8-208-16,-4-7-103 16</inkml:trace>
  <inkml:trace contextRef="#ctx0" brushRef="#br0" timeOffset="130893.9358">22718 6517 114 0,'0'0'98'0,"0"0"-72"16,0 0 20-16,0 0 16 15,3-37-45-15,-1 29-12 16,1-1-1-16,5-1-4 16,-1-3 16-16,8 1 25 15,1-1-19-15,6 0-21 0,1 0-1 16,4 3 0-16,2 3 0 16,-7 7 1-16,2 3 11 15,-3 11 50-15,-3 6 7 16,-2 3-23-16,-1 1-5 15,1-3-19-15,-1-2-16 0,3-6-5 16,-1-5 0-16,1-7 0 16,5-1 0-16,-2-4 1 15,5-7 1-15,1-2 2 16,0-2-4-16,1-1-1 16,-1 0 0-16,-1 1 0 0,-2 2 1 15,-6 1-2-15,-1 5 0 16,-4 0-13-16,-4 6-48 15,-4-2-175-15</inkml:trace>
  <inkml:trace contextRef="#ctx0" brushRef="#br0" timeOffset="131565.7609">23705 5666 437 0,'0'0'122'16,"0"0"-132"-16,37 25-38 15,-10-6 52-15,5 9 2 16,5 4-1-16,5 8-1 16,-1 4 0-16,-1 1 1 15,-4 2-1-15,0-1-1 0,2-4-5 16,-8-3-5-16,0-8-18 15,-3-4-18-15,-3-8 4 16,-7-4-13-16,-2-8-29 16,-3-7-39-16,-4-2 3 15</inkml:trace>
  <inkml:trace contextRef="#ctx0" brushRef="#br0" timeOffset="131768.6333">24165 5590 316 0,'0'0'145'15,"-52"69"-137"-15,18-15 51 16,-3 10 38-16,-4 9-59 0,1-1-33 16,0-2-5-16,1-5 0 15,3-7-9-15,3-10-22 16,4-9-72-16,4-12-93 15,6-10-37-15</inkml:trace>
  <inkml:trace contextRef="#ctx0" brushRef="#br0" timeOffset="132221.7314">23445 5347 839 0,'0'0'-16'0,"-7"45"-52"0,1-12 78 16,-1 10-16-16,-3 2-160 16,-2-1-135-16</inkml:trace>
  <inkml:trace contextRef="#ctx0" brushRef="#br0" timeOffset="146234.2776">4780 7642 825 0,'-4'37'-50'16,"-1"14"2"-16,1 18 43 16,0 18-14-16,-6 13-55 15,-3 9-4-15,-1-4-77 16,-3-3 26-16,3-11 40 0,5-13-16 16,3-19 33-16</inkml:trace>
  <inkml:trace contextRef="#ctx0" brushRef="#br0" timeOffset="146624.771">5372 8122 602 0,'0'0'-93'0,"-60"48"-53"16,22-12 151-16,0 8 29 15,1 5-33-15,3 3-3 0,7 0-5 16,6-8 1-16,7-4-6 16,11-10-8-16,3-12-23 15,9-8 13-15,6-8 18 16,5-4 14-16,1-9 15 15,0-6 8-15,4-5 1 0,-4 1 1 16,-4-3 8-16,-1 3-9 16,-7 2-6-16,-2 5-1 15,-2 1 8-15,-5 2 9 16,0 2-23-16,-6 0-8 16,0 0-6-16,-1-2-15 15,-1 1-27-15,-2 1-28 0,4 4-54 16,1 2-98-16</inkml:trace>
  <inkml:trace contextRef="#ctx0" brushRef="#br0" timeOffset="147187.1589">5409 8264 314 0,'0'0'64'0,"-32"60"-79"0,23-30 15 16,5-1 8-16,4-6-14 15,8-7-12-15,4-6 9 16,3-7 6-16,1-3 4 16,1-8 10-16,-1-4-2 15,-2-7 6-15,-1 1 10 16,-6-2 33-16,-1 1 12 0,-5 2-9 15,1 3-17-15,-2 3-20 16,0 1-18-16,2 0-6 16,3 4-4-16,4 4-13 15,4 2-4-15,3 6 10 16,1 11 0-16,4 9-2 0,-1 8 2 16,-2 10 6-16,-2 3 2 15,-6 5-8-15,-7-2 10 16,-3 1 2-16,-5-4 17 15,-8 0 23-15,-5-7 2 16,-3-6-14-16,2-6-22 16,-4-12-21-16,3-9-49 0,0-8-87 15,-2-16-31-15</inkml:trace>
  <inkml:trace contextRef="#ctx0" brushRef="#br0" timeOffset="147405.8654">5849 8231 616 0,'0'0'14'15,"-11"59"-40"-15,1-27 27 16,-1-2 0-16,3-6-57 15,2-11-64-15,0-10 11 0,4-6-4 16,2-17-21-16</inkml:trace>
  <inkml:trace contextRef="#ctx0" brushRef="#br0" timeOffset="147515.4511">5897 7814 682 0,'0'0'37'16,"0"0"-69"-16,0 0 25 15,0 0-31-15,-48 10-231 16</inkml:trace>
  <inkml:trace contextRef="#ctx0" brushRef="#br0" timeOffset="147749.5693">6226 7722 747 0,'0'0'116'0,"0"0"-176"16,38 58 32-16,-29-24 25 15,-4 11-38-15,-3 5-94 16,-2 7 37-16,-9-2-60 16,-5-1 22-16,2-1 105 0,-1-7 28 15,5-6 7-15,-3-7-5 16,5-9-44-16</inkml:trace>
  <inkml:trace contextRef="#ctx0" brushRef="#br0" timeOffset="147890.3267">6211 8075 751 0,'0'0'-23'16,"0"0"-10"-16,51-10-8 0,-22 3-47 15,0 0-275-15</inkml:trace>
  <inkml:trace contextRef="#ctx0" brushRef="#br0" timeOffset="148796.1781">6993 7396 389 0,'0'0'195'0,"-40"0"-229"15,15 10 1-15,-4 14 44 0,-6 16 24 16,-3 14-28-16,-8 18 26 16,-2 18-16-16,-4 12-9 15,5 6 4-15,7 0 4 16,13-3-9-16,12-8-4 15,13-15-8-15,8-12-17 0,19-11-59 16,6-12-83-16,2-11-22 16</inkml:trace>
  <inkml:trace contextRef="#ctx0" brushRef="#br0" timeOffset="149327.3127">7181 7869 588 0,'0'0'19'0,"0"0"-39"16,-5 48 3-16,1-6 23 16,-1 13 3-16,1 10-8 15,-3 2-3-15,2-4-16 16,3-11-21-16,0-11-25 16,2-12-2-16,0-11 36 0,0-13 22 15,0-5 10-15,0-12 1 16,-2-11-1-16,2-8-4 15,0-12 5-15,2-8 3 16,4-7 5-16,8-7 15 16,6-6 3-16,11 0-15 0,10 3-10 15,3 9-7-15,8 11-13 16,-1 16-16-16,1 16 6 16,-5 14 4-16,-7 8 6 15,-9 13 16-15,-6 5 9 0,-10 4 14 16,-10 3 15-16,-6 2 31 15,-7-3 15-15,-12-1-47 16,-4-1-16-16,-6-7-13 16,-5 0-23-16,-4-6-43 15,-1-1-83-15,-2 1-16 16,-1-3-36-16</inkml:trace>
  <inkml:trace contextRef="#ctx0" brushRef="#br0" timeOffset="149670.9847">7811 7524 621 0,'0'0'79'0,"-43"30"-107"16,21-7 7-16,-2 8 3 15,1 7-14-15,-1 9-81 0,1 10 109 16,-1 8 1-16,1 9 9 16,3 4 34-16,7 2-9 15,7-8 9-15,6-8-19 16,14-9-17-16,9-13-14 15,4-11 3-15,4-10-10 0,1-6-26 16,3-9-35-16,-1-6-31 16,-1-2-100-16</inkml:trace>
  <inkml:trace contextRef="#ctx0" brushRef="#br0" timeOffset="150249.0247">8184 7781 660 0,'0'0'-3'0,"0"0"-42"0,0 0 43 16,0 0 2-16,-43 27-83 16,22 0 44-16,-11 10 30 15,-4 13 6-15,2 5 5 16,1 4 13-16,6 3 19 16,10-4-2-16,8-7 2 0,9-8-25 15,11-12-10-15,12-11-4 16,10-6-1-16,5-10 0 15,4-4 6-15,1-11 2 16,1-4-1-16,-6-4 3 16,-2-1 0-16,-12 0-1 0,-7 2-1 15,-7 2-2-15,-7 2 3 16,-3 4 4-16,0 1 1 16,0-2-7-16,0 3-2 15,7-1-4-15,0-1-6 0,8 0 0 16,5 4 3-16,1-1 0 15,0 3-1-15,2 1 6 16,-1 3 3-16,-6 2 0 16,-1 6 6-16,-6 5 9 15,-7 11 4-15,-4 4 20 16,-8 7-8-16,-3 2-9 0,0 0-17 16,3-5-12-16,2-3-24 15,8-10-33-15,0-10-98 16,10-9-28-16</inkml:trace>
  <inkml:trace contextRef="#ctx0" brushRef="#br0" timeOffset="150436.4462">8575 8010 689 0,'0'0'59'0,"50"-14"-122"16,-15 7 44-16,3 1 20 16,0 4-64-16,-6 2-201 15,-13 5 138-15,-11 6-46 0</inkml:trace>
  <inkml:trace contextRef="#ctx0" brushRef="#br0" timeOffset="150545.796">8741 8077 39 0,'0'0'96'15,"-45"42"-11"-15,27-25-18 16,5 0 4-16,4-1-5 15,6 1-41-15,3-3-10 0,7 0-17 16,9-4-14-16,2-4-53 16,2-6-145-16</inkml:trace>
  <inkml:trace contextRef="#ctx0" brushRef="#br0" timeOffset="153982.5721">9185 7595 208 0,'0'0'43'0,"56"-30"-37"16,-22 21 11-16,5 0 20 16,5 3-34-16,-2 6-3 15,-6 4-3-15,-3 12-12 16,-13 5-12-16,-9 8 6 0,-11 6 19 16,-11 5 17-16,-16 7 39 15,-8 0-2-15,-9-2-12 16,-2-2 3-16,-5-8 39 15,2-5-16-15,1-6-19 16,6-5 3-16,9-7-29 0,6-4-15 16,12-3-4-16,15-5-6 15,15 0-35-15,18-4-4 16,17-3 14-16,12 1-34 16,10-1-26-16,1-3-4 15,-1 6-24-15,-5 2-76 0</inkml:trace>
  <inkml:trace contextRef="#ctx0" brushRef="#br0" timeOffset="154310.601">9918 7676 581 0,'0'0'36'16,"-13"57"-58"-16,-1-7 9 15,-1 12 13-15,-3 8-16 16,1 3-112-16,-3-4 14 16,5-7-18-16,0-11 26 0,-1-8 56 15</inkml:trace>
  <inkml:trace contextRef="#ctx0" brushRef="#br0" timeOffset="154560.5468">10207 7683 550 0,'0'0'-7'16,"9"39"-32"-16,-2-7 40 15,8 9 3-15,1 6-4 16,6 0 0-16,2 3-7 15,5-3-26-15,6-8 27 16,0-7-52-16,5-8-30 0,0-11-30 16,1-9 19-16,-3-4-1 15</inkml:trace>
  <inkml:trace contextRef="#ctx0" brushRef="#br0" timeOffset="154716.8604">10594 7686 448 0,'0'0'170'0,"-59"65"-155"15,24-15-13-15,-1 7 0 0,0 4-4 16,5-3-27-16,4-14-118 16,1-11-91-16</inkml:trace>
  <inkml:trace contextRef="#ctx0" brushRef="#br0" timeOffset="154935.46">10739 7832 439 0,'0'0'-6'0,"47"-11"-95"16,-27 11 95-16,-7 1-17 15,-13 6-161-15</inkml:trace>
  <inkml:trace contextRef="#ctx0" brushRef="#br0" timeOffset="155045.0559">10634 7984 400 0,'0'0'17'0,"0"0"16"0,49 51 7 16,-18-35-51-16,3-6-118 16,-1-6-17-16</inkml:trace>
  <inkml:trace contextRef="#ctx0" brushRef="#br0" timeOffset="155325.999">11092 7839 573 0,'0'0'-7'0,"43"-4"7"15,-17 4 3-15,5 9 0 16,-2 6-20-16,-4 8 5 0,-7 8-22 15,-5 2 20-15,-4 3 15 16,-4 0-2-16,0-3-49 16,1-2-14-16,0-7-12 15,3-6-7-15,1-9 3 16,3-7-18-16</inkml:trace>
  <inkml:trace contextRef="#ctx0" brushRef="#br0" timeOffset="155466.6497">11358 7928 62 0,'0'0'154'0,"-23"-59"-15"16,10 42-22-16,-2 10-48 0,-1 7-38 16,-8 16-10-16,-2 15-10 15,-4 10-6-15,-4 9-3 16,1 3-1-16,4-3-31 16,8-10-168-16,8-16-53 15</inkml:trace>
  <inkml:trace contextRef="#ctx0" brushRef="#br0" timeOffset="155747.7871">11494 7503 634 0,'0'0'62'15,"0"0"-123"-15,36 38 39 0,-12-7-3 16,4 8 2 0,1 9-93-16,0 7 70 0,-4 2-5 15,-6 0 51-15,-3-2 6 16,-5-3-6-16,-5-5 0 16,-3-8 0-16,-3-6-4 15,-5-5-52-15,-4-8-50 0,-2-7-35 16</inkml:trace>
  <inkml:trace contextRef="#ctx0" brushRef="#br0" timeOffset="156294.5472">11803 7288 482 0,'0'0'94'16,"0"0"-102"-16,0 0 13 15,0 0-6-15,43-34-8 16,-12 26-57-16,5 0 56 16,4 3-7-16,-1 1 12 15,-4 4 4-15,-2 4 2 0,-2 3 0 16,-4 7-1-16,-1 0-2 16,-1 4-8-16,-4 3 11 15,-2 3 1-15,-1 3 8 16,-5 6 26-16,-1 4-22 15,-6 5-4-15,1 2-8 0,-5 3-2 16,-2 1-8-16,0-1-9 16,-2-2 1-16,-7-1 11 15,-3 3 6-15,-5-1 5 16,-7 2 21-16,-3 5 6 0,-1 0-2 16,1-5-3-16,4-3-11 15,2-8-17-15,6-7-7 16,3-10-13-16,4-9-20 15,3-2-23-15,3-5 5 16,2-4-17-16,0-4-66 16,9-8-79-16</inkml:trace>
  <inkml:trace contextRef="#ctx0" brushRef="#br0" timeOffset="156560.1072">12617 7745 667 0,'0'0'-49'0,"0"0"19"15,0 0-37-15,0 0-31 16,42 0-81-16,-20-2 112 15,5-1 66-15,2-1 12 16,3 4 27-16,3-3-2 16,-3 2-37-16,1-1-49 0,-8-1-70 15</inkml:trace>
  <inkml:trace contextRef="#ctx0" brushRef="#br0" timeOffset="156685.0785">12670 7903 503 0,'0'0'89'0,"0"0"-84"16,0 0 1-16,0 0-8 16,44 24-44-16,-20-19-104 15,-3-1-59-15</inkml:trace>
  <inkml:trace contextRef="#ctx0" brushRef="#br0" timeOffset="157388.0567">13233 8177 640 0,'0'0'-56'15,"38"-20"-14"-15,-7-1 55 0,11-6 15 16,8-11-64-16,4-5 20 16,-1-4 19-16,1-8 10 15,-3-3 11-15,-4-3-17 16,-2 1-33-16,-7 3 5 16,-9 6 45-16,-11 11 11 0,-14 8 71 15,-5 10 36-15,-18 12 38 16,-10 10-119-16,-8 10-18 15,-4 13 8-15,-4 10-10 16,-1 12-5-16,2 10 1 16,7 11 2-16,2 5 10 0,8 6 8 15,8 0-19-15,10-2-7 16,7-7-1-16,6-13-6 16,17-12-22-16,10-16-24 15,7-16 14-15,6-11 11 16,2-20 6-16,3-11-11 15,-3-9 12-15,-5-4 27 0,-5 0 20 16,-5 3 4-16,-11 11-19 16,-8 10-6-16,-4 9 14 15,-4 11 12-15,-4 13-27 16,0 8-7-16,-2 7 3 16,-4 5 0-16,-2 1-5 0,2 0-6 15,4-5-14-15,2-7-33 16,6-6-62-16,10-10-114 15</inkml:trace>
  <inkml:trace contextRef="#ctx0" brushRef="#br0" timeOffset="158262.9768">14690 7324 511 0,'0'0'11'16,"0"0"-58"-16,0 0 57 16,-54-43 10-16,32 40-21 0,-2 3 0 15,-10 0 3-15,-4 8-1 16,-5 7-2-16,-1 1-6 15,1 2-25-15,1 5 7 16,5 1 23-16,8 3 4 16,6 5-1-16,5 4 1 0,5 7-1 15,4 5 4-15,1 6-3 16,-2 10 5-16,1 7 26 16,-1 6-4-16,-3 5-9 15,-5 3-16-15,0-1 20 16,1-3-7-16,5-7-1 15,4-10 25-15,8-4 1 0,2-11-8 16,11-9-5-16,8-6 0 16,6-6-12-16,8-1-7 15,5-4 1-15,7 1 0 16,4-3-5-16,1-2-7 16,-2-3-7-16,-2-1-8 0,-8-3-28 15,-3-1-43-15,-6-4-30 16,-9 0-77-16,-2-4-75 15</inkml:trace>
  <inkml:trace contextRef="#ctx0" brushRef="#br0" timeOffset="159465.9285">14846 7581 648 0,'0'0'25'0,"0"0"-84"0,0 0 42 15,0 0 25-15,0 0-8 16,0 0-7-16,28 51 5 15,-29-16-2-15,-7 5-4 16,-2 4-14-16,-3-3-78 16,-3-5-8-16,1-5 39 15,-1-8 9-15,3-9 33 0,0-10 19 16,1-4-11-16,2-11-37 16,3-9-44-16</inkml:trace>
  <inkml:trace contextRef="#ctx0" brushRef="#br0" timeOffset="159700.1592">14726 7727 42 0,'0'0'114'0,"25"-71"-55"0,0 33-26 16,8-2 1-16,3 0-18 16,6 9-15-16,5 6 0 15,-1 9-1-15,2 9 13 16,-4 7 16-16,-1 9-2 16,-9 6 0-16,-6 5 8 0,-8-2-18 15,-12 2-11-15,-8-3-9 16,-10 0 3-16,-12-1 3 15,-6-5-2-15,-6-1-8 16,-5 0-19-16,-1-3-21 16,0-4 8-16,2 1-9 0,9-2-41 15,5-2-31-15</inkml:trace>
  <inkml:trace contextRef="#ctx0" brushRef="#br0" timeOffset="159996.862">15535 7403 667 0,'0'0'69'15,"0"0"-95"-15,-61 15 7 16,30 8 18-16,3 10-12 0,-8 3-30 16,6 6 21-16,4-2-27 15,6 0 35-15,4-3 13 16,7-3 0-16,7-1-1 16,2-1-5-16,11-3-47 15,9-2-56-15,7-6-23 0,7-8-31 16</inkml:trace>
  <inkml:trace contextRef="#ctx0" brushRef="#br0" timeOffset="160590.6833">15714 7541 482 0,'0'0'181'0,"0"0"-189"15,0 0 0-15,-53 11 5 16,28 12-7-16,-2 9-7 16,-2 7 16-16,2 4-4 15,4 0-10-15,10-4 7 0,4-6-4 16,9-2 5-16,10-9-5 15,10-8 5-15,4-7-4 16,9-7 8-16,1-2 0 16,4-10-1-16,-2-5 2 15,-5-2 2-15,-4-1 2 0,-9 2 0 16,-4 2 0-16,-8 3 1 16,-6 3 8-16,-11 2 10 15,-11 1-21-15,-1 4-3 16,-4-1 3-16,0 2-2 15,5-1-14-15,2 3-12 16,7-3 26-16,5 2 5 0,6-2 5 16,5 1 7-16,15-1-8 15,7 0-14-15,8 0-5 16,5 0 9-16,3 3 2 16,-1 0-1-16,-5 0-12 0,-6 3-20 15,-10 1 12-15,-6 0-3 16,-7 2 8-16,-6-2 2 15,-9 4-14-15,-7 0-4 16,-5 5 9-16,-4 1 20 16,0 2 4-16,-2 2-6 0,4 0-13 15,6-2 6-15,5-2-5 16,4-1-23-16,4-6-36 16,1-4-46-16</inkml:trace>
  <inkml:trace contextRef="#ctx0" brushRef="#br0" timeOffset="160887.3443">16063 7658 516 0,'0'0'195'16,"0"0"-205"-16,0 0 13 16,0 0 6-16,0 0-26 15,57-22-39-15,-30 18 28 16,0 1-40-16,-6 2-40 0,-8 1-13 15,-9 0-33-15</inkml:trace>
  <inkml:trace contextRef="#ctx0" brushRef="#br0" timeOffset="161012.2597">15984 7747 90 0,'0'0'124'0,"0"0"-102"16,0 0 5-16,0 0 5 15,0 0-35-15,54 10-7 16,-29-10-7-16,-1-4-33 15,-3-2-66-15</inkml:trace>
  <inkml:trace contextRef="#ctx0" brushRef="#br0" timeOffset="161340.3175">16326 7541 239 0,'0'0'333'0,"47"-5"-403"15,-22 4 20-15,1 1 48 0,-5 5-76 16,-12 9-57-16,-9 3 122 16,-9 6 6-16,-14 2 29 15,-6 1 35-15,0-1 18 16,2-2 6-16,5-1 19 15,6-5-40-15,6-2-31 0,8-1-21 16,2-4-5-16,0 3-2 16,6-4-1-16,3-1-5 15,6-2-10-15,5-5-15 16,1-1-51-16,6-1-55 16,3-7-26-16,0-1-17 15</inkml:trace>
  <inkml:trace contextRef="#ctx0" brushRef="#br0" timeOffset="161559.2148">16753 7459 215 0,'0'0'563'0,"0"0"-564"15,0 0-14-15,1 59 15 0,-6-26-1 16,-3 6-11-16,-2 6-15 16,-2 0-37-16,2-3-45 15,0-7-120-15,2-7-29 16</inkml:trace>
  <inkml:trace contextRef="#ctx0" brushRef="#br0" timeOffset="161777.7169">17014 7560 742 0,'0'0'-4'0,"39"28"-18"15,-12-7 4-15,6 2 20 16,5 4-37-16,2-4-46 0,-2-2-111 15,-3-4 15-15,-7-6 28 16</inkml:trace>
  <inkml:trace contextRef="#ctx0" brushRef="#br0" timeOffset="161980.7974">17309 7545 680 0,'0'0'39'0,"-37"6"-42"16,4 12 12-16,-10 7-7 0,-8 6-3 16,-3 3-9-16,2 3-62 15,2-4-61-15,9-5 1 16,9-4 50-16,5-4 26 16,8-6-10-16,3-4-28 0</inkml:trace>
  <inkml:trace contextRef="#ctx0" brushRef="#br0" timeOffset="162262.0354">17418 7395 725 0,'0'0'28'0,"40"11"-30"16,-16 5-3-16,0 8 8 15,-2 11-8-15,-6 4-7 16,-6 5-6-16,-8 1-14 16,-2-2-8-16,-7-5-10 15,-5-1 16-15,0-7-4 0,0-2 0 16,-1-5-62-16,4-2-8 15,-2-3-53-15</inkml:trace>
  <inkml:trace contextRef="#ctx0" brushRef="#br0" timeOffset="163152.4201">14670 8047 39 0,'0'0'400'0,"62"0"-396"16,-14 0-5-16,10 1 11 15,16 5 43-15,13 0-36 16,15-1 17-16,10 1-25 0,15-2-6 16,13-2-2-16,9-2 2 15,12 0-1-15,7 0 14 16,10-3-2-16,2-2-6 16,1 0 0-16,-3-2 3 15,-4 1-7-15,-11 0 2 16,-16 1-3-16,-19 3-3 0,-20 0 1 15,-21 2-21-15,-22-1-127 16,-23-6-155-16</inkml:trace>
  <inkml:trace contextRef="#ctx0" brushRef="#br0" timeOffset="165323.8538">14815 8369 198 0,'0'0'72'15,"0"0"-51"-15,0 0 1 16,0 0 31-16,0-38-4 0,0 35-15 16,0 3-12-16,0 0-8 15,-2 7-14-15,-2 9-4 16,-3 3 2-16,-5 7 2 15,2 4-5-15,1 1-23 0,-2 0 5 16,6-5-7 0,0 0-15-16,4-5-7 0,1-3-4 15,0-2 0-15,0-5-2 16,4-2-10-16</inkml:trace>
  <inkml:trace contextRef="#ctx0" brushRef="#br0" timeOffset="165527.113">14787 8214 327 0,'0'0'83'0,"0"0"-82"15,37-40-8-15,-5 35 6 16,13 5-18-16,5 1-60 15,2 11-43-15,-6 5 15 0,-9 3 57 16,-12 3 24-16</inkml:trace>
  <inkml:trace contextRef="#ctx0" brushRef="#br0" timeOffset="165620.6341">15117 8307 81 0,'0'0'73'0,"-43"28"-4"16,10-19-43-16,-7-2-18 16,-4 1-8-16,-2 1 2 0,4-1-2 15,1 4 0-15,10-2-17 16,12-4-77-16</inkml:trace>
  <inkml:trace contextRef="#ctx0" brushRef="#br0" timeOffset="167745.203">15518 8190 106 0,'-3'-4'0'16,"-1"0"-5"-16,-2-2 4 15,3 4-9-15,0-2-46 16,-2 3 22-16</inkml:trace>
  <inkml:trace contextRef="#ctx0" brushRef="#br0" timeOffset="167917.017">15518 8190 21 0,'-48'-23'21'0,"40"26"0"16,-1 1 6-16,-1 2 0 15,-1 0 0-15,-6 7-1 16,-3 2 12-16,-6 9 9 16,-5 8-2-16,-6 8-7 15,-1 6-18-15,2 4-15 0,6 0-3 16,9-2-3-16,9-5-13 15,10-8-32-15,6-5-9 16,12-10-18-16,3-7-72 16</inkml:trace>
  <inkml:trace contextRef="#ctx0" brushRef="#br0" timeOffset="168729.3288">15598 8319 293 0,'0'0'126'0,"0"0"-156"0,0 0 0 16,0 0 32-16,0 0-1 15,-37 19-18-15,20-1 13 16,-12 8 4-16,-11 11 5 15,0 7 7-15,0 4-1 16,6 2-4-16,7-3-6 0,9-6-1 16,14-8-4-16,4-9 4 15,12-6 0-15,5-8 1 16,7-4 7-16,3-6 3 16,3-5-4-16,3-8-9 15,-2-3-6-15,0-7-2 0,-4 0-2 16,-5 0 10-16,-3-4 3 15,-4-1-2-15,-2-2-2 16,-4 2-9-16,-2 4-35 16,-2 1-10-16,-3 9 43 15,0 1 40-15,-2 9 42 0,0 4-31 16,0 0-24-16,0 4 3 16,2 5-11-16,5 2-2 15,1 2-2-15,6 2-5 16,0 1-6-16,-1-2 3 15,-4 3 5-15,-5-1-1 16,-4 2 4-16,-4-1 7 0,-7 2 7 16,-3-4-6-16,1 1-8 15,-1-5-7-15,-1-1-30 16,3-5-11-16,2-2-17 16,3-1-11-16,3 0-13 15,4-1-3-15</inkml:trace>
  <inkml:trace contextRef="#ctx0" brushRef="#br0" timeOffset="168979.2881">15826 8467 647 0,'0'0'22'0,"0"0"-47"16,48-21-6-16,-18 15 29 16,3 2-108-16,-4 1-17 0,-4 3-59 15</inkml:trace>
  <inkml:trace contextRef="#ctx0" brushRef="#br0" timeOffset="169104.2488">15937 8528 142 0,'0'0'168'0,"0"0"-116"0,0 0 3 15,0 0 6-15,0 0-48 16,-24 37-16-16,33-33-6 16,2-2-50-16,5-1-21 15,4-1-5-15,-3-1-56 16</inkml:trace>
  <inkml:trace contextRef="#ctx0" brushRef="#br0" timeOffset="169479.1684">16291 8301 365 0,'0'0'126'0,"0"0"-130"0,0 0-9 16,-7 48 14-16,-3-18 1 16,-2 11 0-16,-2 8 3 15,-2 0-2-15,2 2-2 16,2-6-4-16,5-6-37 16,1-9-69-16,1-6-8 0,3-7 8 15,-4-7 34-15</inkml:trace>
  <inkml:trace contextRef="#ctx0" brushRef="#br0" timeOffset="169916.5701">16230 8510 387 0,'0'0'2'0,"0"0"-19"15,0 0 19-15,0 0 1 16,0 0-8-16,0 0 2 16,0 0-3-16,0 0 7 15,47-40 10-15,-19 22 0 0,9-2-10 16,3-3-9-16,3 1-24 15,1-2-13-15,-6 3 16 16,-10 0 9-16,-9 4-5 16,-11 6 0-16,-8 3-78 15</inkml:trace>
  <inkml:trace contextRef="#ctx0" brushRef="#br0" timeOffset="170182.1366">16138 8554 32 0,'0'0'550'0,"52"0"-570"16,-22 2-39-16,7 3 63 15,1 3-2-15,-4 2-14 16,-3 6-13-16,-4 1-23 15,-5 1 34-15,-6 2 14 16,-1-3 6-16,-2-4-6 16,2-4-4-16,-3-5-42 15,2-4-74-15,-1-6-62 0</inkml:trace>
  <inkml:trace contextRef="#ctx0" brushRef="#br0" timeOffset="170463.3716">16778 8298 123 0,'0'0'592'0,"0"38"-610"16,-5-10 17-16,-2 8 11 0,-5 7-5 16,1 4-20-16,-3 0-7 15,2-2-32-15,1-2-29 16,2-8-57-16,5-8-20 16,0-10-77-16</inkml:trace>
  <inkml:trace contextRef="#ctx0" brushRef="#br0" timeOffset="170728.8974">17039 8359 785 0,'0'0'-27'0,"22"37"4"0,-3-9 21 16,7 5 1-16,5 2-38 15,0-1-20-15,4 1-37 16,-4-4 10-16,-2-1 6 16,-7-3-7-16,-4-4-33 15,-7-5 41-15</inkml:trace>
  <inkml:trace contextRef="#ctx0" brushRef="#br0" timeOffset="170916.3501">17147 8453 560 0,'0'0'32'15,"0"0"1"-15,0 0 26 16,-38 35-38-16,22-9-22 15,-4 5-3-15,-2 1-26 0,-5-3-77 16,-4-2-70-16,1-7 14 16,5-8 14-16</inkml:trace>
  <inkml:trace contextRef="#ctx0" brushRef="#br0" timeOffset="171150.6788">17355 8231 633 0,'0'0'30'0,"0"0"-36"0,42 50-3 16,-25-16 13-16,1 9-7 15,-1 7-3-15,-7 8 1 16,-3 2-15-16,-7-1-16 15,0-5-32-15,-6-4-65 0,-3-9 5 16,-5-11 7-16</inkml:trace>
  <inkml:trace contextRef="#ctx0" brushRef="#br0" timeOffset="172041.1111">17720 7416 54 0,'0'0'24'16,"0"0"-19"-16,0 0 13 15,19-42 53-15,-12 35-33 0,4 1 3 16,0 1-9-16,4 1-5 16,3 1 1-16,9 0 6 15,3 2-15-15,8 1-10 16,7 0-4-16,3 0-5 15,-1 1-3-15,-2 4-7 16,-7 2 5-16,-5 6 6 0,-9 7 11 16,-7 9 20-16,-10 10 8 15,-4 9 3-15,-3 7-22 16,-1 5-18-16,-1 4-1 16,1 1-6-16,-1-1-5 15,2 2 8-15,4 0 1 0,3 1 2 16,-3 0 1-16,0 0 4 15,0-2 1-15,-4-1-3 16,-1-3-2-16,-2-3-1 16,-5-5 7-16,-5-2 25 15,-3-7 4-15,-3-6-24 0,0-4-11 16,-5-7-2-16,-1-7-1 16,-1-7-1-16,-5-6-2 15,-7-4 3-15,-3-3 2 16,-3-3-1-16,-2-6 0 15,4-1-2-15,9-1-7 0,12-2-42 16,19-2-121-16,17 0-77 16</inkml:trace>
  <inkml:trace contextRef="#ctx0" brushRef="#br0" timeOffset="172650.3515">18670 7920 71 0,'0'0'651'16,"0"0"-672"-16,38-14-32 15,-5 4 64-15,13 2-9 16,3-1-47-16,2-1-34 15,-3 2-32-15,-10 1 12 0,-13 2-37 16,-17 1-55-16</inkml:trace>
  <inkml:trace contextRef="#ctx0" brushRef="#br0" timeOffset="172790.9424">18669 7986 392 0,'0'0'69'0,"0"0"-49"0,0 0-16 16,0 0 10-16,58 27-14 15,-13-23-2-15,3-3-7 16,2 1-41-16,-4-2-66 16,-4-2-105-16</inkml:trace>
  <inkml:trace contextRef="#ctx0" brushRef="#br0" timeOffset="173493.9134">19352 8592 214 0,'0'0'89'15,"0"0"-78"-15,0 0 7 0,0 0 65 16,0 0-17-16,0 0-28 16,-26-55-19-16,26 26 0 15,1-7-5-15,7-7-12 16,0-8-1-16,3-8-5 16,4-6 3-16,2-7 1 0,6-2 0 15,5-3 1-15,4-1 0 16,13 0 1-16,6 2-6 15,13 8-49-15,1 7-100 16,0 17 29-16,-4 14 104 16,-12 18 46-16,-12 12 25 15,-14 10-17-15,-12 9-4 0,-11 4-4 16,-16 4-13-16,-11 0 1 16,-7 0 8-16,-2-1-9 15,2-2 7-15,7-3 0 16,7 2 2-16,13 2-16 0,7 4-7 15,11 8-20-15,10 1 9 16,6 2-39-16,-1 0 36 16,-4-3 19-16,-10-2 16 15,-12-5 22-15,-12-2 51 16,-19-4 24-16,-7-5-74 16,-12-6-32-16,0-8-11 0,5-5-49 15,11-5-115-15,10-9-158 16</inkml:trace>
  <inkml:trace contextRef="#ctx0" brushRef="#br0" timeOffset="174587.4432">20097 8079 368 0,'4'-8'109'0,"5"-2"-179"15,2 3 16-15,7 1 85 16,5 3-34-16,1 3-19 16,1 0-15-16,-1 0-9 0,-9 7 21 15,-7 5 22-15,-8 3 4 16,-14 5 9-16,-13 3 30 16,-8 1 2-16,-3-1-11 15,0-2 8-15,2-5 29 16,8-3 13-16,11-6-38 0,6-2-25 15,7 0-4-15,4 2-3 16,6-3-5-16,8 2-14 16,8-2-7-16,5-1-22 15,4-3-14-15,1 0-27 16,3-6 0-16,0-4-21 16,-3-3-66-16</inkml:trace>
  <inkml:trace contextRef="#ctx0" brushRef="#br0" timeOffset="174884.2361">20468 8082 372 0,'0'0'178'16,"0"0"-181"-16,-41 38-15 15,24-19 18-15,3 0-36 0,5-2-35 16,7-2 54-16,2-5-19 15,8-3 26-15,9-1 10 16,0-6 4-16,2 0-1 16,3-4 2-16,-4-5 3 15,0-5 1-15,-3 0-4 16,-3-5 12-16,-3 2 25 0,-1-1 3 16,-4 1-41-16,-3 1-10 15,-1 2-21-15,0 1-30 16,-5 2-37-16,-1 2-67 15</inkml:trace>
  <inkml:trace contextRef="#ctx0" brushRef="#br0" timeOffset="175134.183">21148 7774 527 0,'0'0'173'0,"0"0"-173"0,0 0-7 16,0 0 16-16,0 0-12 16,0 0-38-16,6 53 15 15,-14-17 4-15,-6 4-10 16,0 0-72-16,-2-4-46 15,1-8-58-15</inkml:trace>
  <inkml:trace contextRef="#ctx0" brushRef="#br0" timeOffset="175259.4193">20982 7916 503 0,'0'0'149'0,"0"0"-144"0,20-51-6 15,5 39 21-15,9 4-23 16,8-1-12-16,7 2-69 15,1 0-131-15,0 0-136 16</inkml:trace>
  <inkml:trace contextRef="#ctx0" brushRef="#br0" timeOffset="175852.7737">21500 8363 530 0,'0'0'4'0,"0"0"-3"15,-4 46 29-15,4-35-7 16,0-5-37-16,0-6-8 15,0-1-5-15,0-14 32 16,0-3 2-16,0-11 8 16,-4-5 11-16,0-7 6 0,-1-7-4 15,1-2 0-15,4-5-2 16,9-5-9-16,14-6-14 16,11-3-14-16,13 0-9 15,13 2-26-15,5 7-30 16,4 12 7-16,1 11 33 0,-5 14 22 15,-7 12 15-15,-12 8 12 16,-10 3 4-16,-15 6 15 16,-15 4 4-16,-12 2-11 15,-18 1-4-15,-9 1 20 0,-6-1-30 16,-1 0-8-16,-1-1-2 16,8 0-1-16,8 4 0 15,12 4 0-15,6 5-3 16,7 6-19-16,15 2 9 15,6 4 2-15,4 1 10 16,1-2 5-16,-8-4 18 0,-3-3 14 16,-12-5-11-16,-9-3-16 15,-15-2-8-15,-12-3-12 16,-8-4-23-16,-4 1-54 16,-2-6-117-16,4-3-36 15</inkml:trace>
  <inkml:trace contextRef="#ctx0" brushRef="#br0" timeOffset="176149.8188">22397 7288 564 0,'0'0'197'16,"0"0"-212"-16,-1 59 4 15,-7-34 0-15,-1-1-152 16,0-5-221-16</inkml:trace>
  <inkml:trace contextRef="#ctx0" brushRef="#br0" timeOffset="179352.0895">22133 8122 135 0,'0'0'53'0,"0"0"-49"15,0 0 7-15,0 0 15 16,51-34-27-16,-32 25-1 16,3-1 3-16,0 3 0 15,2 3 6-15,-1 0 5 0,-1 4-9 16,-2 0-8-16,-6 4-20 16,-8 2-11-16,-6 4 13 15,-6 2 25-15,-15 4 23 16,-1 1 19-16,2-1-4 15,2-1 2-15,7-2 122 0,11-2-125 16,6-2-35-16,10-2 3 16,5 0 1-16,4-1-6 15,-1-2-8-15,-4-2-6 16,0-1-12-16,-4-1-52 16,-9 0-53-16,-1 0-52 0</inkml:trace>
  <inkml:trace contextRef="#ctx0" brushRef="#br0" timeOffset="179742.5648">22811 7683 542 0,'0'0'20'15,"0"0"-36"-15,0 0 29 16,0 0 4-16,0 0-16 15,27 53 6-15,-13-15 6 16,7 3-11-16,-3 5-3 16,6 0 0-16,3-2-9 0,2-2-20 15,3-5 15-15,5-3 8 16,-3-3-3-16,1-4-22 16,-2-4 7-16,-1-1-15 15,-5-4-23-15,-4-3-32 0,-3-6-62 16</inkml:trace>
  <inkml:trace contextRef="#ctx0" brushRef="#br0" timeOffset="179945.6315">23169 7672 724 0,'0'0'31'16,"-65"31"-44"-16,31-4 6 0,-4 7 8 16,-2 10-48-16,3 0-45 15,-1-3-169-15,2-5 27 16</inkml:trace>
  <inkml:trace contextRef="#ctx0" brushRef="#br0" timeOffset="181086.0316">23136 7729 51 0,'0'0'128'15,"0"0"-142"-15,0 0 5 16,0 0 24-16,0 0-9 16,0 0-4-16,0 0 8 15,0 0 21-15,0 0-23 16,2-26-4-16,-10 26-1 0,-3 3-3 15,-7 3-1-15,-5 2 4 16,-4 4 9-16,-6 3 8 16,-3 6 10-16,-2 4 27 15,-4 3 5-15,1 3-32 16,1 2-16-16,1-1-5 0,7 1 3 16,5-4 1-16,3-1 0 15,5-2-5-15,6-5-2 16,0-3 17-16,2-2-9 15,6-5-11-15,-1-4-2 16,3-2 0-16,1-3 2 16,2 0-5-16,0-2 0 0,0 0-11 15,5-9-29-15,5-5-57 16,0-6-74-16</inkml:trace>
  <inkml:trace contextRef="#ctx0" brushRef="#br0" timeOffset="182835.6271">8774 9049 773 0,'0'0'-22'0,"0"0"-233"16,0 0 106-16,0 0 103 0,0 0-96 16</inkml:trace>
  <inkml:trace contextRef="#ctx0" brushRef="#br0" timeOffset="183023.0997">8651 9639 830 0,'0'0'189'0,"9"40"-339"16,-1-23 64-16,6 0 2 15,5-2-2-15,0-3-407 16</inkml:trace>
  <inkml:trace contextRef="#ctx0" brushRef="#br0" timeOffset="183194.9237">8652 10190 1064 0,'0'0'-38'0,"0"0"-134"15,0 0 53-15,0 0 67 16,0 0-504-16</inkml:trace>
  <inkml:trace contextRef="#ctx0" brushRef="#br0" timeOffset="184022.87">8764 9081 253 0,'0'0'275'0,"0"0"-309"15,0 0-3-15,0 0 41 0,-50-12 7 16,34 12-19-16,-2 5 2 15,2 2 3-15,3-2 3 16,5 1 0-16,2-5 0 16,6-1-5-16,0-1-10 15,10-10 7-15,3-5-14 16,3-4-2-16,-1-1 17 0,1-2 14 16,-5 6 18-16,-4 4 24 15,-3 6 19-15,-1 6-27 16,-3 1-30-16,0 8-18 15,-3 8-10-15,1 2-47 16,-4 5-50-16,3 4-82 0</inkml:trace>
  <inkml:trace contextRef="#ctx0" brushRef="#br0" timeOffset="184413.4146">8506 9720 506 0,'0'0'41'0,"0"0"-50"0,0 0 13 16,0 0 23-16,0 0-44 16,0 0-21-16,0 0-5 15,45-15 20-15,-16 0-7 16,0-1-9-16,-1-1 15 16,-5 0 21-16,-5 5 3 0,-5 3 8 15,-6 3 39-15,-7 5 47 16,0 1-38-16,-5 8-23 15,-3 4-27-15,-1-1-11 16,-3 3-40-16,2-1-97 16,3-2-46-16</inkml:trace>
  <inkml:trace contextRef="#ctx0" brushRef="#br0" timeOffset="184741.4676">8472 10137 541 0,'0'0'93'16,"0"0"-121"-16,-20 37 17 15,20-24 9-15,14-2-37 16,6-2-127-16,2-3 108 0,3-2 6 16,-1-4 12-16,-1 0 38 15,-5 0 7-15,-4 0 27 16,-2 1 8-16,-3 2 1 16,-5 1-4-16,0 2 2 15,-2 0-15-15,0 1-21 16,-2-3-40-16,-2-1-135 0</inkml:trace>
  <inkml:trace contextRef="#ctx0" brushRef="#br0" timeOffset="185663.1418">4251 12657 615 0,'0'0'-13'0,"41"-50"-137"0,-13 13 138 16,7-12 18-16,2-8 3 16,0-10-9-16,3-11 2 15,-2-9-1-15,3-8-2 16,-1-10-1-16,0-10-7 15,-7 4-1-15,-3 12-8 0,-8 15 20 16,-11 20 32-16,-6 20 50 16,-8 23-5-16,-8 16-43 15,-9 13-24-15,-8 23-12 16,-7 20-5-16,-5 19 6 16,-2 16 1-16,1 12 5 0,6 3-2 15,13-6-3-15,10-8 3 16,12-12-2-16,9-7 4 15,12-15-8-15,12-8-19 16,8-11-36-16,5-13-67 16,4-11-44-16,3-10-83 0</inkml:trace>
  <inkml:trace contextRef="#ctx0" brushRef="#br0" timeOffset="186006.8134">5157 12171 423 0,'0'0'48'0,"-57"-4"-127"16,26 7 62-16,0 12 27 0,-1 11-8 16,1 7-10-16,2 6 3 15,6 1-1-15,7-1-1 16,8-4 8-16,8-10 1 15,8-6-1-15,8-5-1 16,9-9-1-16,2-5-2 0,4-8 4 16,5-7 2-1,-2-8 1-15,1-7 0 0,-2-1 9 16,-6-4 17-16,-4 0 6 16,-8 0-8-16,-6-1-17 15,-6 4-17-15,-6 2-39 16,-6 4-35-16,-8 9-1 0,-4 6-31 15</inkml:trace>
  <inkml:trace contextRef="#ctx0" brushRef="#br0" timeOffset="186522.367">5326 12285 404 0,'0'0'-24'0,"-50"48"-43"16,33-19 41-16,10 0 18 15,7-3-86-15,0-6 53 16,13-6 21-16,2-6 18 16,6-7-1-16,1-2 10 15,3-10 3-15,-1 0 11 16,-1-6 14-16,-3 0 7 0,-3-1 7 16,-1 3-8-16,-5 0-6 15,-1 3 0-15,-1 4-13 16,-1 2-18-16,1 2-2 15,1 4-9-15,5 1-3 16,1 10-1-16,-1 6-10 0,5 9 8 16,-2 8 0-16,-2 7 7 15,0 8 7-15,-5 3 6 16,-4 1 2-16,-3-1 8 16,-4-5 11-16,0-9-4 15,-7-5-3-15,-4-9-5 0,-3-8 3 16,-3-6-8-16,-3-9-7 15,-3-1-25-15,-2-10-55 16,4-7-50-16,0-4-70 16</inkml:trace>
  <inkml:trace contextRef="#ctx0" brushRef="#br0" timeOffset="186694.1623">5715 12350 598 0,'0'0'44'16,"-5"57"-88"-16,0-23 23 15,-1 0 23-15,1-3-47 16,1-12-210-16,2-15 52 16</inkml:trace>
  <inkml:trace contextRef="#ctx0" brushRef="#br0" timeOffset="186850.4095">5743 11932 585 0,'0'0'38'16,"0"0"-59"-16,0 0-2 16,-4 36 2-16,15-24-107 15,2-7-117-15</inkml:trace>
  <inkml:trace contextRef="#ctx0" brushRef="#br0" timeOffset="187037.8456">6057 11809 569 0,'0'0'26'0,"6"48"-26"16,-4-6 6-16,-4 16-3 15,2 10-3-15,-8 9-6 16,-2 3-24-16,-3-3-30 15,4-13-9-15,-2-9-23 16,4-19-29-16,-1-18-1 16,-2-15 64-16</inkml:trace>
  <inkml:trace contextRef="#ctx0" brushRef="#br0" timeOffset="187147.4481">5907 12312 14 0,'0'0'158'16,"-23"-61"-66"-16,17 39 19 15,3 5-14-15,3 9-54 0,12 4-40 16,10 4-1-16,12 1 2 15,10 3-8-15,9 0-26 16,6-1-48-16,-5-3-38 16</inkml:trace>
  <inkml:trace contextRef="#ctx0" brushRef="#br0" timeOffset="188209.4559">6859 11329 295 0,'0'0'0'0,"0"0"-46"0,0 0 33 16,0 0 23-16,0 0 10 15,15 58 19-15,-19-24-8 16,-15 12-5-16,-4 16-1 15,-6 13 12-15,-5 9-6 16,3 7 11-16,4 6-2 0,9-2-7 16,11-4-10-16,5-2-7 15,15-1-9-15,5-4-9 16,7-3-12-16,2-7-25 16,-3-8-99-16,1-10-83 15</inkml:trace>
  <inkml:trace contextRef="#ctx0" brushRef="#br0" timeOffset="188568.754">7257 11971 642 0,'0'0'26'0,"0"0"-61"15,2 38 4-15,0-4 13 16,0 10 21-16,-2 12-3 15,-2 5-12-15,2 2-6 16,0-3 9-16,0-4-6 16,-2-9-56-16,2-10-13 15,0-12-17-15,0-12 16 0,0-13 14 16</inkml:trace>
  <inkml:trace contextRef="#ctx0" brushRef="#br0" timeOffset="188818.7298">7297 12110 39 0,'4'-46'70'16,"-1"4"-18"-16,5 7-12 16,6 6-3-16,6 6-25 15,4 7-5-15,5 8 3 16,3 8-5-16,-1 8-3 16,-2 9 6-16,-4 6 12 0,-7 4 31 15,-5 2-7-15,-4-2 1 16,-7-3 4-16,-2 0-26 15,-6-4-8-15,-7-4-2 16,-4-5-6-16,-4-1-8 16,-4-3-19-16,-2-4-47 0,2-3-19 15,0-3-1-15,6-5-16 16,3-5-67-16</inkml:trace>
  <inkml:trace contextRef="#ctx0" brushRef="#br0" timeOffset="189146.9042">7840 11678 600 0,'0'0'29'16,"0"0"-37"-16,0 0 7 0,-49 39 5 16,31-8-7-16,0 13 0 15,-5 11 3-15,1 15 1 16,-2 9 0-16,1 7 8 16,5-1 4-16,7-3-2 15,9-6-7-15,2-11-3 0,15-11-1 16,8-7-1-16,6-9-1 15,4-8-12-15,5-10-56 16,-6-9-178-16</inkml:trace>
  <inkml:trace contextRef="#ctx0" brushRef="#br0" timeOffset="197457.4458">8470 11932 220 0,'0'0'12'16,"0"0"-18"-16,0 0 5 0,0 0 7 15,0 0-4-15,0 0 9 16,-35-39 7-16,16 30 10 16,-10 1-19-16,-4-1-3 15,-3 2 4-15,-4 3 5 16,-3 2 33-16,3 2 33 15,0 1 3-15,2 6-53 0,4 4-30 16,6 3 1-16,1 6-2 16,4 5 5-16,5 8-2 15,5 7 1-15,4 3-3 16,4 3-2-16,3-1-6 16,2-6-14-16,9-6-22 0,3-8 5 15,0-6 23-15,0-7 15 16,-1-4 6-16,1-4 5 15,-4-1 4-15,1-3 6 16,0 0-5-16,0-6-12 16,2-1-1-16,3-3-3 0,-1-3 1 15,2-1-4-15,-1 0 2 16,-3 3-6-16,-1-2 5 16,-4 6 2-16,-1 2 0 15,-1 1 1-15,-2 1-1 16,2 1 0-16,4 0-3 15,-4-2-7-15,5 2-2 0,-2 1 6 16,6 1 8-16,-2 0-2 16,2 1 6-16,3 5 2 15,0 3-1-15,4 2-1 16,0 0-4-16,-3 2 2 0,0-1-5 16,-4 2 3-16,-7 0 8 15,-2 0 16-15,-5 3-5 16,1 0-11-16,-5 0 2 15,1 0-9-15,-1-1-3 16,3-3-1-16,0 0 0 0,2-5-11 16,-2 1-26-16,2-4-83 15,-2-2-61-15,0-3-54 16</inkml:trace>
  <inkml:trace contextRef="#ctx0" brushRef="#br0" timeOffset="197707.3917">8585 12093 647 0,'0'0'19'0,"39"-10"-32"0,-12 6 5 16,7 2-2-16,1 2 10 16,-1 0-60-16,-7 3-91 15,-9 2 3-15,-11 0-107 16</inkml:trace>
  <inkml:trace contextRef="#ctx0" brushRef="#br0" timeOffset="197832.3583">8664 12185 442 0,'0'0'74'16,"0"0"-69"-16,41 0-3 16,-17-3-1-16,1-1-5 15,-2-1-57-15,1-1-75 0,-4 0-81 16</inkml:trace>
  <inkml:trace contextRef="#ctx0" brushRef="#br0" timeOffset="202565.7442">9248 11893 457 0,'0'0'18'0,"0"0"-61"16,0 0 30-16,0 0 18 15,-17 51-19-15,17-30-10 16,1 8 20-16,-2 6 6 0,-4 8 11 16,-7 7 15-16,-3 5-21 15,-3 2-10-15,3-2 0 16,3-5 3-16,5-7 0 15,3-8 0-15,4-5-4 16,0-8 0-16,2-6 2 16,2-5-17-16,1-7-36 0,1-4-63 15,0-6-28-15</inkml:trace>
  <inkml:trace contextRef="#ctx0" brushRef="#br0" timeOffset="202940.6202">9154 12222 175 0,'0'0'94'0,"0"0"-115"16,0 0 14-16,0 0 25 16,0 0-4-16,0 0-15 0,54-20 3 15,-25 6 7-15,4-7 4 16,9-5-9-16,2-6-6 15,2-5-27-15,-1-3-16 16,-5-1 19-16,-9 7-6 16,-12 5-33-16,-11 9 25 15,-8 6-21-15</inkml:trace>
  <inkml:trace contextRef="#ctx0" brushRef="#br0" timeOffset="203268.6804">9226 12249 372 0,'0'0'7'15,"40"0"-13"-15,-13 2 10 16,4 6 22-16,0 6-27 0,-3 4-9 16,-1 3 2-16,-4 3 6 15,-6 0 4-15,-2 0 7 16,-2-4-5-16,-6 3-3 16,-1-6 6-16,-1-2-2 15,-3-3-9-15,0-5-12 16,1-6-66-16,0-1-69 0,3-12-6 15</inkml:trace>
  <inkml:trace contextRef="#ctx0" brushRef="#br0" timeOffset="208986.1786">9589 12277 602 0,'0'0'-14'0,"0"0"-73"16,0 0 75-16,63 8 51 0,-31-8-37 15,6 0-26-15,2 0-28 16,-4-2 13-16,-1 1 14 15,-6 1 23-15,-2 0 4 16,-2 3 2-16,-2 0 11 16,-6-1-9-16,1 1-4 15,-5-2-3-15,-1 1-2 0,-1-2-14 16,-4 0-42-16,4-3-42 16,-4-1-26-16</inkml:trace>
  <inkml:trace contextRef="#ctx0" brushRef="#br0" timeOffset="209298.6144">10231 12043 288 0,'0'0'270'16,"0"0"-307"-16,0 0 13 0,0 0 14 15,20 54 13-15,-15-29-25 16,-3 4 13-16,-4 10 9 16,-4 5 2-16,-6 4 13 15,1 3-3-15,-2-1-15 16,3-1-2-16,4-9-6 15,4-4-49-15,1-11-12 0,6-6-13 16,2-9-8-16,4-6-21 16</inkml:trace>
  <inkml:trace contextRef="#ctx0" brushRef="#br0" timeOffset="209673.5346">10479 11847 464 0,'0'0'5'0,"0"0"-24"0,0 0 17 15,0 0 6-15,0 0-6 16,0 0-2-16,41 22 6 16,-34 0 1-16,-3 8 7 15,-4 6 10-15,0 8 1 16,-2 3-8-16,-2 2-5 0,1 1-3 16,-1-3-3-16,1 1-3 15,3-5 2-15,0-6-2 16,7-4 0-16,0-6-11 15,2-5-45-15,5-4-30 16,-1-6-18-16,3-5-22 16,-4-1-4-16</inkml:trace>
  <inkml:trace contextRef="#ctx0" brushRef="#br0" timeOffset="209985.9606">10841 12038 705 0,'0'0'-34'0,"0"0"-10"16,32 49 44-16,-14-15-1 15,0 9-1-15,4 5-4 0,0 2-47 16,0 3-11-16,3-4 38 16,0-6 17-16,2-6-28 15,2-3-24-15,2-9 18 16,-4-6-3-16,0-6 3 16,-8-6-21-16,-2-6-32 0</inkml:trace>
  <inkml:trace contextRef="#ctx0" brushRef="#br0" timeOffset="210173.567">11046 12136 691 0,'0'0'6'15,"-53"48"-31"-15,23-15 27 16,-2 6 2-16,5 5-21 0,2-4-14 15,10-2-41-15,4-8-60 16,10-6 14-16,1-9-3 16,2-7-3-16</inkml:trace>
  <inkml:trace contextRef="#ctx0" brushRef="#br0" timeOffset="210376.507">11071 12235 535 0,'0'0'27'16,"0"0"-90"-16,56 2 53 16,-22-3 8-16,7-5-52 15,1 0-88-15,-6-3 48 16,-6 4-1-16</inkml:trace>
  <inkml:trace contextRef="#ctx0" brushRef="#br0" timeOffset="210517.0938">11223 12264 94 0,'0'0'114'16,"0"0"-27"-16,0 0-16 0,0 0-13 16,0 0-15-16,0 0-23 15,0 0-26-15,14 30-19 16,11-28-41-16,4-2-34 15,4-3-30-15,1-4 16 16</inkml:trace>
  <inkml:trace contextRef="#ctx0" brushRef="#br0" timeOffset="210736.0057">11592 12188 415 0,'0'0'130'15,"0"0"-104"-15,0 0-7 16,0 0-17-16,0 0-4 16,29 40-2-16,-19-19 5 15,0 5-1-15,0 4-1 0,1 2 1 16,0 0-37-16,0 0-62 16,3-5-5-16,1-3-18 15,5-5-11-15</inkml:trace>
  <inkml:trace contextRef="#ctx0" brushRef="#br0" timeOffset="210970.1234">11816 12173 663 0,'0'0'-31'0,"0"0"6"16,-62 42 31-16,23-9-4 16,-3 8-26-16,-7 5-8 0,4 2-55 15,3-3-1-15,6-6 26 16,10-10 2-16,10-13-26 16,9-6-16-16</inkml:trace>
  <inkml:trace contextRef="#ctx0" brushRef="#br0" timeOffset="211329.422">11776 11769 605 0,'0'0'33'0,"0"0"-67"16,0 0 26-16,0 0 2 0,57 3 5 15,-29 19-27-15,5 9 12 16,1 8-14-16,4 3 2 16,-5 4 3-16,-1 1-2 15,-3 2 17-15,-7-3 8 16,-2 0 5-16,-7-1 26 0,-10-1 20 15,-3 0 3-15,-7 1-11 16,-9-3-27-16,-4-5-14 16,-7-6-7-16,-2-7-35 15,-2-8-74-15,-2-8-7 16,4-5-11-16,4-3-22 0</inkml:trace>
  <inkml:trace contextRef="#ctx0" brushRef="#br0" timeOffset="212016.8104">12008 11657 113 0,'0'0'332'0,"0"0"-313"16,0 0-26-16,0 0 11 15,47-20-1-15,-22 19-15 16,8-2 1-16,2 0-5 16,4 2 2-16,-3-2 6 15,-2-1 9-15,-1-1 0 0,-4 3-1 16,-6 1 0-16,-6 1 1 15,-3 7 8-15,-8 9 4 16,-5 8-2-16,-1 5 1 16,0 5-6-16,0 3-5 15,-1 0-5-15,1-2-5 0,0 2-1 16,1 1 8-16,3 2 4 16,2 3 4-16,-1 2 7 15,2 5 2-15,-1-2-5 16,1-2-4-16,-3-2-2 15,0-6 17-15,2 0 8 0,-6-8 4 16,0 1-13-16,0-2-11 16,-6-5-6-16,0-4-2 15,-5-3 0-15,-3-4 2 16,-1-3-1-16,-7-2 8 16,-1 1 14-16,-3 1-10 0,-3 1-13 15,0 2-8-15,-2 0-58 16,3-4-97-16,4-3-5 15,5-3-11-15</inkml:trace>
  <inkml:trace contextRef="#ctx0" brushRef="#br0" timeOffset="212798.0466">12878 11998 188 0,'39'7'526'0,"7"-6"-577"0,4 2-11 16,5-3 16-16,-2 2 14 16,-11-1-259-16</inkml:trace>
  <inkml:trace contextRef="#ctx0" brushRef="#br0" timeOffset="212954.0672">12938 12134 689 0,'0'0'89'16,"0"0"-103"-16,0 0-17 16,65 13 26-16,-20-12 1 0,4-1-108 15,2-1-89-15,-4-5-24 16</inkml:trace>
  <inkml:trace contextRef="#ctx0" brushRef="#br0" timeOffset="213719.5197">13521 12272 495 0,'0'0'13'0,"38"-23"-15"15,-11 6 2-15,7-7 0 16,3-6-56-16,2-4 9 16,-3-6-2-16,-1-2 20 15,-6-3 14-15,-2 1 15 0,-9-1 14 16,0 1 38 0,-11 3-1-16,-4 3-21 0,-2 2-3 15,-4 6 11-15,-5 3 28 16,-9 9-13-16,-2 9-31 15,-8 9 2-15,-6 9 2 0,-5 21-12 16,-7 12-10-16,0 15-2 16,1 11-2-16,10 3 0 15,5 0 1-15,12-4 1 16,14-3-1-16,4-10-5 16,15-7 1-16,9-6-8 0,4-10-3 15,7-7-9-15,0-11 11 16,5-7 4-16,3-6 4 15,0-13 5-15,6-7-1 16,0-7 1-16,-2-2-1 16,-5 3-1-16,-10 2 1 15,-8 8-1-15,-10 8 5 0,-6 8 15 16,-9 7-9-16,0 10-4 16,-2 4 11-16,-3 7-1 15,3 5-12-15,0 4-1 16,2-1 10-16,3 0-3 15,10-6-8-15,9-3-4 16,2-8-24-16,6-8-23 0,3-7 6 16,-1-4-23-16,-3 0-16 15,0-5 14-15,-4-1 11 16,-1 3-43-16,-6-1-68 16</inkml:trace>
  <inkml:trace contextRef="#ctx0" brushRef="#br0" timeOffset="215016.1178">14824 11141 252 0,'-11'-8'277'16,"-5"1"-276"-16,-6 1-6 16,0 3 8-16,-5 3-3 15,0 0-16-15,-2 6-7 16,-3 1 0-16,4 7 16 15,2 2 1-15,5 2 6 0,2 2 1 16,9 7 1-16,3 5-5 16,5 7-7-16,2 5 7 15,1 10 2-15,1 9 1 16,0 9 0-16,-3 6 1 0,0 6 1 16,-4 3 4-16,-7-1-4 15,0-3 2-15,-2-5-2 16,1-6 21-16,2-5 44 15,1-6-1-15,2-7-22 16,5-3-12-16,3-8-8 0,5-4-17 16,8-4-9-1,9-6-2-15,5-2 3 0,4-2-2 16,5-6-5-16,0-4-3 16,2-2-7-16,2-8-17 15,-4-3-31-15,0-2-38 16,-3-10-22-16,-4-7-79 0</inkml:trace>
  <inkml:trace contextRef="#ctx0" brushRef="#br0" timeOffset="215469.1403">15028 11380 257 0,'0'0'467'16,"0"0"-496"-16,-11 45-49 15,4-13 54-15,2 5 21 0,1 4-107 16,1-6 44-16,2-2-6 15,1-10 37-15,0-8 19 16,0-5 18-16,0-7 4 16,0-3 24-16,-1-10 27 15,1-8 9-15,1-5-2 0,3-11-41 16,10-7-16-16,5-9-6 16,11-5-1-16,13-4-5 15,5 7-48-15,4 9-46 16,-1 16 48-16,0 15 50 15,-9 13 4-15,-14 20-3 0,-6 9 0 16,-8 4 12-16,-12 0 13 16,-4 0 10-16,-14-2-5 15,-5-6-22-15,-4-7-9 16,-5-5-21-16,-7-7-68 16,2-7-87-16</inkml:trace>
  <inkml:trace contextRef="#ctx0" brushRef="#br0" timeOffset="216312.7065">15737 11071 413 0,'0'0'135'16,"0"0"-140"-16,0 0-29 15,-25 39 39-15,5-7-3 0,-5 10 0 16,-4 11 8-16,-2 6-6 16,4 5 0-16,5-3 2 15,6-4-2-15,7-3-8 16,7-10-3-16,2-1-1 15,11-11-5-15,5-3-5 16,8-5-14-16,3-7-8 0,4-3-11 16,7-7-35-16,0-2-75 15</inkml:trace>
  <inkml:trace contextRef="#ctx0" brushRef="#br0" timeOffset="216843.8389">16020 11272 596 0,'0'0'21'15,"-54"0"-50"-15,21 13-8 16,1 12 52-16,-1 11-15 15,-1 9 0-15,5 5-2 0,2 1-2 16,10-4-29-16,8-6-3 16,8-7-4-16,7-7 7 15,11-10 19-15,4-6 1 16,3-5 12-16,3-6 7 16,-1-1-4-16,3-9 0 0,-4-7-4 15,0-4 2-15,-7-6-8 16,-5-2-18-16,-6 2 11 15,-5-1 13-15,-2 4 9 16,-9 4 11-16,-2 3 2 16,-3 4 4-16,0 5 15 15,2 3-11-15,9 1-20 16,3 1-8-16,14 2-11 0,10-1-20 16,13 1-9-16,7 1-11 15,3 0-8-15,-5 2 48 16,-8 7 15-16,-9 7 11 15,-12 7 32-15,-7 4 19 0,-8 4-6 16,-7 3-15-16,-8-3-32 16,-1-2-10-16,-1-4-8 15,0-5-17-15,-1-8-48 16,4-3-26-16,2-4-25 16,1-5-23-16</inkml:trace>
  <inkml:trace contextRef="#ctx0" brushRef="#br0" timeOffset="217031.4833">16409 11357 428 0,'0'0'49'0,"47"-3"-132"0,-24 3 41 16,-3 2 42-16,-8 4-156 16</inkml:trace>
  <inkml:trace contextRef="#ctx0" brushRef="#br0" timeOffset="217171.8971">16364 11575 275 0,'0'0'62'0,"0"0"-60"16,45 4-5-16,-22-4-26 0,2 0-112 16,5 0 2-16</inkml:trace>
  <inkml:trace contextRef="#ctx0" brushRef="#br0" timeOffset="217515.5721">16854 11261 535 0,'0'0'107'0,"0"0"-122"15,-7 55 7-15,-2-22 16 16,3 5-9-16,-4 6-27 16,0 3 9-16,0 1-17 15,1-5-2-15,2 0-12 16,3-8-36-16,2-7-26 0,0-9 24 15,0-8-44-15</inkml:trace>
  <inkml:trace contextRef="#ctx0" brushRef="#br0" timeOffset="217687.4342">16762 11573 379 0,'0'0'181'0,"39"-27"-227"15,-15 10-23-15,5-3 75 0,4 0-17 16,-6-2-101-16,0-1 12 16,-7 2-13-16,-7 2 27 15</inkml:trace>
  <inkml:trace contextRef="#ctx0" brushRef="#br0" timeOffset="217828.008">16905 11407 3 0,'0'0'33'0,"0"0"6"16,-40 52 27-16,35-37-3 15,5-1-42-15,12-3-23 16,3-1-9-16,7-7-23 16,3 0-63-16,3-3 18 0,1 0 78 15,-3-3 3-15,-2-1-5 16</inkml:trace>
  <inkml:trace contextRef="#ctx0" brushRef="#br0" timeOffset="218031.1115">17158 11518 111 0,'0'0'313'15,"51"0"-386"-15,-23-3 5 16,1-1 64-16,-1 2-30 15,-6-2-102-15,-6 4 103 16,-7-1-16-16</inkml:trace>
  <inkml:trace contextRef="#ctx0" brushRef="#br0" timeOffset="218578.0813">16836 11471 450 0,'0'0'75'0,"0"0"-89"15,42-14 1-15,-23 0 16 16,3-3-82-16,2-2-5 15,1-4 29-15,-2-1 43 0,0-3 8 16,0-1 13-16,-2 1-3 16,-1 3-18-16,-3 4-27 15,-6 4-4-15,-1 6-10 16,-6 7-38-16</inkml:trace>
  <inkml:trace contextRef="#ctx0" brushRef="#br0" timeOffset="218874.6497">16791 11518 525 0,'0'0'-63'0,"0"0"20"0,54 24 50 16,-34-11-2-16,-4 1-39 16,-1 3 27-16,-3 4 4 15,0-2 1-15,0-1 4 16,-1 2 5-16,1-2-5 16,-3-6-5-16,2 2-10 0,0-5-68 15,-4-3-30-15,-1-4-13 16</inkml:trace>
  <inkml:trace contextRef="#ctx0" brushRef="#br0" timeOffset="219374.6499">17566 11237 619 0,'0'0'47'0,"0"0"-47"16,0 0 0-16,-11 52 5 15,7-18-13-15,0 7 4 16,-1 6 1-16,0 1-6 0,3-3-3 16,2-3-11-16,0-6-80 15,-2-8-40-15,2-6 0 16,0-7-8-16</inkml:trace>
  <inkml:trace contextRef="#ctx0" brushRef="#br0" timeOffset="227200.9994">17967 11153 374 0,'0'0'23'0,"0"0"-60"16,0 0 22-16,27 44 13 15,-21-26 4-15,-1 4 1 16,-3 3-1-16,-2 5 10 16,-2 1 11-16,-7 3 15 0,4 0 9 15,-5 1 4-15,1 0-14 16,1 1-21-16,-3 2 8 15,5 0 3-15,-3 3 5 16,6-1 6-16,3 0-22 16,6-4-13-16,7-5-16 0,7-7-49 15,-3-7-94-15,1-8-31 16,-4-6-14-16</inkml:trace>
  <inkml:trace contextRef="#ctx0" brushRef="#br0" timeOffset="227685.2308">18351 11276 387 0,'0'0'24'0,"0"0"-18"16,0 0 13-16,0 0-12 15,0 0-7-15,21 46 5 16,-9-21-3-16,4 1 11 0,2 5 3 16,-1 0 8-16,4 1-12 15,3-5-11-15,3 1-1 16,5-2-5-16,-1-5-1 15,3-1-21-15,-1-5-15 16,-3-2-4-16,-4-4-8 0,-3-5-23 16,-6-4-34-16,-3 0-6 15</inkml:trace>
  <inkml:trace contextRef="#ctx0" brushRef="#br0" timeOffset="227919.6281">18668 11271 495 0,'0'0'105'0,"0"0"-134"16,-58 39 30-16,27-13 8 15,-5 5-11-15,0 5 1 16,3 1-18-16,2-3-8 15,6-3-16-15,4-7-27 16,6-4 32-16,5-2-30 0,0-6-50 16,3-6-48-16</inkml:trace>
  <inkml:trace contextRef="#ctx0" brushRef="#br0" timeOffset="228341.4288">18820 11151 419 0,'0'0'0'15,"36"43"1"-15,-15-12 7 16,4 10 1-16,-1 4-6 15,-3 1 19-15,0 1-12 16,-8 0 10-16,-1-4-14 16,-5-2-3-16,-3-6 0 0,-2-1-5 15,-2-5-7-15,-6-4-35 16,-3-3-18-16,-10-4-18 16,-5-1-67-16</inkml:trace>
  <inkml:trace contextRef="#ctx0" brushRef="#br0" timeOffset="228982.0161">15005 11914 588 0,'0'0'24'16,"0"0"-59"-16,0 0-21 15,49 0 50-15,-4-4 9 16,18-5-3-16,26 1 0 16,23-2-1-16,16 1 2 0,19 1-1 15,16 4-1-15,9 2 2 16,12 2-1-16,4 4 1 15,10 1 4-15,3 2 20 16,0 1 23-16,1 1-8 16,-10 2-14-16,-5-1 4 0,-12 0-5 15,-14 1-16-15,-14-2-8 16,-15-1-8-16,-15 0-41 16,-17-4-78-16,-17-4-85 15,-20-5-73-15</inkml:trace>
  <inkml:trace contextRef="#ctx0" brushRef="#br0" timeOffset="229544.1952">15605 12194 245 0,'-46'-3'21'16,"13"-3"-20"-16,8 3 16 15,12-1 67-15,5 4-23 16,6 0-22-16,2 0-27 0,0 10-13 15,0 6 0-15,-3 8-1 16,-2 7 5-16,-4 6-4 16,0 2 1-16,0-3-4 15,0-3-17-15,5-9-9 16,-1-8 17-16,3-6 14 0,2-7-1 16,0-3-2-16,1-9-33 15,9-7 6-15,4-8 25 16,1-6 4-16,10-6 0 15,2-4-2-15,6-3 0 16,3-1-17-16,2 6-11 0,1 4 14 16,-1 5 16-16,-1 12 31 15,-4 7 6-15,-3 10-25 16,-6 3-8-16,-4 10 5 16,-6 3-7-16,-9 2-6 15,-5 6 4-15,-2 0 1 16,-8 0 4-16,-5-1 6 0,0-2 0 15,-2-5-3-15,-3 0-7 16,1-10-20-16,0-4-79 16,-2-3-103-16</inkml:trace>
  <inkml:trace contextRef="#ctx0" brushRef="#br0" timeOffset="229934.8222">16193 12029 184 0,'0'0'32'15,"0"0"-27"-15,0 0-1 16,0 0 21-16,0 0-12 16,-46 20 15-16,23-7 1 15,-5 5 2-15,-5 9-1 0,-4 6 12 16,2 9 22-16,2 6-4 16,6 4-33-16,7-1-16 15,6-1-8-15,8-5 0 16,6-6-3-16,10-10-8 15,7-6-10-15,7-4 3 0,3-7-25 16,4-6-26-16,5-5-3 16,0-1-36-16,-1-10-37 15,-3-2 14-15</inkml:trace>
  <inkml:trace contextRef="#ctx0" brushRef="#br0" timeOffset="230466.1026">16380 12167 289 0,'0'0'128'0,"0"0"-132"16,-40 11 3-16,15 5 9 15,-3 12-3-15,0 9-3 16,-3 4 8-16,4 6 1 15,3-1-4-15,10-2-5 0,6-6-2 16,8-4-3-16,2-8 1 16,11-8-4-16,5-6-2 15,2-7 1-15,5-5 2 16,1-1 4-16,-1-9-1 0,-3-6 2 16,-2-5-13-16,-6-1-12 15,-7-4-5-15,-5 0 10 16,-5-1 3-16,-8 4 8 15,0-1 11-15,0 3 4 16,1-2 19-16,6 5-11 16,4 2-15-16,1 5-3 0,12 1 4 15,6 4 1-15,7 6-1 16,3 0 0-16,2 3 1 16,-2 7-1-16,-2 1 1 15,-6 6-4-15,-9 2 7 16,-5 5 13-16,-5 5-2 0,-2 1 5 15,-8 2 4-15,1 2-6 16,-7-4-12-16,5-6-4 16,-2-3-6-16,4-8-16 15,4-2-17-15,2-4-36 0,1-2-64 16,0-5-28-16</inkml:trace>
  <inkml:trace contextRef="#ctx0" brushRef="#br0" timeOffset="230653.3305">16704 12296 489 0,'0'0'164'15,"40"-13"-216"-15,-20 8-55 0,1 2 106 16,-1 1-30-16,-13 5-138 15,-7 7 51-15,-16 4-22 16</inkml:trace>
  <inkml:trace contextRef="#ctx0" brushRef="#br0" timeOffset="230747.0571">16641 12387 163 0,'0'0'51'0,"0"0"-39"0,0 0-7 16,0 0-4-16,0 0-1 15,0 0-6-15,43 34-37 16,-18-34-76-16</inkml:trace>
  <inkml:trace contextRef="#ctx0" brushRef="#br0" timeOffset="230934.5178">17106 12271 660 0,'0'0'9'0,"0"36"-4"15,-6-4-6-15,1 6 3 16,-3 5-25-16,-4 2-37 16,3 1-88-16,-4-4 24 0,-1-6-39 15,-1-8 31-15</inkml:trace>
  <inkml:trace contextRef="#ctx0" brushRef="#br0" timeOffset="231153.2211">17049 12552 406 0,'0'0'1'15,"44"-40"-3"-15,-11 17 2 16,5-1-2-16,5-1-28 15,0 1-14-15,-1 1-24 16,-4 0-17-16,-8 0-62 16</inkml:trace>
  <inkml:trace contextRef="#ctx0" brushRef="#br0" timeOffset="231309.4375">17191 12425 207 0,'0'0'57'0,"-35"53"-26"16,30-26 4-16,5 3 16 15,2-1-38-15,11 1-14 16,5-3-2-16,5-1-18 16,-1-1-51-16,3-5-26 15,2-1 7-15</inkml:trace>
  <inkml:trace contextRef="#ctx0" brushRef="#br0" timeOffset="231653.1098">17817 12229 123 0,'0'0'606'0,"0"0"-605"0,0 0-2 16,0 0 8-16,5 69-6 16,-15-28-5-16,-3 9-5 15,-5 2-29-15,-1 3-8 16,2-7-28-16,0-3-28 15,5-8-9-15,2-9 6 16,7-11-32-16</inkml:trace>
  <inkml:trace contextRef="#ctx0" brushRef="#br0" timeOffset="231934.404">17949 12309 633 0,'0'0'5'0,"42"38"1"15,-13-8-8-15,3 4 8 16,3 2-9-16,-1 1 0 0,-1-2-25 15,-2-1-1-15,-4-7-32 16,-2-1-40-16,-5-8 3 16,-2-5-14-16,-6-6 10 15</inkml:trace>
  <inkml:trace contextRef="#ctx0" brushRef="#br0" timeOffset="232106.1457">18199 12410 210 0,'0'0'83'0,"0"0"-9"16,-53-23 21-16,28 36-38 16,-6 9-15-16,-1 8-24 0,-6 6-18 15,-1 2-3-15,5-2-15 16,3-5-46-16,8-7-45 16,7-8-24-16,7-6-40 15</inkml:trace>
  <inkml:trace contextRef="#ctx0" brushRef="#br0" timeOffset="232434.2155">18427 12160 554 0,'0'0'-4'0,"52"10"-18"16,-19 7 13-16,0 8 17 15,1 11-15-15,-7 9-14 16,-7 8-40-16,-9 2 34 16,-11 3 13-16,-2-2 11 15,-13-6 1-15,-4-4 0 16,-3-9 4-16,-3-3 5 0,-1-9 3 15,1-4-9-15,2-6-10 16,3-3-38-16,5-8-55 16,3-1-13-16,6-3-22 15</inkml:trace>
  <inkml:trace contextRef="#ctx0" brushRef="#br0" timeOffset="232934.0895">18291 12009 31 0,'0'0'21'16,"0"0"-38"-16,0 0 5 15,0 0 27-15,0 0-17 16,0 0-18-16,0 0 7 15,0 0 47-15,0 0 25 0,-2-29 3 16,8 24-24-16,5 1-22 16,1-2-9-16,1 1-4 15,5-1 0-15,0 0-2 16,6 2 0-16,-1 3 13 16,6 1 31-16,2 0 4 0,1 5-17 15,6 2-5-15,5 0-9 16,3 2-14-16,2-4-2 15,-1-1-3-15,1-2-2 16,-4-2 0-16,-3 0-6 16,-3-7-17-16,-8-1-36 0,-7-4-112 15</inkml:trace>
  <inkml:trace contextRef="#ctx0" brushRef="#br0" timeOffset="233730.7824">18877 10876 563 0,'0'0'-15'0,"0"0"-26"16,54 4 28-16,-14-1 16 15,13 1-22-15,4 0 2 16,7-2-16-16,3 2 28 0,-3-1-1 16,-1 1-18-16,-7 2 7 15,-8 0 12-15,-7 2 7 16,-9 2 6-16,-12 3 17 16,-4 4-2-16,-5 0-1 15,0 6 4-15,-5 4-7 0,2 4 2 16,0 6-16-16,-1 4-4 15,0 4-1-15,-1 4-6 16,-1 5-3-16,-1 4 4 16,-2 8 3-16,0 7 2 15,-1 11 1-15,0 4 4 0,-2 7 3 16,3 2 2-16,-2 2 1 16,3-3 12-16,-2-3-10 15,-1-2-4-15,-1-7-5 16,-2-6-1-16,-4-10 19 15,-4-12-7-15,-5-13-3 0,-3-11-6 16,-6-14 5-16,-6-8 2 16,-11-6-8-16,-6-4 10 15,-10-2 4-15,0-5-11 16,1 0-8-16,9-1-9 16,10 0-41-16,12-4-88 0,21-3-66 15</inkml:trace>
  <inkml:trace contextRef="#ctx0" brushRef="#br0" timeOffset="234121.3593">19920 11667 97 0,'0'0'573'16,"54"-1"-590"-16,-14-5-12 16,3 2 33-16,6 2-12 15,-5 1-81-15,-12 1-7 16,-10 0-27-16,-22 5-56 0</inkml:trace>
  <inkml:trace contextRef="#ctx0" brushRef="#br0" timeOffset="234246.5682">19923 11788 290 0,'0'0'262'0,"0"0"-257"16,39 28-13-16,-8-18 15 15,11-3-25-15,4-3-107 16,1-4-34-16,0-1-83 15</inkml:trace>
  <inkml:trace contextRef="#ctx0" brushRef="#br0" timeOffset="234855.5445">20425 12320 387 0,'-7'40'267'0,"3"-9"-267"0,4-8-20 15,0-4 39-15,0-8-18 16,0-4-14-16,0-7-18 15,0-8 9-15,1-14 10 0,-1-9 7 16,2-12 6-16,-2-13-1 16,0-8 9-16,-3-9 8 15,-3-5 3-15,2-6-4 16,4-4-5-16,6-2 1 16,13-4-4-16,15 0-10 15,11 7-27-15,9 9-56 16,6 13-22-16,3 12 68 0,-2 19 29 15,-3 16 8-15,-10 10 10 16,-10 7 9-16,-11 11 10 16,-9 3-25-16,-13 5-3 15,-8 5 9-15,-15 0 11 0,-11 1 7 16,-3 1 15-16,0 1-8 16,5-2-26-16,13 0-7 15,14 5-5-15,9 3-71 16,20 6-3-16,11 5 29 15,1 5 36-15,-3 0 18 0,-5-3 18 16,-13-4 24-16,-13-4 61 16,-13-7-8-16,-15-6-44 15,-12-7-11-15,-8-6-27 16,-3-5-23-16,-1-6-24 16,2-9-24-16,8-6-62 15,6-1-83-15,11-2-63 0</inkml:trace>
  <inkml:trace contextRef="#ctx0" brushRef="#br0" timeOffset="235308.5649">21088 11925 296 0,'0'0'69'15,"0"0"-56"-15,0 0 38 16,0 0 34-16,13 43-56 16,-13-19-2-16,0 3-14 15,0 5 4-15,-1 0-4 16,-1 1-10-16,-3-5-13 0,3-1-34 15,2-7-42-15,0-6-19 16,1-4 30-16,7-4 6 16,-3-6-7-16,4 0-26 15</inkml:trace>
  <inkml:trace contextRef="#ctx0" brushRef="#br0" timeOffset="235511.6511">21080 12127 530 0,'0'0'36'16,"0"0"-51"-16,49-37 12 16,-19 17-2-16,5-1-153 15,-2-2 76-15,-1 2 31 0,-7 1-9 16,-5 3-17-16,-10 6-37 15</inkml:trace>
  <inkml:trace contextRef="#ctx0" brushRef="#br0" timeOffset="235667.8674">21179 12117 116 0,'0'0'82'15,"0"0"-20"-15,19 37-15 16,-2-26-36-16,2-2-13 15,3-1-6-15,4-3-15 0,0-2-22 16,2-2-17-16,-1-1-50 16</inkml:trace>
  <inkml:trace contextRef="#ctx0" brushRef="#br0" timeOffset="235839.8863">21588 12077 244 0,'0'0'455'16,"39"2"-508"-16,-16-2-97 16,0 0 57-16,-2-2-189 15</inkml:trace>
  <inkml:trace contextRef="#ctx0" brushRef="#br0" timeOffset="236058.618">21883 12025 721 0,'0'0'49'16,"0"0"-69"-16,5 48-5 16,-1-25 24-16,2 2-153 0,-3-2-79 15,5 0 34-15</inkml:trace>
  <inkml:trace contextRef="#ctx0" brushRef="#br0" timeOffset="236776.9932">22200 11494 659 0,'0'0'58'0,"-5"42"-51"0,4-11-13 16,1 7 9-16,6 4-23 15,0-1-53-15,3-4-62 16,-3-3 31-16,-2-7-10 15,-4-8-2-15,-10-6 34 0</inkml:trace>
  <inkml:trace contextRef="#ctx0" brushRef="#br0" timeOffset="236886.5094">21975 11654 465 0,'0'0'68'0,"0"0"-59"0,0 0 22 16,65-7-7-16,-17 17-57 15,5-1-108-15,6 0-43 16</inkml:trace>
  <inkml:trace contextRef="#ctx0" brushRef="#br0" timeOffset="237511.2087">22594 12371 313 0,'0'0'16'0,"0"0"-13"15,0 0-6-15,7 37 30 16,-6-37-18-16,-1-10 20 0,0-6 10 16,1-9 2-16,-3-9-12 15,1-6-13-15,1-11 23 16,1-8 0-16,1-7-20 16,6-8-11-16,4-4 2 15,7-6 4-15,4-2-5 16,8-1-6-16,7 8-4 0,5 9-18 15,1 12-10-15,5 11 16 16,-2 17 8-16,-1 12-23 16,-7 9-3-16,-6 6 6 15,-7 3 4-15,-9 7 0 16,-11 3 8-16,-6 3 14 16,-10 3 2-16,1 2 4 0,-5 6 8 15,4 8-8-15,4 5-6 16,6 7-2-16,3 7-1 15,6 4 1-15,3 0 4 16,-4 2 9-16,-5-5 48 16,-4-6 1-16,1-7-23 0,-10-10 10 15,-4-6 6-15,-4-11-6 16,-8-8-11-16,-1-3-24 16,-5-12-15-16,-2-2-13 15,2-3-25-15,5-2-23 0,10 2-33 16,9-3-87-16,8 0-69 15</inkml:trace>
  <inkml:trace contextRef="#ctx0" brushRef="#br0" timeOffset="237698.7309">23411 11112 1022 0,'0'0'17'0,"0"0"-38"16,0 0-21-16,-12 44 11 15,1-9-149-15,-2 5 36 16,-1 5-211-16</inkml:trace>
  <inkml:trace contextRef="#ctx0" brushRef="#br0" timeOffset="238058.1079">23304 11980 367 0,'0'0'64'16,"0"0"-59"-16,0 0-2 0,0 0 23 15,0 0-26-15,0 0 5 16,22 58-3-16,-22-31-6 15,-2 4 3-15,-5 3-2 16,-1 1-22-16,-4 0-37 16,3-5-3-16,2-5-33 0,4-5 11 15,1-9 4-15</inkml:trace>
  <inkml:trace contextRef="#ctx0" brushRef="#br0" timeOffset="238229.8101">23253 12208 374 0,'0'0'63'0,"39"-20"-61"0,-5 7 11 16,9-1-7-16,4 0-45 15,4 1-43-15,-5 3-27 16,-4 0 18-16,-7 5 25 16,-10 0 18-16,-10 1 27 0,-10 1 19 15</inkml:trace>
  <inkml:trace contextRef="#ctx0" brushRef="#br0" timeOffset="238354.7766">23582 12082 139 0,'0'0'97'0,"0"0"-91"15,0 0 2-15,0 0 12 16,0 0-24-16,40 41-3 16,-23-31-44-16,4-3-46 15,5-3 3-15</inkml:trace>
  <inkml:trace contextRef="#ctx0" brushRef="#br0" timeOffset="238932.7904">23302 12187 233 0,'0'0'41'15,"0"0"-41"-15,0 0 2 16,0 0 13-16,49 3-15 16,-22 1 11-16,-1 3 17 15,1 3-7-15,-2 1 26 0,-3 5 8 16,-4-1-41-16,-4 1-7 15,-1 0-7-15,-2-3-4 16,-5-2-10-16,2-4-17 16,-1-1-21-16,3-5-23 15,3-1-46-15,1 0-29 0</inkml:trace>
  <inkml:trace contextRef="#ctx0" brushRef="#br0" timeOffset="239213.9622">23657 12141 479 0,'0'0'96'15,"0"0"-93"-15,0 0 10 16,49-4 5-16,-23 4-27 16,3 0 4-16,4-1-20 0,-2-1-69 15,-5 0-8-15,1-2 32 16,-6 0-40-16,-3-1-58 16</inkml:trace>
  <inkml:trace contextRef="#ctx0" brushRef="#br0" timeOffset="239620.1258">23961 12039 440 0,'0'0'65'0,"0"0"-64"16,0 0 78-16,11 51-12 15,-6-31-64-15,-2 3-3 0,1 0 1 16,-2-2-5-16,0-4-15 16,0-1-9-16,3-7-23 15,5-3-38-15,3-6-33 16,4-6-154-16</inkml:trace>
  <inkml:trace contextRef="#ctx0" brushRef="#br0" timeOffset="240198.1291">24124 11068 534 0,'0'0'73'16,"0"0"-53"-16,0 0-20 16,46 48 4-16,-11-14-1 15,9 9-2-15,6 10 2 16,4 4-4-16,-2 6 1 15,0 2-3-15,-8 2-2 0,-4 1-6 16,-3-8-16-16,-6-1 6 16,-1-12-5-16,-2-7-27 15,-2-9-35-15,-2-11-19 16,-6-6-48-16</inkml:trace>
  <inkml:trace contextRef="#ctx0" brushRef="#br0" timeOffset="240463.6896">24522 11197 598 0,'-44'34'216'0,"1"7"-227"0,1 6 1 15,-3 20 18-15,-3 9 0 16,11 6-19-16,5 0-9 16,10-7-6-16,3-7-1 15,7-12-17-15,3-14 0 16,3-13-31-16,4-15-84 0,0-14-23 16</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55:25.769"/>
    </inkml:context>
    <inkml:brush xml:id="br0">
      <inkml:brushProperty name="width" value="0.05292" units="cm"/>
      <inkml:brushProperty name="height" value="0.05292" units="cm"/>
      <inkml:brushProperty name="color" value="#FF0000"/>
    </inkml:brush>
  </inkml:definitions>
  <inkml:trace contextRef="#ctx0" brushRef="#br0">5003 6220 0 0</inkml:trace>
  <inkml:trace contextRef="#ctx0" brushRef="#br0" timeOffset="15.8051">5003 6220 0 0</inkml:trace>
  <inkml:trace contextRef="#ctx0" brushRef="#br0" timeOffset="374.9477">5194 6247 629 0,'0'0'-2'0,"-4"37"-49"15,-1-10 40-15,2 10 11 0,1 10 0 16,0 3 1-16,0 5-2 16,0 6 4-16,0 0 4 15,1 0 9-15,1-5 4 16,-2-7-13-16,2-5-5 16,0-8-2-16,0-5 1 15,2-5-1-15,3-5-3 0,1-5-23 16,2-4-60-16,0-9-42 15,-1-3-30-15</inkml:trace>
  <inkml:trace contextRef="#ctx0" brushRef="#br0" timeOffset="734.2301">5144 6136 584 0,'0'0'-19'0,"0"0"-83"16,3-39 90-16,15 30-30 16,7 1 39-16,6 3-25 0,2 5-3 15,5 3 25-15,0 12 4 16,-4 6 4-16,-3 3 5 15,-4 4 3-15,-7 2-1 16,-7 3 16-16,-8-1 14 16,-1 0 1-16,-6-2 18 15,-7-3-3-15,-6-2-25 0,-6-1-15 16,-6-5-1-16,-4-1-6 16,2-5-8-16,2-3-10 15,4-3-19-15,8-5-52 16,7-2-101-16,8-1-132 15</inkml:trace>
  <inkml:trace contextRef="#ctx0" brushRef="#br0" timeOffset="1296.5952">6012 6036 391 0,'0'0'-20'0,"-45"29"23"15,20-3 3-15,-1 8 3 16,-2 9-7-16,2 5 7 15,2 7-3-15,1 2-2 16,7 0 2-16,3-1 11 0,9-3 16 16,2-4-16-16,6-4-6 15,7-6-4-15,5-4-7 16,1-4 1-16,4-2-1 16,1-5 1-16,0-3 1 15,0-3-1-15,1-3 0 0,-5-4-3 16,4-1 2-16,-4-4-4 15,0-1 0-15,0-2 2 16,-3-3-13-16,-1 3-22 16,-3-3-30-16,1-3-37 15,-6-2-43-15</inkml:trace>
  <inkml:trace contextRef="#ctx0" brushRef="#br0" timeOffset="2155.787">6559 6168 278 0,'0'0'0'16,"0"0"0"-16,0 0 5 16,0 0 8-16,0 0-8 15,0 0-5-15,-38 25 0 16,22-11 9-16,-5 6 13 0,-4 3 0 16,0 11 3-16,-2 9 3 15,2 11 21-15,1 7-2 16,7 4-7-16,8-4-23 15,9-7-9-15,6-10-5 16,11-11-8-16,10-14-1 16,3-7-5-16,5-6 7 0,2-6 2 15,-2-3 1-15,-1-7 2 16,-5 0 1-16,-4-1 0 16,-6-2 0-16,-5-1 1 15,-5 1-3-15,-9-1 0 16,0-3 2-16,-5 1-4 0,-9-2 2 15,-1-1 0-15,-5 2 0 16,-3 4 2-16,0 3-4 16,-2 0 4-16,4 5-1 15,4 0 1-15,5 3-4 16,4-1 4-16,8-3 0 0,6-1-6 16,10-1-3-16,8-3 4 15,7 0 2-15,3 1 0 16,2 2 1-16,0 2 1 15,-5 5-2-15,-6 1 2 16,-4 4-1-16,-4 4 5 16,-5 5 4-16,-2 3 7 0,-3 5 8 15,-5 6-12-15,-2 0 5 16,0 2-10-16,-2-4-2 16,2-1-4-16,-2-4-1 15,1-4 0-15,1-3-1 0,1-4 2 16,3 0-2-16,2-3 0 15,1 0-13-15,0-4-52 16,0 0-95-16,-3-2-51 16</inkml:trace>
  <inkml:trace contextRef="#ctx0" brushRef="#br0" timeOffset="2405.7328">6943 6463 655 0,'0'0'19'15,"0"0"-63"-15,0 0 14 0,50 4 27 16,-19-8 4-16,5-3-30 15,2-3-83-15,2 3 0 16,-6 0 15-16,-7 2-4 16,-10 5-15-16</inkml:trace>
  <inkml:trace contextRef="#ctx0" brushRef="#br0" timeOffset="2546.321">7060 6590 204 0,'0'0'74'16,"0"0"-41"-16,0 0 25 15,0 0 11-15,-31 41-56 0,46-33-14 16,7-4 2-16,7-1-13 16,5-3-63-16,2-7-87 15</inkml:trace>
  <inkml:trace contextRef="#ctx0" brushRef="#br0" timeOffset="2811.8887">7509 6241 838 0,'0'0'-26'16,"0"0"9"-16,0 48 14 15,-2-19 3-15,2 9-3 16,0 4-43-16,-2-1-36 0,2 1 28 15,0-1 31-15,0-3 18 16,2-5-33-16,3-2-41 16,5-3 10-16,2-7 8 15,3-2-37-15,-1-5-61 16</inkml:trace>
  <inkml:trace contextRef="#ctx0" brushRef="#br0" timeOffset="3139.9461">7811 6159 127 0,'0'0'445'0,"0"0"-442"16,0 0 8-16,0 0 10 16,0 0-17-16,11 40-1 15,-7-7 2-15,-1 8-1 16,-1 9-4-16,0 5 1 0,0-2-1 16,4 0-1-16,2-6 1 15,-1-3-2-15,3-7 1 16,4-3-1-16,-1-3-9 15,1-2-19-15,-1-5-84 16,1-3-33-16,-5-5-40 0</inkml:trace>
  <inkml:trace contextRef="#ctx0" brushRef="#br0" timeOffset="3546.1193">8227 6181 556 0,'0'0'5'0,"0"0"-20"16,0 0 6-16,26 39-9 15,-7-10 23-15,3 6-6 16,9 6 0-16,4 2 2 16,2 2 0-16,5-2-1 15,0-6-1-15,1 0 2 16,1-6-2-16,-1-1 2 0,-3-6-2 15,-4 0-1-15,-2-7-10 16,-1-1-51-16,-10-6-14 16,-3-7-56-16,-11-3-50 0</inkml:trace>
  <inkml:trace contextRef="#ctx0" brushRef="#br0" timeOffset="3749.1848">8549 6281 752 0,'0'0'-42'16,"-63"64"-7"-16,23-21 47 0,4 2 2 16,-2 2-60-16,0-1-3 15,5-5-49-15,-1-4 56 16,10-6 6-16,5-10-34 15,6-9-42-15</inkml:trace>
  <inkml:trace contextRef="#ctx0" brushRef="#br0" timeOffset="3967.8887">8824 6365 611 0,'0'0'24'0,"0"0"-64"16,38 0 40-16,-17 0-2 0,0 0-26 16,-1 0-147-16,-5 2-1 15</inkml:trace>
  <inkml:trace contextRef="#ctx0" brushRef="#br0" timeOffset="4092.8669">8868 6523 537 0,'0'0'-3'16,"0"0"-4"-16,0 0 7 16,0 0-8-16,50 21-113 15,-37-21-23-15,2 0-53 0</inkml:trace>
  <inkml:trace contextRef="#ctx0" brushRef="#br0" timeOffset="4389.691">9143 6375 426 0,'0'0'72'0,"0"0"-73"15,42 6 1-15,-19 2 1 0,2 1-4 16,4 4-65-16,0 1 3 16,-6 2 35-16,0 3 30 15,-4 2 7-15,0 4 26 16,-3 0 11-16,-1 2-22 16,1 3 2-16,-2-3-20 0,3-3-3 15,-1-1-11-15,2-6-19 16,0-4-30-16,0-6-20 15,0-6-22-15,-1-2-3 16</inkml:trace>
  <inkml:trace contextRef="#ctx0" brushRef="#br0" timeOffset="4577.1396">9485 6317 643 0,'-40'24'-9'0,"-5"7"-6"16,-2 12 15-16,-2 4 1 15,7 2-45-15,3-2-42 16,13-7-49-16,6-9-10 16,11-12 9-16,2-11 71 15</inkml:trace>
  <inkml:trace contextRef="#ctx0" brushRef="#br0" timeOffset="4920.803">9601 5970 558 0,'0'0'15'0,"0"0"-33"15,53 43 21-15,-26-6 0 16,2 15-1-16,-4 7-2 0,0 7-14 16,-4 7-16-16,-2-1 4 15,-5 1 18-15,-4-2 7 16,-1-3 1-16,-6-6 4 15,-3-6 24-15,0-11 16 16,-3-7-15-16,-1-10-28 16,-3-9-15-16,1-9-83 0,-4-3-68 15,4-7-99-15</inkml:trace>
  <inkml:trace contextRef="#ctx0" brushRef="#br0" timeOffset="5327.1974">10180 6327 652 0,'0'0'-29'16,"54"0"-18"-16,-16 1 53 15,4 3 9-15,-2 5-13 0,-2 2-3 16,-4-1-10-16,-6 3-89 16,-7 1-39-16,-9-1-45 15</inkml:trace>
  <inkml:trace contextRef="#ctx0" brushRef="#br0" timeOffset="5483.2152">10260 6534 242 0,'0'0'233'15,"0"0"-236"-15,0 0 13 16,0 0 6-16,0 0-13 16,0 0-6-16,58 41 3 15,-22-32-4-15,2-2-16 0,-4 0-83 16,-8-1-157-16</inkml:trace>
  <inkml:trace contextRef="#ctx0" brushRef="#br0" timeOffset="21885.8599">11787 6253 341 0,'0'0'-14'0,"0"0"7"16,0 0 5-16,0 0 10 0,0 0-5 16,42-13 6-16,-15 9-5 15,4 1 2-15,7-3 0 16,5 2 3-16,6-1-1 16,5 0-2-16,2 2-2 15,6-2 2-15,5 2 11 0,3 0 11 16,6 0 7-16,4 0-7 15,9 0-2-15,5-1 0 16,4 1-13-16,4-4-7 16,5-1-4-16,3 1 1 15,-1-1 1-15,2 0 4 0,0-2 1 16,-2 2-1-16,0-1-6 16,-2 1 0-16,-1 0 4 15,-2 1 3-15,-1 3 4 16,0-2 3-16,-4 2-2 15,-1 0-5-15,-1-2-7 0,-2 3 0 16,-2-4-3-16,-1 3 4 16,-1-3-4-16,1 1 1 15,-2 0 0-15,-1-1 0 16,1-1 1-16,-1 5-1 16,-3-3 0-16,2 2-1 15,-1 0 2-15,0 1-1 0,1 0-1 16,-1 3 3-16,0-1-3 15,0-1 2-15,-4 0-1 16,0 0-1-16,-3-1 2 16,-1-1-3-16,-2 1 4 0,-2-2-4 15,-2 0 4-15,-1 2 0 16,-3-4-2-16,-4 3 1 16,-2 0-2-16,-1 1 13 15,-3 0 7-15,1 3-4 16,-2 0-9-16,-4 0-6 0,-3 0 1 15,-2 0-7-15,-5 0-34 16,-12 0-146-16,-9-3-177 16</inkml:trace>
  <inkml:trace contextRef="#ctx0" brushRef="#br0" timeOffset="22791.9422">12259 5817 126 0,'0'0'478'0,"0"0"-512"16,0 0 5-16,0 0 23 0,0 0 19 16,51-23-11-16,-31 8-4 15,2-1-7-15,-5-4-11 16,-3-1-12-16,-5-2-10 15,-8 0 1-15,-2 2-16 16,-14 4 17-16,-8 6 26 16,-5 9 24-16,-6 8 33 15,-2 17 37-15,-2 9 24 0,7 9-37 16,4 2-43-16,7 2-19 16,9-5-1-16,7-3-3 15,6-4 2-15,11-3 0 16,9-2-1-16,10-1-1 0,8-6 0 15,7-5 0-15,7-6-10 16,4-7-37-16,0-6-91 16,2-13 17-16,-6-3-7 15,-7-6-4-15</inkml:trace>
  <inkml:trace contextRef="#ctx0" brushRef="#br0" timeOffset="22995.0176">12706 5763 1 0,'0'0'52'0,"-35"-41"2"15,19 28 37-15,-1 3 14 16,4 3-20-16,2 4-12 0,4 3-25 16,7 4-26-16,7 6-19 15,6 3 7-15,12 3 11 16,6 2-1-16,5 2-10 16,8 1-7-16,0-2-3 15,2-2-1-15,-1-1-22 0,-5-2-81 16,-6-3-17-16,-1-1-6 15,-9-4 25-15</inkml:trace>
  <inkml:trace contextRef="#ctx0" brushRef="#br0" timeOffset="23198.0716">12949 5739 365 0,'0'0'70'0,"0"0"12"15,-42 2-52-15,28 12-16 0,-3 7-7 16,-2 3-14-16,-2 4-31 16,-4 2-20-16,0 0-11 15,-2-2 20-15,-2-5 12 16,2-2-48-16,1-8-69 16</inkml:trace>
  <inkml:trace contextRef="#ctx0" brushRef="#br0" timeOffset="23729.2049">12929 5750 234 0,'0'0'141'16,"0"0"-144"-16,0 0-2 16,0 0-2-16,0 0 0 15,0 0-14-15,0 0 2 16,25 40 6-16,-23-20-8 16,1 5-1-16,-1 8 19 0,2 8 9 15,-2 5 9-15,0 6 19 16,0 1 8-16,1-2-13 15,1-7-16-15,3-7-9 16,2-11-3-16,-2-9-1 16,3-13-2-16,2-10 0 0,-1-17 0 15,1-11-1-15,-1-11-5 16,0-9 4-16,2-7 5 16,0-3 3-16,3 1 4 15,4 6 3-15,2 9 8 16,3 11-13-16,2 15-6 15,2 10 0-15,-2 12-3 0,-5 3 0 16,-1 8-1-16,-5 4 5 16,-6 3 1-16,-8-1 2 15,-3 0 0-15,-13-1 5 16,-6-5-4-16,-7-4-14 16,-8-4-16-16,-1-3-31 0,-1-3-82 15,2-5-30-15</inkml:trace>
  <inkml:trace contextRef="#ctx0" brushRef="#br0" timeOffset="24494.6685">13700 5010 462 0,'0'0'29'15,"-43"44"-30"-15,17-4 1 16,-1 10 18-16,0 10 39 16,3 10-2-16,5 6-30 15,9 3 4-15,8 4-7 0,2-4-5 16,12-2-13-16,4-6-4 16,5-7 0-16,0-8-10 15,4-6 4-15,-2-7-23 16,-3-9-40-16,0-6-86 15,-2-12-30-15</inkml:trace>
  <inkml:trace contextRef="#ctx0" brushRef="#br0" timeOffset="59940.0641">13828 6010 459 0,'0'0'-47'0,"0"0"21"16,-9-61 52-16,9 32 13 15,4-9-39-15,5-6 1 16,5-6-1-16,5-11 0 16,4-7 0-16,8-10-3 0,9-3-7 15,6-1-18-15,4 5-24 16,0 9 20-16,-1 15 40 16,-9 12 23-16,-7 17-3 15,-9 11 1-15,-10 9 7 16,-7 4 0-16,-7 14-4 15,-9 4 15-15,-11 4-6 0,0 6-14 16,-7-1-20-16,2-1-7 16,6-2 3-16,5-5-3 15,6-1-1-15,8 0-2 16,6 1-1-16,10-1-7 16,6 5-15-16,4 1 10 0,2-1 17 15,-5 6 4-15,-6 0-3 16,-6 4 1-16,-11 2 4 15,-7 1 7-15,-12 2-6 16,-8-4-1-16,-3-2-1 16,-5-7-7-16,-3-4-35 0,-5-4-89 15,3-8-19-15,-5-6-59 16</inkml:trace>
  <inkml:trace contextRef="#ctx0" brushRef="#br0" timeOffset="60158.9665">14492 5577 783 0,'0'0'66'15,"-20"47"-112"-15,13-19 55 16,-3 5-31-16,4-5-105 0,2-2-121 16,1-5 16-16</inkml:trace>
  <inkml:trace contextRef="#ctx0" brushRef="#br0" timeOffset="60768.0082">14619 5697 238 0,'0'0'21'0,"-45"42"-17"0,30-17 44 15,10 1-7-15,5-6-38 16,14-7-21-16,10-8-72 16,5-6 2-16,3-11 60 15,1-8 37-15,-4-3 17 16,-6 1 6-16,-6 1 32 16,-9 1 20-16,-2 4-18 0,-6 2-14 15,0 6 11-15,-8 2-32 16,0 2-27-16,-3 2-14 15,-1 0-28-15,2 0-88 16,1-3-172-16</inkml:trace>
  <inkml:trace contextRef="#ctx0" brushRef="#br0" timeOffset="61064.8432">15211 5294 543 0,'0'0'-61'0,"0"0"49"16,-36 43 14-16,20-12-9 0,-1 10-58 16,-5 5 20-16,3 2-18 15,0-5 37-15,1-8-75 16</inkml:trace>
  <inkml:trace contextRef="#ctx0" brushRef="#br0" timeOffset="61189.7869">14959 5495 350 0,'0'0'125'16,"0"-39"-122"-16,9 28 24 16,13 4-1-16,9 4-25 15,7 0-8-15,4 0-33 16,2-1-142-16</inkml:trace>
  <inkml:trace contextRef="#ctx0" brushRef="#br0" timeOffset="61783.411">15553 5924 616 0,'0'0'-46'0,"0"0"10"0,0 0 34 16,0 0-58-16,0 0-43 15,2-63 89-15,4 23 14 16,5-9 3-16,4-10 5 15,9-5 6-15,3-8-8 0,4-3-5 16,5 2 0-16,4 5-1 16,1 9 3-16,-1 7 11 15,-4 12-3-15,-1 12-9 16,-8 10-3-16,-6 8 3 16,-2 10 6-16,-9 1 0 15,-4 12 2-15,-6 4 13 0,-5 4 10 16,-6 5 4-16,0 2-16 15,-2 3-10-15,3-1-9 16,8 2-5-16,2 0-16 16,5 4 0-16,7-2-2 15,1 1 17-15,1-2 4 0,-4-3 2 16,-1-5 8-16,-5-6 35 16,-4-2-7-16,-4-3-25 15,-9-3 6-15,-8-2 8 16,-5-2-18-16,-4 4-11 15,-3-3-12-15,-2 0-38 16,1 3-56-16,2-5-61 0,6-3-128 16</inkml:trace>
  <inkml:trace contextRef="#ctx0" brushRef="#br0" timeOffset="62002.1122">16163 5550 617 0,'0'0'70'16,"0"0"-97"-16,-22 48 34 15,9-22-5-15,-3 5-11 16,1 3-58-16,-1-1-96 0,4-5-17 15</inkml:trace>
  <inkml:trace contextRef="#ctx0" brushRef="#br0" timeOffset="66423.0223">16340 5006 420 0,'0'0'300'15,"-14"37"-344"-15,7-16 42 16,3 0 2-16,2 2-17 16,2-6-131-16,0-4-16 15,0-3-14-15</inkml:trace>
  <inkml:trace contextRef="#ctx0" brushRef="#br0" timeOffset="66891.6709">16451 5181 134 0,'0'0'239'0,"0"0"-245"0,0 0 3 16,44 44 11-16,-25-22-2 15,1 8 9-15,-2 4-9 16,5 5-4-16,-1 6 1 16,-2 1 0-16,-1 1-1 0,0-1-10 15,-2-3-2-15,0-6-3 16,0-6-6-16,-1-8 2 15,-3-9-25-15,3-7-21 16,-5-7-33-16,-1-4-33 16</inkml:trace>
  <inkml:trace contextRef="#ctx0" brushRef="#br0" timeOffset="67141.6168">16887 5078 682 0,'0'0'-53'15,"0"0"53"-15,-40 25 1 16,13 9-3-16,-10 11 1 0,-4 11-1 16,-6 5 1-16,-1 1-6 15,2-2-23-15,4-8-1 16,3-5-32-16,6-13-21 15,9-7-11-15,4-10-78 16</inkml:trace>
  <inkml:trace contextRef="#ctx0" brushRef="#br0" timeOffset="67547.7828">17157 5016 373 0,'0'0'39'0,"34"41"-50"16,-15-4 23-16,5 8-3 16,-3 9-4-16,0 3-2 0,-6 6-2 15,-5-5-2 1,-10 0 1-16,0-5 3 0,-14-3 1 15,-6-5-4-15,-6-7-8 16,-5-4-7-16,-3-5-17 16,-5-2-63-16,3-3-68 15</inkml:trace>
  <inkml:trace contextRef="#ctx0" brushRef="#br0" timeOffset="68203.8888">16993 5943 25 0,'0'0'28'16,"0"0"6"-16,0 0 15 0,0 0-25 15,0 0 1-15,39-34 6 16,-26 28-7-16,2 2-13 16,1 1-7-16,3 1-1 15,1-1 4-15,2 0 17 16,3 0 2-16,-2 2-6 16,5-1-1-16,4-2-8 0,-3 4 0 15,3 0 18-15,3 0 8 16,1 0 9-16,5 3-6 15,3 1-14-15,5 2-9 16,0-2-12-16,3 1 0 16,1 0-3-16,-2 2 2 0,-2-1-4 15,0 1 2-15,1-1-2 16,-2-1-1-16,0 1 1 16,0-2 0-16,2-1 1 15,-3-2-2-15,2 1 3 16,-1-2-1-16,1 0 0 0,0 0 2 15,3-4-3-15,1-1 1 16,-4 0-2-16,0-1 1 16,-4 2 0-16,-4-2 1 15,-6 4-4-15,-6 0-1 16,-5 0-8-16,-5 2-34 0,-7-4-106 16,-9-1-146-16</inkml:trace>
  <inkml:trace contextRef="#ctx0" brushRef="#br0" timeOffset="75811.6055">12150 6468 491 0,'0'0'11'0,"-4"48"-20"0,-2-10 14 15,2 10 3-15,1 6-7 16,2 3 1-16,1 0-3 15,6-2 1-15,0-2 1 16,2-5-1-16,-2-2-10 0,-1-5-43 16,3-6-28-16,-3-3-27 15,2-6-1-15,-1-7 21 16</inkml:trace>
  <inkml:trace contextRef="#ctx0" brushRef="#br0" timeOffset="76202.3075">12696 6662 475 0,'0'0'46'0,"0"0"-44"15,-17 47-9-15,9-20 11 0,2 4 1 16,0 3-3-16,4 0-5 15,1-2 0-15,1 0 3 16,5-2 2-16,3-2 0 16,0-2 0-16,-1-5-2 15,1-4-6-15,-2-4-9 0,2-6-14 16,-8-4-28-16,0-3-13 16,-3-8-7-16,-8-4-35 15</inkml:trace>
  <inkml:trace contextRef="#ctx0" brushRef="#br0" timeOffset="76420.8413">12538 6856 226 0,'0'0'45'15,"0"0"34"-15,0 0-4 16,0 0 11-16,0 0-40 16,0 0-26-16,0 0-18 15,0 0-2-15,11-15 3 0,18 15-1 16,10 0-2-16,7 0-5 15,4-3-10-15,0-3-13 16,-2 1-41-16,-6 1-12 16,-7 1-17-16,-12 1-14 0,-11 1-50 15</inkml:trace>
  <inkml:trace contextRef="#ctx0" brushRef="#br0" timeOffset="108023.3294">13772 6588 552 0,'0'0'-27'0,"0"0"17"15,0 0 6-15,0 0 3 16,0 0-1-16,0 0 3 0,64 0-1 16,-25 5-2-16,3 0 4 15,10 1-2-15,5-1 0 16,4-2-1-16,4-1-2 15,0-1-50-15,-5-1 16 16,-4 0-5-16,-3-3-39 16,-7-3-74-16</inkml:trace>
  <inkml:trace contextRef="#ctx0" brushRef="#br0" timeOffset="108523.3195">13705 6713 665 0,'0'0'-30'16,"49"0"21"-16,-9 2 9 15,5 1 4-15,4 4-6 16,-2 1 2-16,-4 5-25 16,-6 1-35-16,-12 3-3 0,-10 1 25 15,-12 4 10-15,-6 2-6 16,-21 3 35-16,-12 3 2 15,-7 1 2-15,-3 0 2 16,-1-2 23-16,7-4 31 16,5-5-6-16,10-3-20 15,8-3-13-15,7-4 4 0,7-1-12 16,4-2-14-16,12-1 1 16,11-4-1-16,10 0 1 15,7-2 0-15,10-4 0 16,4-4 0-16,-1 1-2 15,-1 0-7-15,-7 0-21 0,-5 4-74 16,-7 2-32-16,-11 1-32 16,-3 0-27-16</inkml:trace>
  <inkml:trace contextRef="#ctx0" brushRef="#br0" timeOffset="109038.7447">14557 6923 402 0,'0'0'-6'15,"0"0"3"-15,-23 39 6 16,14-11 4-16,-4 10-4 0,2 6 1 15,2 6-4-15,1 2 2 16,6-8-3-16,2-8-7 16,4-10-43-16,8-15-41 15,2-11 82-15,3-8 20 16,1-14 3-16,-2-5-8 0,1-6-4 16,-2-2 0-16,-2 1 4 15,2 4 22-15,-6 3-1 16,-1 9-2-16,2 4 11 15,-3 6-16-15,-1 7-16 16,-2 2-5-16,-1 14-2 0,-3 6-7 16,-7 10 6-16,-4 6-8 15,-5 0-28-15,-1-1 0 16,1-5 27-16,1-6 16 16,3-7 18-16,3-6 21 15,5-3 9-15,2-3-2 16,2-2-12-16,7-3-16 0,9-1 9 15,5 0-4-15,8 0-18 16,3 0-3-16,5-1-6 16,4-5-10-16,-3-1-49 15,-1-4-85-15,-1-1-66 0</inkml:trace>
  <inkml:trace contextRef="#ctx0" brushRef="#br0" timeOffset="109319.9683">14749 7145 138 0,'0'0'79'0,"0"0"-32"16,0 0-28-16,40-36-15 16,-14 26-3-16,4-1-3 15,3 1 1-15,-2 0-1 0,-2 3 1 16,-2 0 3-16,-8 3-11 16,-6-1-96-16</inkml:trace>
  <inkml:trace contextRef="#ctx0" brushRef="#br0" timeOffset="109476.1376">14851 7161 544 0,'0'0'25'16,"56"9"-23"-16,-22-4-2 0,3-1-5 15,0-4-175-15,-11 0-85 16</inkml:trace>
  <inkml:trace contextRef="#ctx0" brushRef="#br0" timeOffset="109710.6587">15201 7010 292 0,'0'0'283'16,"0"0"-273"-16,0 0-6 15,0 0-4-15,3 38-1 16,-6-12 1-16,-5 6 1 16,-3 3-11-16,-2 0-76 0,1-5-67 15,5-11-159-15</inkml:trace>
  <inkml:trace contextRef="#ctx0" brushRef="#br0" timeOffset="110460.2983">14659 6418 534 0,'0'0'197'0,"-18"54"-252"0,11-26 51 15,3 8 3-15,-1 1-11 16,4-4-69-16,1-6-48 16,6-7 3-16,1-5 6 15,4-11-22-15</inkml:trace>
  <inkml:trace contextRef="#ctx0" brushRef="#br0" timeOffset="110741.6345">14509 6573 97 0,'0'0'233'15,"0"0"-241"-15,0 0 4 0,0 0-9 16,0 0 9-16,0 0 1 16,52-39 3-16,-29 26 2 0,1-2 0 0,4-6 9 31,2-4-1-31,1 0-11 0,-2-4-5 0,-2-2 1 0,0 1-2 16,-5 2-7-16,-2 0-39 31,0 4 18-31,1 3 18 0,-4 6-47 0</inkml:trace>
  <inkml:trace contextRef="#ctx0" brushRef="#br0" timeOffset="111241.3779">14565 6345 396 0,'0'0'-30'0,"0"0"29"16,0 0 0-16,0 0 2 16,-40 50-1-16,35-30 2 15,3 1-2-15,2 3 2 0,0-1 1 32,0-2-3-32,5-1-8 15,-2 1-43-15,-1-1-13 0,0-1-11 0,-2-1 33 31,0-2-11-31,0 1 12 0</inkml:trace>
  <inkml:trace contextRef="#ctx0" brushRef="#br0" timeOffset="111553.8239">14592 6500 507 0,'0'0'45'0,"0"0"-54"0,0 0-2 0,0 0 12 31,51 48-2-31,-28-32-22 0,6-3-19 0,2-1 13 0,0-2 0 15,-2 1 14-15,-2-3 6 16,0-1-25-16,-6 1-52 16,-2-3-23-16,-5-4 3 15</inkml:trace>
  <inkml:trace contextRef="#ctx0" brushRef="#br0" timeOffset="111757.1131">14853 6493 406 0,'0'0'205'16,"0"0"-217"-16,0 0 3 15,52 0 8-15,-23 0-23 16,0 0-97-16,2-3 27 0,-2 1-36 15,-4-3-52-15</inkml:trace>
  <inkml:trace contextRef="#ctx0" brushRef="#br0" timeOffset="112022.6819">15159 6347 557 0,'0'0'-1'15,"0"0"1"-15,0 0 5 0,5 53-1 16,0-24-6-16,-1 1-19 15,-1 0-94-15,3-2-50 16,-4-5-62-16</inkml:trace>
  <inkml:trace contextRef="#ctx0" brushRef="#br0" timeOffset="112897.2675">15649 6963 628 0,'0'0'-15'0,"0"0"-6"16,0 0-17-16,60-28 39 16,-26 11-1-16,4-8-36 15,3-3-38-15,-3-2 31 0,-7-2-43 16,-7 0-22-16,-11 1 59 15,-13 6 47-15,-10 6 53 16,-13 9 58-16,-12 9-49 16,-6 5 6-16,-8 16 33 15,2 9-41-15,0 7-34 0,7 4-2 16,11-2-16-16,8-1-6 16,15-4 2-16,4-2 6 15,17-4-2-15,8-3 0 16,10-1-5-16,7-7-11 15,7-5-74-15,3-8-122 0,-2-6-25 16</inkml:trace>
  <inkml:trace contextRef="#ctx0" brushRef="#br0" timeOffset="113069.1084">16005 6717 634 0,'0'0'92'15,"0"0"-82"-15,2 60-17 16,13-26 31-16,10 7-17 16,8-1-8-16,11 1-9 0,4-7-8 15,0-5-47-15,-2-8-187 16,-9-5-80-16</inkml:trace>
  <inkml:trace contextRef="#ctx0" brushRef="#br0" timeOffset="113241.1648">16157 6788 493 0,'0'0'159'0,"0"0"-124"16,-39 27-19-16,19 0 13 16,-2 7-27-16,-5 5-7 15,0 2-66-15,0-4-100 16,3-9-50-16</inkml:trace>
  <inkml:trace contextRef="#ctx0" brushRef="#br0" timeOffset="113678.5593">16452 6920 88 0,'-1'37'448'0,"-8"7"-460"15,-4 11 16-15,-4 10 1 0,-4 0-4 16,0-4-4-16,2-10-11 16,1-11-44-16,7-13 42 15,2-14 13-15,5-13 6 16,0-15 2-16,5-14 12 15,-1-14-10-15,7-12-5 16,6-11 5-16,7-3 4 0,9-1-4 16,5 7-5-16,6 11-6 15,2 11 6-15,-1 17 0 16,-3 8-2-16,-4 13-3 16,-6 3 3-16,-7 3 1 15,-6 3-2-15,-10 5 2 0,-6-1-3 16,-18 0-1-16,-10 2 2 15,-9-1 0-15,-12-3-2 16,-4-2-10-16,6-2-27 16,3-2-100-16,14-2-79 0</inkml:trace>
  <inkml:trace contextRef="#ctx0" brushRef="#br0" timeOffset="114178.2421">17189 6229 630 0,'0'0'63'0,"-45"30"-78"16,23-1 18-16,-2 15 9 15,2 16-3-15,3 11-2 16,1 9-5-16,7 2-2 15,5 3-1-15,5-7 1 16,10-10-20-16,12-11-78 0,12-11-126 16,9-11 42-16,4-9 24 15</inkml:trace>
  <inkml:trace contextRef="#ctx0" brushRef="#br0" timeOffset="115115.5389">17405 7234 354 0,'0'0'-24'0,"0"0"20"16,0 0 10-16,0 0 3 15,0 0-11-15,-35-19 18 16,33-3 5-16,-2-6 3 16,2-6-11-16,2-6-9 15,0-6-5-15,6-6 2 0,7-6 0 16,3-5 3 0,4-1-6-16,2 3 2 0,3 3 9 15,2 7 44-15,2 4 14 16,2 12-40-16,0 6-21 15,1 8-6-15,-3 8 0 0,-6 6-4 16,-2 7 1-16,-7 4-3 16,-9 10 0-16,-5 3 7 15,0 5-2-15,-9 3 2 16,-8 2-2-16,-3 3 3 16,3 1 2-16,-3-1 1 0,9 0-1 15,7-3-3-15,4-3-1 16,12-6-4-16,2-2 0 15,1-3-2-15,-1-6 4 16,-3 0 4-16,-6-3 1 16,-4-1 12-16,-2 2 36 0,-12 2-11 15,-8 2-19-15,-12 3-15 16,-7 2-5-16,-6 2-11 16,0-1-22-16,1 0-49 15,11-4-68-15,7-4-5 16,17-7-122-16</inkml:trace>
  <inkml:trace contextRef="#ctx0" brushRef="#br0" timeOffset="127269.1324">17896 6689 358 0,'0'0'14'15,"0"0"-47"-15,0 0 22 16,0 0 8-16,0 0-14 0,0 0 12 16,0 0 6-16,16 41 4 15,-14-24 6-15,-1 2 8 16,-2 1-11-16,0 2-5 15,-6 4-5-15,-3-1-1 16,0 1 1-16,1-5 1 0,0 0 4 16,2-5 3-1,4-2 24-15,1-5 16 0,2-3 6 16,0-1-42-16,0-2-17 16,0-2-11-16,0-1-5 15,0-1 14-15,0-5 2 16,3-5-12-16,4-1 4 0,0-3 13 15,4-1 2-15,1-2-1 16,0 2 1-16,2 2-1 16,-1 1-1-16,1 2 1 15,1 1-1-15,-1 3-9 16,1-1-20-16,0 3 6 0,-2 1 11 16,-3 1 11-16,-2 2 4 15,-2 1 0-15,-4 0 0 16,-2 0 3-16,0 0 14 15,-8 4 6-15,-2 3-9 16,-3 0 0-16,-5 0-3 0,-1 3-8 16,-3-1-4-16,2-1 0 15,1-2-1-15,-2 0 2 16,7-1 4-16,0-1 9 16,7-3 4-16,2 0 1 15,3-1-2-15,2 0 12 16,2 1-19-16,7 2-10 0,2 0-1 15,7 1 3-15,1 2-2 16,4 1 0-16,0 0-2 16,2-1 3-16,-2 1-1 15,-2 0-1-15,-3-2 3 0,-5 0-1 16,-1 1 8-16,-7 1 2 16,1-3 3-16,-2 3 20 15,1 0-11-15,4 0-16 16,-2-2-8-16,2-4-12 15,2-1-71-15,-6-6-82 16,-3-4-175-16</inkml:trace>
  <inkml:trace contextRef="#ctx0" brushRef="#br0" timeOffset="127909.7154">18331 6821 338 0,'0'0'30'0,"0"0"-30"16,0 0 5-16,0 0-13 16,0 0-35-16,0 0 20 15,0 0 8-15,0 0 16 16,0 0 4-16,0 0 0 15,-38 35-5-15,27-17-2 0,0 0 2 16,6 2-4-16,5-5 4 16,3-1 0-16,11-5 1 15,1-3 5-15,7-5 6 16,-1-1-8-16,2-5-3 16,0-7-3-16,-5-2-4 0,-5-3-2 15,-2-3 9-15,-9-2 17 16,-2 0 32-16,-4 1 12 15,-4 1-10-15,-3 0-45 16,-2 0-13-16,0 7-24 16,-3 0-52-16,0 1-84 0</inkml:trace>
  <inkml:trace contextRef="#ctx0" brushRef="#br0" timeOffset="128456.3755">18707 6493 599 0,'0'0'0'0,"-3"41"-22"15,3-14 20-15,0 5 3 0,0 0-31 16,2-3 1-16,2-4-20 16,2-4 17-16,-2-3 1 15,-1-5 0-15,-3-4-43 16,-7-5-30-16,-10-2-36 16</inkml:trace>
  <inkml:trace contextRef="#ctx0" brushRef="#br0" timeOffset="128581.347">18541 6663 222 0,'0'0'61'0,"0"0"-28"16,-24-41 6-16,24 34-9 16,1 4-10-16,12 3-5 15,8 0-10-15,6 0-6 0,4 0-5 16,5 0-50-16,1 0-142 16</inkml:trace>
  <inkml:trace contextRef="#ctx0" brushRef="#br0" timeOffset="129284.3686">18917 6963 25 0,'0'0'200'16,"0"0"-158"-16,0 0-1 0,0 0 19 15,0 0-36-15,0 0-23 16,0 0-3-16,0 0 1 16,0 0 0-16,-27-21-6 15,28 2 21-15,-2-2 25 16,1-3 34-16,0-5-19 0,0-3-26 16,5-4-13-1,2-7-10-15,7-9-4 0,5-2-1 16,5-5-11-16,4 2-2 15,-1 4 2-15,2 5 11 16,1 8 0-16,-4 10 1 16,0 6 3-16,1 7-6 0,-3 7 1 15,-2 5-3-15,-6 5 1 16,-5 5-3-16,-9 9 6 16,-4 5 4-16,-11 4 1 15,-7 5 5-15,0 0-9 16,-2-5-4-16,3 0-5 0,4-5-6 15,5 0 3-15,6 0 6 16,4 0 4-16,10 5-7 16,7 3-7-16,4 0-10 15,1 0-24-15,-5 3 13 16,-2-4 35-16,-7-1 7 16,-8-4 35-16,-6 1 31 0,-9-2-8 15,-4-4-4-15,-6-3-22 16,-4-1-35-16,-3-1-1 15,3-3-6-15,3 0-6 16,5-1-22-16,8-3-65 16,9-3-94-16,4-2-86 0</inkml:trace>
  <inkml:trace contextRef="#ctx0" brushRef="#br0" timeOffset="129487.3981">19315 6783 15 0,'0'0'22'15</inkml:trace>
  <inkml:trace contextRef="#ctx0" brushRef="#br0" timeOffset="129909.191">19315 6783 16 0,'17'-37'29'0,"-16"34"27"16,1 0 7-16,-2 2-12 15,0 1-26-15,0 0-17 16,0 4-7-16,0 4 1 16,0 5 32-16,-3 2-10 15,0 3-11-15,1 3-1 0,-2-1-6 16,4-2-3-16,-2-2 5 15,-1-2 13-15,2-4 7 16,1-2 1-16,0-3-7 16,0-2 5-16,0-2-1 0,0-1-23 15,0-1-1-15,2-5 0 16,2-4 6-16,0 0-6 16,2-2-3-16,2-1 0 15,3 3-1-15,1-1 0 16,1 5-7-16,1 3-6 15,-1 3 5-15,-5 0-6 0,0 4 4 16,-3 5 7-16,-5 3 8 16,0-1 8-16,-1 1 8 15,-6 0 7-15,1 0 15 16,3-2-1-16,1-1-17 16,2 1-16-16,3-2-2 0,10 1-7 15,2-2 4-15,8-3-7 16,0-1-7-16,2-3-4 15,0 0 0-15,2-1-30 16,-4-2-41-16,-2-3 5 16,0 2-10-16,0 0-46 0</inkml:trace>
  <inkml:trace contextRef="#ctx0" brushRef="#br0" timeOffset="130284.1405">19520 6139 563 0,'0'0'26'0,"0"0"-22"0,-4 37 5 16,-6-17-4-16,0 4-24 15,-5-3-27-15,0 1-53 16,1-4 17-16,2-2-54 16,7-6-39-16</inkml:trace>
  <inkml:trace contextRef="#ctx0" brushRef="#br0" timeOffset="130877.7309">19771 6347 444 0,'0'0'23'16,"0"0"-26"-16,0 0 6 15,0 0 18-15,0 0-12 16,52 41-1-16,-27-11-4 16,2 9 1-16,4 4-4 0,3 1 1 15,3 3-2-15,0 0 1 16,3-3 0-16,0-3-1 16,1-4-1-16,-1-4-15 15,-2-8-9-15,-1-5-23 16,-2-7-34-16,-6-6-40 15,-8-6-34-15</inkml:trace>
  <inkml:trace contextRef="#ctx0" brushRef="#br0" timeOffset="131096.4267">20142 6449 546 0,'0'0'72'0,"0"0"-63"0,0 0-5 16,-52 47 11-16,28-12-8 15,-7 11-5-15,-6 4-1 16,-1 1-5-16,1-4-31 16,3-8-47-16,1-9-44 15,4-13-49-15</inkml:trace>
  <inkml:trace contextRef="#ctx0" brushRef="#br0" timeOffset="131721.293">18614 5924 322 0,'0'0'34'15,"0"0"-63"-15,0 0 13 0,0 0 15 16,57-15-1-16,-32 8-7 16,3 0-4-16,2 1 7 15,5 2 4-15,1 0 3 16,7 1 9-16,3 3 10 16,8 0 4-16,11 0-2 0,8 0 4 15,10 0-4-15,11 0-3 16,7 0-4-16,11-4-12 15,4-4-2-15,4-1-3 16,2-3 2-16,-1 1 1 16,-4-2 1-16,-5 5 20 15,-9-1 36-15,-6 2-24 0,-9 3-26 16,-14 0-8-16,-11 3-1 16,-15-1-20-16,-11 2-111 15,-18 0-47-15,-9 0-51 16</inkml:trace>
  <inkml:trace contextRef="#ctx0" brushRef="#br0" timeOffset="132330.5291">20356 6078 311 0,'0'0'42'16,"0"0"-42"-16,0 0 6 0,0 0 11 16,50 13-11-16,-24 3-4 15,5 6-2-15,0 8 3 16,0 7 3-16,-1 6 3 16,-1 6-2-16,-5 4 2 15,-3 1 8-15,-4-3 22 16,0 0 29-16,-4-3-5 0,-2-2-1 15,-6-3-13-15,1-5-14 16,-6 0-6-16,0-6-19 16,0-3-10-16,-5-5-5 15,1-2-14-15,-3-1-18 16,-2 0-14-16,-4-1-58 0,-1-3-162 16</inkml:trace>
  <inkml:trace contextRef="#ctx0" brushRef="#br0" timeOffset="135985.9857">5042 9081 710 0,'0'0'5'0,"-8"59"-77"16,6-9 35-16,2 18 34 15,0 17 9-15,6 15-4 16,-2 9 1-16,2-1-3 16,3-6-4-16,3-11 5 15,-1-16-9-15,-1-21-70 16,2-18-89-16,-3-22-17 15</inkml:trace>
  <inkml:trace contextRef="#ctx0" brushRef="#br0" timeOffset="136282.7941">4980 9143 343 0,'-15'-35'53'16,"3"6"8"-16,9 5-29 15,8-3-23-15,17 0-12 16,16-2-5-16,18 2-26 0,11 6-27 16,6 9 1-16,2 12 18 15,-9 17 19-15,-5 15 17 16,-17 12-17-16,-15 6 19 16,-12 3 7-16,-11-1 19 15,-6-2 28-15,-16-5 9 0,-4-2 11 16,-9-5-23-16,-2-2-26 15,-3-5-15-15,-1-5-10 16,3-4-45-16,3-9-84 16,7-10-145-16</inkml:trace>
  <inkml:trace contextRef="#ctx0" brushRef="#br0" timeOffset="136720.2029">5891 8761 375 0,'0'0'-21'16,"0"0"-5"-16,0 0 26 16,0 0-14-16,0 0-1 0,0 0 12 15,0 0 3-15,-13 37 9 16,-1-14 15-16,-8 10 6 16,-5 13-9-16,-8 10 3 15,-4 12 2-15,-1 10 5 16,2 8 9-16,3 4-5 15,7 1-9-15,10-2-9 0,10-5 5 16,6-7-8-16,15-9-13 16,11-11-5-16,10-9-10 15,7-8-18-15,1-11-28 16,0-7-8-16,1-8-16 16,-5-8-26-16,-1-6 3 0,-3-8 17 15</inkml:trace>
  <inkml:trace contextRef="#ctx0" brushRef="#br0" timeOffset="137298.1981">6207 9119 176 0,'0'0'217'16,"0"0"-213"-16,0 0-1 0,0 0-1 16,0 0 18-16,0 0-14 15,-41 36-7-15,14 2 1 16,0 13-1-16,-1 10 5 15,1 2-3-15,6 0-2 16,8-6 1-16,6-6 1 0,7-11-1 16,0-9-2-16,10-9 0 15,2-9-2-15,1-6-5 16,1-6-2-16,-1-1 7 16,-1-7 3-16,-3-6 2 15,-1-1 1-15,-3-5 0 16,0 0-1-16,2-6-1 0,3-3 1 15,4 1-2-15,0 4-1 16,6 2-6-16,1 4-2 16,2 8 6-16,-2 6 2 15,-2 3 5-15,1 0-2 0,-6 1 5 16,-3 4 4-16,-4 4 2 16,-5 5 14-16,-2 7 17 15,-7 6 12-15,-3 3-19 16,-2 7-29-16,1 1-5 15,-3-3-3-15,5-2 0 16,-1-7-15-16,5-6-33 0,1-4-21 16,4-5 4-16,2-8-34 15,9-3-95-15</inkml:trace>
  <inkml:trace contextRef="#ctx0" brushRef="#br0" timeOffset="141031.7576">6649 9246 511 0,'0'0'-18'15,"0"0"-30"-15,0 0 42 16,50 15 6-16,-27-15-8 0,2 0-16 15,2 0 3-15,-2-4 9 16,-1-2-9-16,-2-1-22 16,-6 1-31-16,-3 2-62 15</inkml:trace>
  <inkml:trace contextRef="#ctx0" brushRef="#br0" timeOffset="141219.2223">6622 9353 428 0,'0'0'52'16,"0"0"-56"-16,0 0-10 0,0 0 9 15,44 26 23-15,-13-23-15 16,4-3-7-16,0 0-9 16,1 0-33-16,-5-6-37 15,-8 2-79-15</inkml:trace>
  <inkml:trace contextRef="#ctx0" brushRef="#br0" timeOffset="141703.4977">6917 9147 8 0,'0'0'445'0,"0"0"-473"16,56-25-8-16,-22 18 33 15,6 2 2-15,2 1-18 16,-2 4-13-16,-2 0 10 16,-9 10 9-16,-9 3 1 15,-8 8 9-15,-12 4 5 16,-10 4 7-16,-7 5 7 0,-8 0 0 16,-2 1 9-16,-2-3 28 15,4-2 13-15,2-3 11 16,4-4-26-16,6-2-22 15,1 0-11-15,6-2-10 16,4-1-4-16,2-1-6 0,13-1-3 16,7-3-15-16,7-5-28 15,11-2-11-15,5-6 4 16,3 0 8-16,4-10-22 16,-1-3-32-16,-2-4-44 15</inkml:trace>
  <inkml:trace contextRef="#ctx0" brushRef="#br0" timeOffset="141984.6869">7719 8943 672 0,'0'0'-7'0,"0"0"-15"0,5 38 17 16,-3-8 6-16,-2 11-3 15,0 9 3-15,-4 5-13 16,-6 8-1-16,1 5 13 16,-4 2 0-16,-2 0 0 0,4-4-37 15,4-9-96-15,5-8 6 16,2-12 12-16,4-14 10 15</inkml:trace>
  <inkml:trace contextRef="#ctx0" brushRef="#br0" timeOffset="142265.8878">8024 9115 393 0,'0'0'168'0,"0"0"-161"16,0 0-4-16,0 0-6 16,0 0 4-16,38 61-1 15,-17-26 1-15,6 5-1 16,2 3 0-16,5-1 0 0,5-2-5 16,2-1-14-16,-1-7-22 15,3-3-13-15,-2-5-7 16,0-7 22-16,-4-3-9 15,-5-6-26-15,-5-3-1 16,-4-5-18-16</inkml:trace>
  <inkml:trace contextRef="#ctx0" brushRef="#br0" timeOffset="142453.3228">8450 9224 536 0,'0'0'-7'16,"0"0"-16"-16,-61 34 27 16,30 2 5-16,-7 12-3 15,-6 10-4-15,-6 5-9 16,2-1-28-16,-1-5-20 16,6-10-40-16,5-16-93 0</inkml:trace>
  <inkml:trace contextRef="#ctx0" brushRef="#br0" timeOffset="142672.0258">8604 9324 641 0,'0'0'15'15,"37"1"-71"-15,-13-1 46 16,9 0-9-16,1-3-60 16,-3 2-60-16,-11-1-1 15,-8 2-37-15</inkml:trace>
  <inkml:trace contextRef="#ctx0" brushRef="#br0" timeOffset="142797.246">8573 9445 538 0,'0'0'-2'0,"0"0"-23"16,0 0 3-16,0 0 14 16,49 22-111-16,-22-22-18 15,2-4-72-15</inkml:trace>
  <inkml:trace contextRef="#ctx0" brushRef="#br0" timeOffset="143078.2707">8962 9175 588 0,'0'0'-9'0,"0"0"9"16,38 51 8-16,-14-19 15 0,3 5-21 15,2 4-2-15,5 1 0 16,4-1-1-16,0-4-3 16,7-5-14-16,-1-6-49 15,1-6-57-15,-2-7 15 16,-2-4-33-16,-2-5 57 0</inkml:trace>
  <inkml:trace contextRef="#ctx0" brushRef="#br0" timeOffset="143296.9243">9210 9257 658 0,'0'0'-21'16,"-54"51"-6"-16,27-16 31 0,1 7-2 15,-1 2-8-15,2 1-29 16,3-7-62-16,3-5 9 16,5-7 8-16,5-11-42 15,2-11-51-15</inkml:trace>
  <inkml:trace contextRef="#ctx0" brushRef="#br0" timeOffset="143609.381">9396 8889 402 0,'0'0'199'0,"41"3"-216"0,-18 17 8 15,4 12 15-15,2 17-3 16,-4 12-4-16,-8 11 1 16,-1 9-9-16,-7 2-11 15,-5 2 4-15,-2-5 6 0,-3-6 9 16,1-7-1-16,-1-10 4 16,-5-9 1-16,-1-12 1 15,-1-8-7-15,0-12-98 16,-1-12-74-16,5-4-13 15</inkml:trace>
  <inkml:trace contextRef="#ctx0" brushRef="#br0" timeOffset="143906.1321">10196 9196 663 0,'0'0'30'0,"0"0"-63"16,51 0 28-16,-17 0-1 15,8-1-1-15,3 6-67 0,0-1-36 16,-4 2-11-16,-14 0-32 16</inkml:trace>
  <inkml:trace contextRef="#ctx0" brushRef="#br0" timeOffset="144031.1182">10272 9358 209 0,'0'0'431'15,"0"0"-468"-15,0 0 38 16,0 0-10-16,44 29-10 16,-13-27-190-16,7-2-17 0</inkml:trace>
  <inkml:trace contextRef="#ctx0" brushRef="#br0" timeOffset="145374.5809">11731 9438 364 0,'0'0'5'0,"47"0"0"15,-11-1-2-15,6-3 4 0,3 0-7 16,6-1-3-16,3 1-15 16,0 0-4-16,-1 1 14 15,5 0 8-15,0-1 2 16,5 1 1-16,1 0 0 15,6 0-2-15,2 1 0 0,1 0 2 16,4 1 4-16,-4 1 12 16,3 0 11-16,2 1 8 15,1 3-4-15,1-1 19 16,3 3-9-16,6-4-16 16,1 0-11-16,3 1-9 15,2-3-5-15,2 2-2 0,4-2 1 16,0 0-1-16,-2 1 5 15,5 0 3-15,-1-1-2 16,2 2-1-16,0-2-5 16,3 1 0-16,-1-1 0 0,2 0-1 15,1 1 1-15,2 0-1 16,-2 1 2-16,-2 0-2 16,-2 2 6-16,-5 2 4 15,-3 1-7-15,-2 0-1 16,-2 1-3-16,1 1 3 15,-3-1-3-15,-2 0 2 0,1-1 0 16,-3 1 0-16,3-1 0 16,-3-1-1-16,3 0 3 15,-1-1 3-15,1 1 5 16,-1-2-7-16,0 2 3 0,2 0-2 16,0-1-1-16,3 1-1 15,1-1-3-15,4-3 0 16,-2 4 2-16,2-2 4 15,2 0 5-15,2 1 1 16,-3-1-3-16,5 0-6 16,2 2-1-16,0-2 2 0,-4 3-4 15,3-2 5-15,1 0-2 16,0 1 1-16,1 0 1 16,3-1 0-16,-1-1-3 15,1-1 0-15,1 0-1 0,0-3 0 16,3 0 1-16,-2 2 3 15,3-2 4-15,-2 0-4 16,1 1 0-16,-1-2-2 16,-4 2-2-16,-3-1 1 15,-4 0-3-15,0 0 1 16,-8 0 1-16,-5-1-1 0,-5 1 0 16,-10 0-2-16,-5 0 0 15,-9 0-5-15,-10 0-14 16,-10 0-31-16,-13 1-77 15,-15-1-170-15</inkml:trace>
  <inkml:trace contextRef="#ctx0" brushRef="#br0" timeOffset="154481.957">12667 8987 35 0,'0'0'117'0,"0"0"-109"15,0 0 6-15,0 0 3 16,0 0 7-16,0 0-24 16,0 0 1-16,0 0-1 15,0 0 5-15,29-2 3 16,-11-2 7-16,5-3 2 15,3 0-3-15,4 0-6 0,6-7-7 16,0 1 0-16,-1-3-1 16,-6 1 0-16,-4 0 2 15,-8 0-2-15,-5 1 3 16,-7 1 3-16,-5 0 1 0,-5 2-7 16,-13 4-3-16,-7 4-15 15,-4 3 5-15,-7 14 16 16,-3 7 12-16,3 9 31 15,2 7-6-15,2 3-17 16,8-1-6-16,8-3-10 16,5-2 5-16,9-4-6 15,4-6-1-15,11-2-2 0,10-4-3 16,6-4 2-16,4-2-5 16,6-4 0-16,4-4-19 15,0-3-70-15,-3-1-73 16</inkml:trace>
  <inkml:trace contextRef="#ctx0" brushRef="#br0" timeOffset="154716.2767">13032 8869 593 0,'0'0'-11'0,"23"37"-11"16,-3-16 24-16,6 5-2 16,5-2-13-16,1-1 5 15,6-2-35-15,-3-2 7 16,-1-1-3-16,-5 0-7 16,-4-2-4-16,-7-2-38 15,-4-4-60-15</inkml:trace>
  <inkml:trace contextRef="#ctx0" brushRef="#br0" timeOffset="154903.9404">13294 8910 433 0,'0'0'0'0,"0"0"0"16,-50 47 6-16,23-19 4 15,0 5-8-15,-2 1-2 0,0 2-13 16,0-6-48-16,3-5-50 16,3-8-42-16</inkml:trace>
  <inkml:trace contextRef="#ctx0" brushRef="#br0" timeOffset="155450.5175">13338 8930 60 0,'0'0'184'15,"0"0"-188"-15,-8 41 8 16,1-12 19-16,-3 6 22 0,-1 7-40 15,0 3 0-15,2 5-4 16,0-3-1-16,3-4 1 16,3-5-1-16,3-7-1 15,-1-7 1-15,5-7 1 16,0-6 3-16,-2-5 5 16,1-2 0-16,3-4-2 15,-1-3 4-15,4-8 15 0,-3-5-9 16,3-5-5-16,-1-8-9 15,5-3-2-15,0-7-4 16,5 0-1-16,2-1-2 16,0 2-3-16,3 6 7 0,1 8 0 15,1 6 3-15,-4 9 2 16,5 4-2-16,0 5-2 16,1 0-4-16,0 5 1 15,-3 2 2-15,-4 2 3 16,-6 4 2-16,-10 0 0 0,-5-1 0 15,-7 4 2-15,-5-3 12 16,-9-1-4-16,0-3-12 16,-1-2-11-16,-4-5-9 15,1-2-16-15,0 0-28 0,2-6-32 16,4-1 1-16,4-2-26 16</inkml:trace>
  <inkml:trace contextRef="#ctx0" brushRef="#br0" timeOffset="156778.3324">13327 8997 91 0,'0'-3'18'0,"2"3"-15"0,-2-1-3 15,1 0 0-15,-1-1 2 16,0 0 9-16,0 1 14 15,0-2 8-15,0 0-9 16,0 3-5-16,0-4-10 16,2 1-8-16,2 0-2 0,-2 0 1 15,0-1 0-15,0 1 0 16,1-1 2-16,-2 0 0 16,2-2 10-16,-3 2-3 15,3 0-2-15,-3-1 6 0,0 4-2 16,0-2 0-16,0 2-1 15,-3-1-4-15,1 2-4 16,0-1-5-16,2 1 2 16,0 0-1-16,0-1 4 15,0 0-1-15,0 1 3 0,0 0 1 16,7 0 3-16,1 0 8 16,8-2-5-16,0 0-7 15,6-1-5-15,2 3 3 16,1 0-3-16,-2 2 1 15,0 8 1-15,-4 1 4 16,-1 3 10-16,-7 1-5 0,-5 0-7 16,-6 2 2-16,-4 2 5 15,-9 1 17-15,-5 1 1 16,-2 2 0-16,-2-2-16 16,3-4-7-16,2-1-5 15,3-7-3-15,-1-3-3 0,-1-3-9 16,-2-3-11-16,0 0-9 15,-2-3 8-15,2 0 7 16,5 3-8-16,6 0-29 16,7-1-76-16</inkml:trace>
  <inkml:trace contextRef="#ctx0" brushRef="#br0" timeOffset="157746.8642">14038 8268 587 0,'-14'-1'-32'0,"1"1"-8"15,0 7 23-15,1 13 18 16,2 13 6-16,-2 15 26 16,3 12-17-16,0 15-3 15,-3 7-9-15,2 3-4 0,5-2 3 16,5-7-7-16,7-9-2 16,9-10 2-16,3-12 3 15,8-8 1-15,0-5-23 16,2-7-57-16,1-9-60 15,-1-6-80-15</inkml:trace>
  <inkml:trace contextRef="#ctx0" brushRef="#br0" timeOffset="158340.4891">14217 9072 449 0,'0'0'-10'15,"0"0"4"-15,-37 43 4 16,31-33 7-16,1-6-2 0,3-4-2 15,2-3-1-15,0-10 4 16,0-8 7-16,1-10-3 16,7-8 3-16,1-7-2 15,3-6-3-15,3-3-4 16,5-3-1-16,1 0-1 16,5 2-2-16,3 2-10 0,3 6 5 15,3 7 2-15,-4 8 6 16,-1 9-2-16,-8 11 4 15,-2 5 2-15,-6 8 2 16,-8 0-5-16,-6 11-3 0,-4 3 1 16,-10 6-1-1,-5 4 0-15,-2-1-1 0,-2-2-1 16,6-2-2-16,3-2-6 16,7 0-3-16,6 1 5 15,1-1 4-15,10 3 6 0,4 4 3 16,1-2 0-16,0-1-1 15,-3-2 4-15,-1-3 1 16,-5-3 8-16,-6-3 11 16,0-3 18-16,-10-1-16 15,-1-3-16-15,-5 1-12 16,-2-4-7-16,0 3-1 0,-1-2-9 16,-1 2-32-16,3 1-39 15,5-3-64-15</inkml:trace>
  <inkml:trace contextRef="#ctx0" brushRef="#br0" timeOffset="158777.9018">14549 8839 129 0,'0'0'142'0,"0"0"-148"16,0 0 1-16,54-14 4 15,-33 14 1-15,1 0-8 0,-7 7 8 16,-6 4 2-16,-9 7 15 16,-9 1 20-16,-12 4 19 15,0 0-22-15,-3-2-2 16,5-1-4-16,4-6-8 16,5-2 15-16,8-2 10 15,2-2-14-15,6 2-13 16,4-1-14-16,3-2-13 0,4-2-46 15,5-5-56-15,-1 0-15 16,5-2-16-16,3-4 16 16</inkml:trace>
  <inkml:trace contextRef="#ctx0" brushRef="#br0" timeOffset="159059.0831">14992 8916 157 0,'0'0'31'0,"-37"4"-16"0,14 6-5 16,-2 7 30-16,0 3-2 16,4 1 19-16,3 1-26 15,9 0-8-15,5-4-11 16,4-3-2-16,6-5-14 16,7-3-3-16,3-4-8 0,1-3 7 15,1-6 6-15,0-5 2 16,0-5 5-16,-5-1 0 15,-1-1 7-15,-6-3 0 16,1-1-3-16,-7 1-3 16,0 2-8-16,0 4-5 15,-7 3-14-15,-1 2-36 0,-6 6-74 16,3 1-54-16</inkml:trace>
  <inkml:trace contextRef="#ctx0" brushRef="#br0" timeOffset="159324.6449">15359 8592 402 0,'0'0'184'16,"0"0"-198"-16,0 0 7 0,2 60 4 16,-10-23 5-16,-3 5-5 15,-2 5-31-15,-4 2-42 16,-1-4-3-16,-4-7-55 16,1-9-73-16</inkml:trace>
  <inkml:trace contextRef="#ctx0" brushRef="#br0" timeOffset="159465.2382">15161 8767 529 0,'0'0'14'15,"39"-17"-5"-15,-11 13 7 16,9 3-9-16,1 1-16 0,2 1-21 16,-5 0-102-16,-7-1-88 15</inkml:trace>
  <inkml:trace contextRef="#ctx0" brushRef="#br0" timeOffset="160199.4876">15803 9207 248 0,'0'0'133'16,"0"0"-135"-16,0 0-3 0,0 0 12 15,-10-50 0-15,9 30-5 16,-1-4 2-16,2-3 13 15,-2-4 10-15,4-7 0 16,0-8-8-16,11-5 0 16,4-6 6-16,8-5-20 15,7 1-7-15,4 1-8 0,2 6 4 16,2 10 6-16,5 6 0 16,-2 11 1-16,0 7-2 15,-2 7-5-15,-3 9 4 16,-9 4 3-16,-8 1-3 0,-12 8-2 15,-5 5 0-15,-8 3-5 16,-11 2 11-16,-2 3 1 16,-5-2-1-16,4 2-3 15,2-4-5-15,6-1-13 16,7-2-31-16,3 1 29 0,0 1 21 16,2 3 10-16,0 3 22 15,3-2 31-15,-3 5-10 16,-2-1-23-16,-5-1-20 15,-10 1-5-15,-7-1 12 16,-7-2-15-16,-7-5-4 16,0-4 1-16,4-6-10 0,6-7-18 15,4-1-51-15,6-12-39 16,7-4-78-16</inkml:trace>
  <inkml:trace contextRef="#ctx0" brushRef="#br0" timeOffset="160543.1323">16303 8849 407 0,'0'0'23'0,"0"0"-24"16,0 0 7-16,0 0 1 0,0 0-13 16,0 0 0-16,0 0 0 15,0 0-2-15,0 0 8 16,-8 44 0-16,-15-24 0 16,-2-3 1-16,4 0 1 15,7-1 5-15,8-2 7 16,6-1 11-16,13-2 12 0,4 1-16 15,6-4-13-15,4 2-12 16,-2-3-2-16,-4-3-14 16,0 1-44-16,-6-4-52 15,-3-1-16-15,-7 0-8 16</inkml:trace>
  <inkml:trace contextRef="#ctx0" brushRef="#br0" timeOffset="160793.2463">16608 8332 788 0,'0'0'-64'16,"0"0"66"-16,-9 38-44 16,-4-9-5-16,-9 5-97 15,-2 7-7-15,2-4-191 0</inkml:trace>
  <inkml:trace contextRef="#ctx0" brushRef="#br0" timeOffset="161121.1338">16950 8521 588 0,'0'0'-17'16,"22"46"22"-16,-6-14-7 16,3 8 3-16,5 4-1 15,5 0-26-15,4-2-110 16,1-5 69-16,-2-5-5 15,0-8-29-15,-3-8-25 0</inkml:trace>
  <inkml:trace contextRef="#ctx0" brushRef="#br0" timeOffset="161324.4347">17144 8538 426 0,'0'0'199'16,"-46"43"-225"-16,16-8 30 0,-12 11 7 15,-3 9-6-15,-2 2-5 16,0-3-20-16,5-6-128 16,6-11-45-16</inkml:trace>
  <inkml:trace contextRef="#ctx0" brushRef="#br0" timeOffset="161730.3705">16241 8819 85 0,'0'0'304'15,"0"0"-304"-15,0 0-1 0,0 0 0 16,0 0-5-16,0 0-26 16,0 0 6-16,0 0-24 15,0 0-8-15,14-5-71 16</inkml:trace>
  <inkml:trace contextRef="#ctx0" brushRef="#br0" timeOffset="162448.9634">17281 8200 342 0,'0'0'14'0,"0"0"-10"16,0 0-1-16,40-8 1 16,-26 20 4-16,1 8 15 15,5 6-9-15,-2 8 0 16,-2 7 5-16,2 9 7 0,-1 4 2 16,0 6-6-16,-2 2 6 15,-1 3 0-15,-2 0 9 16,-6-1 5-16,0-5 3 15,-4-3-8-15,-4-9-12 16,2-7-18-16,-5-4-6 16,-1-8 0-16,-5-4-12 0,-6-3-20 15,-7-5-42-15,-7-2-57 16,-7-5-69-16,-4-5-82 16</inkml:trace>
  <inkml:trace contextRef="#ctx0" brushRef="#br0" timeOffset="169322.4704">12279 9863 445 0,'0'0'25'0,"0"0"-43"16,11 49 16-16,-5-24 6 16,-1 7 0-16,4 0-4 15,-2-1-13-15,1-2-39 16,4-5-1-16,-3-3-2 16,-1-7-38-16,1-5-20 0</inkml:trace>
  <inkml:trace contextRef="#ctx0" brushRef="#br0" timeOffset="169494.3042">12312 10062 396 0,'0'0'69'16,"0"0"-65"-16,47 0 14 16,-22 3 5-16,6 1 4 15,2 3-8-15,3 0-18 16,0-1-39-16,-2-5-143 15,-8-1-105-15</inkml:trace>
  <inkml:trace contextRef="#ctx0" brushRef="#br0" timeOffset="172009.3801">11456 9654 0 0</inkml:trace>
  <inkml:trace contextRef="#ctx0" brushRef="#br0" timeOffset="172040.6234">11456 9654 0 0</inkml:trace>
  <inkml:trace contextRef="#ctx0" brushRef="#br0" timeOffset="172415.5405">11848 9617 448 0,'0'0'61'0,"0"0"-65"15,0 0-5-15,-8 50 7 16,6-16 1-16,-3 9 2 16,2 8-3-16,2 3 1 0,-1 3-8 15,0-2 4 1,0-1 5-16,2 0 0 0,-3-4 2 15,3 0-2-15,-1-6 2 16,1-2-2-16,6-3-22 16,2-10-77-16,5-9-74 15</inkml:trace>
  <inkml:trace contextRef="#ctx0" brushRef="#br0" timeOffset="173415.3221">13385 9740 289 0,'0'0'69'0,"0"0"-69"0,65 4 0 16,-25-4 19-16,12 0-3 15,0 0-13-15,7-2-5 16,1-3 0-16,-3 1-3 15,-2-1-9-15,-5 1-22 16,-6-1-28-16,-6 0-7 0,-9-1-21 16,-8 1-18-16</inkml:trace>
  <inkml:trace contextRef="#ctx0" brushRef="#br0" timeOffset="173821.5121">13356 9744 443 0,'0'0'-4'16,"0"0"-55"-16,0 0 38 15,49 24 44-15,-14-13-20 16,9 0-8-16,2 0-3 0,1 0-12 15,-2 3-21-15,-6-4-24 16,-8 4-20-16,-12 1 49 16,-13 2 37-16,-7 1 6 15,-15 5 5-15,-15 1-3 16,-7 3 11-16,-7 0 16 16,1 0-2-16,-1-4 12 15,7 1 27-15,4-3 2 0,8 0-28 16,12 1-1-16,5-1 12 15,9 2-29-15,10-2-26 16,15-1-1-16,12-4-4 16,7-2-12-16,8-6-16 0,4-2-9 15,1-3-2-15,-1-2-36 16,-2-1-36-16,-10 1-21 16,-5-1-3-16</inkml:trace>
  <inkml:trace contextRef="#ctx0" brushRef="#br0" timeOffset="174540.247">13311 10576 489 0,'0'0'-26'16,"-17"65"-10"-16,10-30 35 15,6-3 3-15,1-6-52 0,0-6 19 16,5-6 0-16,0-4 18 16,-3-6 13-16,2-4 1 15,-1 0 4-15,3-7-1 16,-2-5 0-16,4-2-4 16,-1-7-2-16,3 1-1 15,2-3 1-15,-1 1 2 16,0 3 0-16,1 3 1 0,1 4 8 15,-3 4-3-15,-2 3 1 16,-2 5-4-16,-4 0-3 16,-2 4-6-16,-6 5 1 15,-6 1 5-15,-3 4 2 0,-1-1 3 16,3-2 14-16,-1 1 22 16,7-5-2-16,5-3-21 15,2 2-12-15,0-2 0 16,4 0-3-16,8 0 2 0,4 1-2 15,8-4 0-15,5-1-4 16,1 0-1-16,3-7-15 16,-2-1-39-16,-4-2-60 15,-4-2-90-15</inkml:trace>
  <inkml:trace contextRef="#ctx0" brushRef="#br0" timeOffset="174727.5415">13536 10625 557 0,'0'0'1'0,"0"0"-31"16,41-1 14-16,-14-1 15 15,2-5-116-15,-1 0 20 16,-2 0-51-16</inkml:trace>
  <inkml:trace contextRef="#ctx0" brushRef="#br0" timeOffset="174883.7635">13626 10698 489 0,'0'0'-6'0,"0"0"-6"16,0 0 10-16,0 0-2 15,0 0-101-15,48 23 21 16,-30-23-75-16</inkml:trace>
  <inkml:trace contextRef="#ctx0" brushRef="#br0" timeOffset="175039.9827">13903 10637 478 0,'0'0'80'16,"0"0"-87"-16,-8 54 7 16,6-31 5-16,1-2-28 15,1-1-145-15,0-7-74 0</inkml:trace>
  <inkml:trace contextRef="#ctx0" brushRef="#br0" timeOffset="175649.2158">13986 9561 295 0,'0'0'98'0,"0"0"-102"0,0 0 4 15,0 0 29-15,0 0-9 16,0 0-19-16,4 38 9 16,-4-18-6-16,0 1-2 15,0-1-2-15,0-1-2 16,-1-2-21-16,1 0-3 15,0-2-9-15,1-5-13 0,4 0-9 16,2-3-38-16,-2-5-58 16</inkml:trace>
  <inkml:trace contextRef="#ctx0" brushRef="#br0" timeOffset="175836.6732">14013 9684 284 0,'0'0'12'0,"0"0"-84"0,54-32 46 15,-32 19 29-15,2 0-16 16,-1 3-21-16,-4 0 16 16,-3 3-43-16,-3 2 2 15,-5 0 43-15,-2 3 16 16</inkml:trace>
  <inkml:trace contextRef="#ctx0" brushRef="#br0" timeOffset="175977.264">14176 9613 6 0,'0'0'46'0,"-38"36"-14"15,16-15-18-15,4 2-14 16,2-2 2-16,5-2-4 0,9-3-17 16,2-3-19-16,15-3 23 15,5-1 23-15,6-5-6 16</inkml:trace>
  <inkml:trace contextRef="#ctx0" brushRef="#br0" timeOffset="176586.5061">14275 9706 266 0,'0'0'41'0,"0"0"-43"0,0 0 9 16,0 0 15-16,42-5-9 15,-19 1 4-15,1 1-2 16,5-2-15-16,0 0-15 16,-4 1-34-16,-1-2-82 0,-6 2-53 15</inkml:trace>
  <inkml:trace contextRef="#ctx0" brushRef="#br0" timeOffset="176774.1886">14639 9565 459 0,'0'0'153'0,"0"0"-154"16,0 0-7-16,-2 50 10 15,-1-25 2-15,-3 2-10 16,2 3-27-16,1-5-94 16,3-3-28-16,0-5-49 15</inkml:trace>
  <inkml:trace contextRef="#ctx0" brushRef="#br0" timeOffset="177914.3832">14789 10357 541 0,'0'0'44'16,"0"0"-56"-16,0 0-10 15,47-56 23-15,-18 27-49 31,4-5-25-31,1-1 15 16,-5-2 13-16,-9 3 2 0,-9 5 10 0,-9 8 19 0,-15 8 15 16,-7 10 6-16,-12 9 25 31,-3 12 48-31,-2 12-13 0,6 7-17 0,2 6-5 16,6 3 0-16,8-3 2 15,13-3-22-15,4-3-15 16,12-6-5-16,10-5-11 0,7-9-20 15,8-3-65-15,5-7-9 16,4-5 16-16,-2-2-35 16,2-9-16-16</inkml:trace>
  <inkml:trace contextRef="#ctx0" brushRef="#br0" timeOffset="178101.8445">15263 10150 315 0,'0'0'278'16,"0"0"-276"-16,-10 40-13 16,15-12 9-16,9 5 8 31,6 3-13-31,6 0-5 16,7-2-13-16,6-4 4 0,-1-4 5 0,0-5-48 15,-2-7-59-15,-4-4-48 0</inkml:trace>
  <inkml:trace contextRef="#ctx0" brushRef="#br0" timeOffset="178273.6518">15376 10157 670 0,'0'0'19'0,"-42"54"-16"16,20-14-7-16,4 10 4 0,2-1-78 15,3-5-96-15,4-8-125 16</inkml:trace>
  <inkml:trace contextRef="#ctx0" brushRef="#br0" timeOffset="178679.8022">15613 10358 563 0,'-18'55'72'0,"-2"3"-103"15,0 5 29-15,-2 2 3 16,7-7-11-16,4-8-78 16,5-13 55-16,4-12-16 15,2-10 31-15,0-10 14 16,0-5 6-16,0-11 7 0,0-12 16 15,0-6-13-15,8-10 14 16,9-9 3-16,10-15-14 16,9-5-3-16,13-5-21 15,1 5-72-15,3 12 9 0,-6 17 52 16,-5 24 24-16,-10 15 25 16,-10 24-20-16,-11 14 6 15,-5 5 6-15,-6 2 6 16,-2-1-20-16,-11-3-3 15,-3-8-1-15,-1-7-3 16,-1-9 8-16,0-9-7 0,-2-6-25 16,1-4-62-16,-1-12-67 15</inkml:trace>
  <inkml:trace contextRef="#ctx0" brushRef="#br0" timeOffset="178976.6416">16559 9906 374 0,'0'0'287'16,"-54"9"-295"-16,19 13 3 0,-8 15 27 16,1 14-19-16,0 14-3 15,1 8 1-15,7 6-3 16,7-2 1-16,12-6-14 16,7-7-45-16,8-10-90 15,14-11 36-15,7-8-76 0</inkml:trace>
  <inkml:trace contextRef="#ctx0" brushRef="#br0" timeOffset="179601.4827">16552 10715 295 0,'0'0'1'0,"-14"46"-11"16,11-26 10-16,3-3 2 0,0-7-5 15,1-6 9-15,4-4 1 16,1-10 3-16,-1-10 7 15,5-7 0-15,0-8-11 16,4-11 1-16,1-6 14 16,1-8-5-16,2-2-1 0,4-8 16 15,3 0 22-15,6-3-38 16,5 3-16-16,4 3-2 16,7 9-16-16,2 12-5 15,1 11 4-15,3 14 18 16,-7 16 3-16,-5 4 1 0,-5 14 3 15,-12 5 2-15,-12 7 0 16,-12 1-3-16,-20 4 13 16,-12-4 6-16,-10-1-10 15,-8-3-8-15,2-5 1 16,1-3 26-16,9-4-6 0,8 1-21 16,12-1-5-16,5 5-3 15,9 4-2-15,4 5-20 16,7 2 10-16,4 5 14 15,5-1 6-15,-3 1 13 16,0-2 15-16,-6-4-12 0,-5-5 1 16,-2-1-17-16,-9-6-10 15,-4-3 0-15,-3-3-7 16,-2-2-21-16,-4-4-35 16,4-1-36-16,0 0 20 15,7-1-58-15</inkml:trace>
  <inkml:trace contextRef="#ctx0" brushRef="#br0" timeOffset="180226.4523">17031 10457 236 0,'0'0'88'15,"0"0"-87"-15,0 0-4 16,0 0 4-16,0 0-2 16,0 0 2-16,0 0 0 15,0 0 2-15,26 37-1 0,-26-19 7 16,-6 1-5-16,-1 2-3 16,2-4 3-16,-2-3-1 15,3-4 7-15,2-3 8 16,2-4 5-16,0-3-6 15,0 0 7-15,5-3 2 0,5-5-19 16,7-3-10-16,3-2-1 16,2 0-2-16,4 2-2 15,-1 3 0-15,-4 4 8 16,-4 3 2-16,-5 1 2 16,-4 4 3-16,-8 5 0 0,0 2 9 15,-11 3 1-15,2 0-4 16,-6 0-7-16,3-1-1 15,-1-3 0-15,4 0 8 16,4-4 1-16,-1-1-9 16,5-2-3-16,0 0-3 15,1 0 3-15,0 0-4 0,8-2-12 16,4-1-46-16,5 0-22 16,6-3-15-16,6-2-40 15,0-4-19-15</inkml:trace>
  <inkml:trace contextRef="#ctx0" brushRef="#br0" timeOffset="180491.9046">17372 10601 422 0,'0'0'35'0,"0"0"-35"0,-44 31 2 15,34-16 0-15,6-1-26 16,2-1-2-16,6-2-16 15,10-5 22-15,1-3 13 16,4-3 6-16,5-8-1 16,-2-5-4-16,-1-5-1 0,-1-4 6 15,-7 1 19-15,-5-2 32 16,-7 0-2-16,-3 3-23 16,-10 3-22-16,-6 5-23 15,-8 5-44-15,0 5-89 16,0 2-79-16</inkml:trace>
  <inkml:trace contextRef="#ctx0" brushRef="#br0" timeOffset="181226.1321">17719 10257 629 0,'0'0'6'0,"-43"59"-15"16,25-29-20-16,3 3 32 15,8-5-21-15,6-6-80 16,1-4 16-16,4-7 10 16,4-6-14-16,1-5 7 0,-2-5-27 15</inkml:trace>
  <inkml:trace contextRef="#ctx0" brushRef="#br0" timeOffset="181335.6267">17722 10290 296 0,'0'0'163'0,"0"0"-142"0,0 0-20 15,51-12 22-15,-25 15-16 16,3 2-10-16,3 3-18 16,-1-3-78-16,-2 1-118 15</inkml:trace>
  <inkml:trace contextRef="#ctx0" brushRef="#br0" timeOffset="182022.824">17947 10804 554 0,'0'0'48'15,"0"0"-72"-15,0 0-26 0,5-39 53 16,7 12-53-16,2-10 14 16,-1-4 39-16,5-9 16 15,2-7 6-15,4-6-5 16,6-6-9-16,5-6-11 15,5 0-9-15,2 4-12 0,-1 8-14 16,-5 12 10-16,-2 16 41 16,-4 13 36-16,-3 12-32 15,-1 10-24-15,-1 5-16 16,1 6-2-16,-10 3-16 16,-3 5 2-16,-12 1 15 15,-2 0 26-15,-13-2 24 0,-1 2 23 16,-1-3-8-16,1-1-13 15,1-2-15-15,3 1-11 16,0 1-5-16,0 3 0 16,6 2-1-16,-1 2-1 15,0 2 3-15,3-1-1 0,1 0 16 16,-2-1 15-16,0-2-1 16,2-1-16-16,-2-4-7 15,0-5 1-15,2-1-11 16,0-6-4-16,1-1-20 15,1-1-34-15,0-1-37 0,1 0-11 16,7 3-45-16,2 3-40 16</inkml:trace>
  <inkml:trace contextRef="#ctx0" brushRef="#br0" timeOffset="182679.0377">18568 10400 274 0,'0'0'5'15,"0"0"-5"-15,0 0 36 16,0 0-14-16,0 0-23 15,-11 40 2-15,4-13 8 16,-4 2 5-16,0 0 0 16,-3-1-1-16,4-5-13 0,5-3 1 15,3-8-1-15,2-4 0 16,5-7 1-16,8-1-4 16,9-7 3-16,0-4-5 15,6 2 2-15,0 0 1 16,-1 4 2-16,-2 4-2 0,-3 1 2 15,-7 5 3-15,-7 5-1 16,-8 2 8-16,-5 3 15 16,-9-2 3-16,-4 0 21 15,-2-1 16-15,2-4-4 16,3 0-22-16,4-5-11 0,6 3-9 16,5-2-8-16,0 2-5 15,14 1-11-15,5 0-5 16,6 0-15-16,6 0-51 15,7-1-53-15,-3-2 22 16,3-2 22-16,-1 1 10 0,-5-1 0 16,-3 1 2-16</inkml:trace>
  <inkml:trace contextRef="#ctx0" brushRef="#br0" timeOffset="183069.4733">18798 9895 681 0,'0'0'38'16,"0"0"-36"-16,0 0-4 16,0 0 5-16,-40 39-8 15,20-15-35-15,0 4-89 0,0-1-68 16,4-3 12-16</inkml:trace>
  <inkml:trace contextRef="#ctx0" brushRef="#br0" timeOffset="183475.6348">19006 10160 588 0,'0'0'4'0,"0"0"-42"15,36 27 41-15,-10 0-1 0,5 10-1 16,6 8-1-16,1 9 0 16,-2 3-3-16,0 1 2 15,-1-1-1-15,-4-6-69 16,-2-8-39-16,-2-12 22 0,-2-4-13 16,-4-11 18-16,0-8 7 15</inkml:trace>
  <inkml:trace contextRef="#ctx0" brushRef="#br0" timeOffset="183678.7144">19366 10147 667 0,'0'0'60'0,"-76"64"-57"16,32-20-9-16,-4 6 23 0,0 3-21 15,2-4-30-15,9-5-55 16,7-3-23-16,8-11-14 16,10-6-5-16,6-10 5 15</inkml:trace>
  <inkml:trace contextRef="#ctx0" brushRef="#br0" timeOffset="184006.7756">19679 9885 663 0,'0'0'-1'0,"64"21"-29"16,-30 13 16-16,-3 21 40 16,-6 19-17-16,-12 15 8 15,-1 8-1-15,-10 1-5 0,-2-4-8 16,0-12-1-16,-4-11 1 16,-4-13-1-16,0-12 1 15,-4-8-1-15,-2-9-25 16,1-8-85-16,0-10-106 15,2-9-54-15</inkml:trace>
  <inkml:trace contextRef="#ctx0" brushRef="#br0" timeOffset="184803.4648">10575 11815 822 0,'0'0'2'0,"0"0"-88"15,0 0 63-15,0 0 12 16,0 0-24-16,39 18-152 16,-30-14-13-16,1 0-30 0</inkml:trace>
  <inkml:trace contextRef="#ctx0" brushRef="#br0" timeOffset="184959.6824">10593 12137 607 0,'0'0'9'0,"0"0"-19"15,0 0 17-15,-6 46-6 16,8-38-61-16,5-1-103 0,1-4 26 16</inkml:trace>
  <inkml:trace contextRef="#ctx0" brushRef="#br0" timeOffset="185147.3873">10535 12685 883 0,'0'0'-75'0,"0"0"-2"15,0 0 65-15,0 0 7 16,0 0-332-16</inkml:trace>
  <inkml:trace contextRef="#ctx0" brushRef="#br0" timeOffset="194754.4258">4890 14456 521 0,'0'0'15'16,"0"0"-20"-16,0 0 22 15,0 0-1-15,0 0-4 16,0 0-10-16,9 62-1 0,-7-23 2 16,-2 11-2-16,0 8 1 15,-2 9-2-15,-5 3-4 16,-5 3-7-16,1 0 2 16,1-5 8-16,-2-3 1 15,5-4 2-15,1-7-3 0,1-4-17 16,4-9-60-16,1-8-5 15,1-10-7-15,2-12-63 16</inkml:trace>
  <inkml:trace contextRef="#ctx0" brushRef="#br0" timeOffset="195129.3509">4813 14305 726 0,'0'0'-171'0,"0"0"38"15,48-8 104-15,-10 8 8 0,7 0-21 16,8 14 17-16,1 9-36 15,-1 7 31-15,0 6 28 16,-5 2 3-16,-10 0 3 16,-7 2 17-16,-11-3 19 15,-15 1 41-15,-8 1 26 0,-19-1-10 16,-7-2-41-16,-9-4-34 16,-4-5-17-16,-6-6-6 15,2-8-20-15,3-6-54 16,1-4-78-16,4-3-14 15,11 0-2-15</inkml:trace>
  <inkml:trace contextRef="#ctx0" brushRef="#br0" timeOffset="195488.6568">5630 14226 523 0,'0'0'-94'16,"0"0"78"-16,0 0 27 0,0 0-7 15,-41 54 4-15,21-7 54 16,-2 16-18-16,-1 12 0 16,-1 7-21-16,4 5-16 15,7-2-2-15,6 2 2 16,6-3-2-16,6-2-6 16,9-7 4-16,8-4-5 0,4-7-7 15,3-9-36-15,5-9-109 16,-2-13-56-16</inkml:trace>
  <inkml:trace contextRef="#ctx0" brushRef="#br0" timeOffset="196425.9338">6378 14833 440 0,'0'0'126'0,"0"0"-134"0,0 0 6 16,45-29 4-16,-21 21 0 15,7-4-2-15,-1 3-1 16,1 0-15-16,-4 2-32 16,-5 3-25-16,-8 3-60 0,-5 2-43 15</inkml:trace>
  <inkml:trace contextRef="#ctx0" brushRef="#br0" timeOffset="196550.9378">6537 14866 77 0,'0'0'114'0,"0"0"-26"0,0 0-2 16,-11 45-24-16,19-38-13 15,6-3-35-15,1 0-5 16,6-2-4-16,4-2-18 16,-3-3-30-16,4-6-54 15,-1-2-64-15</inkml:trace>
  <inkml:trace contextRef="#ctx0" brushRef="#br0" timeOffset="196816.4761">7126 14395 711 0,'0'0'-2'0,"0"0"-35"15,10 37 37-15,-10-6 6 0,0 12 2 16,-7 12-9-16,-6 10-2 15,-5 7-3-15,2 3-3 16,0-4-1-16,5-6-13 16,5-8-24-16,2-10-79 15,4-10 36-15,4-10-7 16,2-10-35-16</inkml:trace>
  <inkml:trace contextRef="#ctx0" brushRef="#br0" timeOffset="197113.2921">7111 14834 115 0,'0'0'236'0,"0"0"-241"0,59-32 4 16,-22 10-1-16,5-6-25 16,6-5-73-16,-2 1 60 15,4 0-2-15,-8 2 9 16,-7 5-1-16</inkml:trace>
  <inkml:trace contextRef="#ctx0" brushRef="#br0" timeOffset="197363.2294">7118 14831 587 0,'0'0'69'0,"58"64"-136"16,-16-30 65-16,8 0 4 0,6 0-15 15,-2-4-81-15,-1-3 10 16,-2-4-40-16,-6 0 46 16,-4-5 59-16,-4 0-2 15,-7-6-14-15,-3-5-85 16</inkml:trace>
  <inkml:trace contextRef="#ctx0" brushRef="#br0" timeOffset="197707.0016">7974 14337 686 0,'0'0'0'15,"0"0"-40"-15,6 44 43 16,-3-10 7-16,-5 16 1 0,0 8-9 15,-3 7-1-15,-3 4-3 16,0 0-2-16,1-5 3 16,3-4-9-16,0-6-19 15,-2-6-27-15,3-7-12 16,-4-2-16-16,0-5-2 0,-1-6-34 16,1-7-64-16</inkml:trace>
  <inkml:trace contextRef="#ctx0" brushRef="#br0" timeOffset="198034.9645">8272 14434 748 0,'0'0'-46'0,"21"38"-32"15,-6-7 78-15,9 13 8 0,0 6-5 16,3 5-4-16,2 6-2 16,4-1 1-16,3-2 0 15,3-2 2-15,1-6-2 16,2-5-18-16,-1-7-20 15,-3-8-16-15,-1-7-29 0,-8-7-14 16,0-7-28-16,-8-9-23 16</inkml:trace>
  <inkml:trace contextRef="#ctx0" brushRef="#br0" timeOffset="198238.037">8584 14580 681 0,'0'0'10'0,"-45"54"-38"15,18-12 28-15,-2 14 3 16,-2 9 0-16,-2 4-9 16,3-3-54-16,4-9-64 15,0-10-4-15,7-13 46 16,4-16-8-16,3-10-67 0</inkml:trace>
  <inkml:trace contextRef="#ctx0" brushRef="#br0" timeOffset="198753.5535">8758 14766 682 0,'0'0'45'16,"56"4"-107"-16,-18-8 44 15,5-2 6-15,3 1-10 0,-5-3-117 16,-7 3 46-16,-12-1-48 15</inkml:trace>
  <inkml:trace contextRef="#ctx0" brushRef="#br0" timeOffset="198909.7675">8783 14905 589 0,'0'0'-16'0,"0"0"5"16,0 0 18-16,0 0 0 15,0 0-12-15,0 0-1 0,54 36-71 16,-29-36-57-16,0 0-67 16</inkml:trace>
  <inkml:trace contextRef="#ctx0" brushRef="#br0" timeOffset="199159.72">9201 14743 686 0,'0'0'-10'0,"40"7"6"15,-13 0 9-15,2 2-4 0,0 7-25 16,-2 2-10-16,-3 3-4 16,-3 4 18-16,-3 0 14 15,-3 5 5-15,-1 0 0 16,-3-2-7-16,2-1 0 15,3 0-20-15,-3-4-20 0,3-3 6 16,-1-5 11-16,2-5-31 16,-2-4-25-16,-1-6-19 15</inkml:trace>
  <inkml:trace contextRef="#ctx0" brushRef="#br0" timeOffset="199378.4136">9449 14726 706 0,'0'0'78'0,"-47"66"-146"16,20-31 69-16,-2 9-21 16,1 5 16-16,-1-3-92 15,6-5 16-15,5-8-53 16,7-5 54-16,4-10 9 0,5-11-61 15</inkml:trace>
  <inkml:trace contextRef="#ctx0" brushRef="#br0" timeOffset="199675.2497">9684 14253 788 0,'0'0'-16'0,"40"18"-59"16,-13 5 61-16,7 10-7 16,1 17 18-16,1 12-17 15,-7 13-8-15,0 7-18 16,-2 1 17-16,-4-2 12 0,-4-4-22 15,-3-6 33-15,-7-7 4 16,-9-5 12-16,-7-6 7 16,-13-4-14-16,-9-6-79 15,-9-7-108-15,-7-9-34 0</inkml:trace>
  <inkml:trace contextRef="#ctx0" brushRef="#br0" timeOffset="206861.162">5963 14640 122 0,'0'0'-21'16,"0"0"-1"-16,0 0 35 0,0 0 3 16,44-25-13-16,-37 17 3 15,2-1-1-15,-2-1 2 16,-1-1 12-16,-3 0 3 16,1 0-6-16,-2-2-3 15,0 2 13-15,-2-1-7 16,0 2-1-16,0 1-6 0,0 1 3 15,-4 0 11-15,-3 0-8 16,-1 1-13-16,-4 1-1 16,-1 1-3-16,-1-1-1 15,1 5 2-15,-6 1 0 16,2 1 7-16,-3 6-5 0,-3 9-4 16,-3 0 1-16,-1 6-2 15,0 2 1-15,0 2 1 16,3 2-1-16,1 2 12 15,1 3 11-15,2 2-8 16,3 2-11-16,0 0-2 0,2 0-1 16,2-3-1-16,8 0 0 15,1-7-1-15,4-3 0 16,0-2 3-16,4-4-1 16,1-1 2-16,3 0-3 15,2-1 5-15,0 1 7 16,1-1 10-16,3-1-12 0,1-2-10 15,-1-2-3-15,-1-5-9 16,-4-3-4-16,1-2-4 16,-4-1 13-16,-2 0 8 15,-1-4 8-15,1-2 7 0,-2-2 0 16,3-2-9-16,0 1-5 16,-1-3-1-16,0-1-2 15,-1 0 0-15,1 3-1 16,-2-1 2-16,2 2 1 15,-3-2 0-15,2 2 0 0,-1 1-1 16,-2 2 1-16,2 0 1 16,-2 3 5-16,0 2 10 15,0 0-7-15,2 1-9 16,-2 0-2-16,0-2-3 16,0 2 1-16,0-1 2 15,0 0 1-15,0 0 1 0,0 1 1 16,0 0-1-16,0-2-1 15,0 2-2-15,0 0-2 16,0 0 0-16,0 0-4 16,0 0-1-16,0 0 7 15,0 0 1-15,0 0 0 0,0 0 2 16,0 0-1-16,0 0-1 16,0 0 1-16,0 0-2 15,0 0 1-15,0 0-1 16,0 0-1-16,0 0 3 15,0 0 0-15,0 0 1 0,0 0 1 16,0 0-2-16,0-2 1 16,0 2-1-16,0-3 0 15,0 2-3-15,0-2 2 16,0-1-1-16,0 2 0 16,0 1 2-16,0-2-1 0,0 3 2 15,0 0-1-15,0 0 2 16,0 0-2-16,0 0-1 15,0 0 0-15,0 0 1 16,0 0 1-16,-2 0-2 16,0 0 2-16,0 0 0 0,1 0 0 15,-1 0 1-15,2 0 0 16,0 1 1-16,0 1-2 16,0 0 0-16,0 0-1 15,3 2-2-15,1-1 3 16,0 0-3-16,-1-1 1 0,5-2 0 15,-4 2 2-15,-1-2 0 16,2 0-1-16,-1 0 1 16,-2 0-1-16,0 0 1 15,-2 0-2-15,0 0 2 16,0 0 0-16,0 0-2 0,0 0 1 16,0 0 1-16,0 0 0 15,-2 0-4-15,0 0 0 16,0 0-4-16,-3 0-2 15,0 0 6-15,1 0 2 16,0 0 3-16,-1 0 1 0,3 0 3 16,0 0-3-16,0 0-2 15,0 0-1-15,2 0 0 16,0 0 5-16,0 0-1 16,0 0 1-16,0 0-3 15,0 0-2-15,0 0 2 0,0 0-4 16,0 0 2-16,0 0-1 15,0 0 2-15,0 0-1 16,0 0 3-16,0 0-2 16,0-2-2-16,0 0 2 15,0-2-1-15,-5-2-2 0,0 0-3 16,-4 1-8-16,-1-2-5 16,0 1 20-16,1 3 7 15,5 0-1-15,0 2 6 16,4 1 6-16,0 0-12 15,0 0-8-15,0 0-3 16,4 0 3-16,-2 0 1 0,2 0 1 16,-1 1 7-16,-1 1 12 15,0-1 5-15,-2-1-22 16,2 2-4-16,-2-1-2 16,0-1-5-16,0 0 6 0,0 0-4 15,0 0-4-15,0 0-1 16,-2 0 9-16,0 0 1 15,-2 0 1-15,1 0 1 16,1 0-2-16,2 0 1 16,0 0-2-16,-2 0 1 0,2 0-2 15,0 0 1-15,0 0 2 16,0 0-3-16,0 0 2 16,0 0-1-16,2 3 2 15,0 1 0-15,3-1-1 16,1 0 0-16,0 1 3 15,2-3 0-15,3 2 0 0,3-1-1 16,1-2 0-16,5 0 4 16,3 0 1-16,-1 0-5 15,2 0-2-15,-1 0 0 16,0 0 2-16,-4 0-1 16,0 3 1-16,-2-1 3 0,-1 1 10 15,-3 0-2-15,-3 1-11 16,-2-2-1-16,-1 1-1 15,-3 1 2-15,0-1 4 16,-4 1 2-16,0 2-5 0,1-1-1 16,-1 1 1-16,0 0-1 15,0 2-1-15,0 1 2 16,0 3 1-16,-3 0 3 16,-3 5 0-16,1 0 8 15,1 2-8-15,0-1-1 16,1-1-2-16,3-3 7 0,0 0 7 15,0-2-8-15,0-2-3 16,3 1 4-16,-1-4-5 16,0 0-4-16,0-2-3 15,-2-1-11-15,2-3-13 16,-2-1 10-16,0 0 10 0,0 0-2 16,1 0-7-16,3-7-47 15,-4-4-130-15,0-6-157 16</inkml:trace>
  <inkml:trace contextRef="#ctx0" brushRef="#br0" timeOffset="210141.6929">10442 11755 450 0,'0'0'8'0,"0"0"-20"16,0 0 16-16,0 0 7 16,0 0-11-16,0 0-16 15,0 0-32-15,0-13-4 0,0 13-4 16,0 0 18-16,0 4 26 16,2-2 11-16,0 1 3 15,2 0 2-15,1-2 10 16,4 3 14-16,0-1 7 15,-1-1 18-15,4 0-7 0,-5 0-30 16,-1-1-13-16,-1-1-1 16,-1 3 2-1,-4 0 23-15,0 4 33 0,0 3-50 16,-2 1-8-16,0 5-2 16,0 1-5-16,1-1-19 0,1-1-15 15,0-2 14-15,0 1 6 16,3-1 4-16,1-1-6 15,1 1-12-15,-3-1-41 16,2-1-108-16</inkml:trace>
  <inkml:trace contextRef="#ctx0" brushRef="#br0" timeOffset="210485.3682">10621 12252 17 0,'0'0'12'0,"0"0"-8"15,0 0 32-15,0 0 12 16,-46-37-53-16,33 33-43 0</inkml:trace>
  <inkml:trace contextRef="#ctx0" brushRef="#br0" timeOffset="210672.8315">10518 12204 16 0,'0'0'48'0,"0"0"0"16,0 0 6-16,0 0-5 15,-39 8-10-15,37-6 2 16,2-1-7-16,0 1 0 0,0 0 1 16,0 1-8-16,0-1-17 15,2-1-6-15,-2 1 1 16,0-1 6-16,0-1 6 15,0 0-6-15,0 0-5 16,0 1-7-16,0 2-12 0,-2 0-59 16,-2 1-48-16,-3-1-68 15</inkml:trace>
  <inkml:trace contextRef="#ctx0" brushRef="#br0" timeOffset="211110.2308">10294 12560 440 0,'0'0'61'0,"0"0"-110"15,0 0 20-15,0 0 26 0,52 34 1 16,-26-28-31-16,1-3 17 16,-3-2 3-16,-1 2 11 15,-3-1 1-15,-7 1 2 16,-3 2 0-16,-6 5 4 16,-4 0 36-16,0 3-11 0,0 2-6 15,-6 0 2-15,0-3-6 16,4 1-2-1,0-4-1-15,2-6-8 0,0-3-5 16,4 0 8-16,-2-6 13 16,-1-3 18-16,-1-5-17 15,3 1 1-15,-7-1-12 0,-2 0-6 16,-1 1-2-16,1 2-8 16,0 2-12-16,2 2-33 15,4 3-70-15,0-2-148 16</inkml:trace>
  <inkml:trace contextRef="#ctx0" brushRef="#br0" timeOffset="211719.6506">10817 14665 713 0,'0'0'4'0,"49"3"-94"0,-20-3 69 16,5 1 10-16,-1 1-70 16,-8 1-100-16,-8 2 19 15,-12 0-9-15</inkml:trace>
  <inkml:trace contextRef="#ctx0" brushRef="#br0" timeOffset="211860.0788">10717 14846 138 0,'0'0'511'0,"0"0"-514"16,0 0 4-16,0 0 15 16,51 20 1-16,-6-20-19 15,13-1-16-15,6-6-69 0,3-4-97 16,-6-2-78-16</inkml:trace>
  <inkml:trace contextRef="#ctx0" brushRef="#br0" timeOffset="212922.3413">12406 14782 623 0,'0'0'-62'0,"44"-1"31"16,-5-5 34-16,12-3 21 16,7 2-24-16,9-4 1 15,7 2-1-15,7-2 0 16,6-1 1-16,5 2-2 0,6 0 4 15,7 1-3-15,6 1 2 16,2 0 9-16,7 2 12 16,1 0-3-16,6 2 2 15,0 1 1-15,5-2-1 16,5 0-4-16,-1-1-7 0,3-2-2 16,-1 0 0-16,-1-1-7 15,1-2-2-15,-5-1 0 16,1 3 2-16,1-2-2 15,0 2 1-15,3 0 1 16,1 3 7-16,5-1 12 0,4 1 6 16,2 1 1-16,2 1-17 15,1 0 1-15,-1-1-2 16,2-1-7-16,0 0-1 16,0 1-3-16,2-1 1 15,-3 2 1-15,3-3-1 0,0 4 1 16,-1 0-3-16,-1 1 5 15,-3 2-2-15,-2-2 9 16,-3 2 9-16,-4 0-1 16,-1 0-7-16,-3 0-2 15,1-3-1-15,-3 0-5 16,-2-1-1-16,0 0-2 0,-9 0-1 16,-4 0 2-16,-8-1-2 15,-7 4 1-15,-6-1 1 16,-11 2-1-16,-6 0 1 15,-9-1-1-15,-11 2 0 16,-9 2-8-16,-8 3-14 0,-12-2-26 16,-6 0-26-16,-11-4-45 15,-11-4-170-15</inkml:trace>
  <inkml:trace contextRef="#ctx0" brushRef="#br0" timeOffset="365576.5589">15877 13168 625 0,'0'0'40'0,"5"67"-53"16,-13-20 0-16,0 8 20 0,-1 9 10 15,-2 7 1-15,-2 0-1 16,1 4 12-16,-3 3 15 16,2 2 7-16,-1-3-3 15,9-7-16-15,5-14-23 16,4-16-41-16,12-26-100 16,5-24-263-16</inkml:trace>
  <inkml:trace contextRef="#ctx0" brushRef="#br0" timeOffset="375746.2967">12746 15161 778 0,'0'0'-49'16,"0"0"1"-16,-50 51 26 0,35-13 23 16,1 13-2-16,-1 11 3 15,1 11 0-15,3 7-8 16,1 5 6-16,0-2-4 16,-1-2-22-16,2-8-14 0,2-9-8 15,3-10-17-15,1-6-21 16,2-11-7-16,1-5-12 15,0-8-11-15</inkml:trace>
  <inkml:trace contextRef="#ctx0" brushRef="#br0" timeOffset="376246.2818">13327 15449 190 0,'0'0'97'0,"0"0"-80"16,0 0 5-16,0 0 36 16,0 0-3-16,0 0-17 15,-12 44-21-15,-3-4-3 16,-3 11 48-16,-1 10-15 0,2 3-32 16,2-7-12-16,4-4-9 15,10-14-13-15,-1-13-15 16,2-9-28-16,2-13-32 15,-2-7-25-15,0-13-60 16</inkml:trace>
  <inkml:trace contextRef="#ctx0" brushRef="#br0" timeOffset="376433.6773">12896 15622 403 0,'0'0'309'0,"0"0"-303"16,0 0-7-16,0 0 1 15,69 10 21-15,-23-8 9 16,11 0-15-16,7-2-17 16,4 0-26-16,-1-7-69 15,-1-4-139-15,-5-2-2 16</inkml:trace>
  <inkml:trace contextRef="#ctx0" brushRef="#br0" timeOffset="377277.1398">14113 15068 471 0,'0'0'52'0,"0"0"-71"0,45 19 18 31,-13-8 4-31,10 1 7 0,12-1-8 0,7 2 1 0,9-3-6 31,5-3 5-31,-2-1-4 0,-1-2-25 0,-2-3-84 16,-11-1-59-16,-9 0-34 16</inkml:trace>
  <inkml:trace contextRef="#ctx0" brushRef="#br0" timeOffset="377792.6513">14085 15077 385 0,'0'0'18'0,"42"7"-32"0,-14-1 9 0,7 1 8 31,0 0 0-31,3 0-3 0,-2 0 1 16,-1 6-1-16,-7-2 1 16,-4 2 0-16,-15 3-1 15,-9 2 0-15,-11 5 0 0,-21 2 1 0,-9 4-2 16,-9 2 4-16,-6 2 4 0,3-2 27 15,5-4 38-15,11 0 23 16,6-6-38-16,10 1-26 16,12-1-19-16,9 0-12 15,11 2 1-15,14 0 0 32,15 1 2-32,10 0 1 0,14-2-3 0,6-1 2 0,8-3-4 15,0-4 1-15,-1 0-4 16,-6-5-2-16,-7-1 2 31,-10-2-17-31,-10-3-11 0,-7 1 8 0,-14-2-35 0,-4-2-81 16,-13 0-33-16</inkml:trace>
  <inkml:trace contextRef="#ctx0" brushRef="#br0" timeOffset="382369.7818">15272 15157 0 0</inkml:trace>
  <inkml:trace contextRef="#ctx0" brushRef="#br0" timeOffset="382416.6516">15272 15157 0 0</inkml:trace>
  <inkml:trace contextRef="#ctx0" brushRef="#br0" timeOffset="389555.7077">15053 15802 231 0,'0'0'45'0,"0"0"-45"0,0 0 0 16,0 0 37-16,0 0 23 16,0 0-45-16,0 0-16 15,0 0 1-15,0 0 0 16,0 0 2-16,0 0 0 16,-2 36 0-16,2-9 2 15,0 2 3-15,-2 2 4 0,-1 0 4 16,3 0 13-16,0-1 20 15,0-3 4-15,2 1-18 16,1-3-17-16,3-4-12 16,1-3-6-16,-1-5-5 15,2-3 1-15,0-3-5 0,-1-1 1 16,-1-5 2-16,-2 1 6 16,1-2-3-16,0-2-3 15,0-6-1-15,1-3-15 16,0-3-13-16,2-4 5 0,-2 0 18 15,0-2 11-15,1 6 0 16,0-2 3-16,2 5-2 16,2 1 3-16,0 1-3 15,5 4 1-15,1-1-4 16,6 4-14-16,2 2-7 16,-3 0 9-16,-2 6 8 0,-6 7-21 15,-10 1-6-15,-4 5 30 16,-13 2 25-16,-5-1 21 15,-4-2-15-15,4-2-9 16,-2-5-2-16,2-5 4 16,4-4-9-16,2-2-2 0,4 0 0 15,1 0-6-15,1 0 4 16,3 0 17-16,3 0 2 16,7 0-21-16,6 0-8 15,4 1-2-15,9 0 4 16,1-1 3-16,2 0-3 0,-1 0 1 15,-3 0-8-15,-4 3-18 16,-3 1 22-16,-5 2 4 16,-3-2-37-16,0 3-53 15,-5 0-4-15,-1-2-32 16</inkml:trace>
  <inkml:trace contextRef="#ctx0" brushRef="#br0" timeOffset="389836.9457">15507 15969 720 0,'0'0'-53'16,"0"0"15"-16,57-7 25 15,-28 3-2-15,0 2 0 0,-4 2-151 16,-11 0 20-16,-12 10 25 16,-11 4 19-16</inkml:trace>
  <inkml:trace contextRef="#ctx0" brushRef="#br0" timeOffset="389961.9191">15535 16047 84 0,'0'0'120'0,"0"0"-36"16,0 0-13-16,0 0-46 0,0 0-17 16,0 0-2-16,0 0-2 15,42 31-6-15,-19-31-5 16,1-4-39-16,1-7-99 16,-4-4-25-16</inkml:trace>
  <inkml:trace contextRef="#ctx0" brushRef="#br0" timeOffset="390149.3298">15895 15875 672 0,'0'0'-25'0,"-11"47"40"0,5-15-4 16,2 4-6-16,2 1-8 15,2-1-3-15,8-4-9 16,3-7-23-16,4-4-43 15,3-8-4-15,0-6-7 0,-3-7-75 16</inkml:trace>
  <inkml:trace contextRef="#ctx0" brushRef="#br0" timeOffset="390742.9524">14956 14827 140 0,'0'0'41'0,"0"0"10"15,0 0 13-15,0 0-33 16,0 0-6-16,13 44 30 16,-6-13-13-16,-2 5-16 15,2 5-11-15,-5 3-11 16,0-1-3-16,-2-2-3 0,3-4-8 16,1-6-20-16,2-6 2 15,4-7-1-15,-2-6-14 16,1-5-24-16,0-7-69 15</inkml:trace>
  <inkml:trace contextRef="#ctx0" brushRef="#br0" timeOffset="390977.2769">14959 15145 498 0,'0'0'-31'0,"48"-34"16"15,-12 10 9-15,9-6-11 0,5-1 11 16,-1-2-51-16,-4 3-12 16,-6 3 20-16,-7 3-35 15,-9 3-66-15</inkml:trace>
  <inkml:trace contextRef="#ctx0" brushRef="#br0" timeOffset="391164.7328">15026 15062 211 0,'0'0'2'0,"0"0"35"0,22 49 35 16,-2-27-15-16,9-1-30 15,6-3-27-15,2-4-9 16,-1-2-33-16,-1-4-65 16,-6-5 18-16,-6 0 18 0</inkml:trace>
  <inkml:trace contextRef="#ctx0" brushRef="#br0" timeOffset="391383.5559">15403 15071 520 0,'0'0'192'0,"0"0"-223"0,56-5 27 15,-24-2 0-15,7 0-9 16,2 0-65-16,-5-1-14 15,-5 2-34-15,-4 0-84 16</inkml:trace>
  <inkml:trace contextRef="#ctx0" brushRef="#br0" timeOffset="391633.5562">15747 14918 558 0,'0'0'89'16,"0"0"-143"-16,0 0 57 16,16 55-3-16,-12-30 6 0,3 4-13 15,0-2-36-15,4 2-46 16,2-4-28-16,1-5-51 15,1-3 0-15</inkml:trace>
  <inkml:trace contextRef="#ctx0" brushRef="#br0" timeOffset="392805.0052">16241 15711 482 0,'0'0'191'16,"0"0"-274"-16,41-29 71 15,-24 9 13-15,2 0-11 0,0-4-20 16,-5 0 8-16,-8 0 6 15,-1 1 9-15,-5 2-4 16,-7 5 5-16,-5 6 8 16,-7 7 16-16,-8 5 6 15,-4 14 1-15,-3 8-1 16,1 6 5-16,6 2 2 0,7 1 4 16,13 1-12-16,9-6-12 15,15-1-10-15,9 0 0 16,7 0 4-16,6-2-5 15,5-1-2-15,5-3-9 16,3-5-21-16,-5-4-17 0,2-3-33 16,-5-5-35-16,-3-4-26 15,-5-1-28-15</inkml:trace>
  <inkml:trace contextRef="#ctx0" brushRef="#br0" timeOffset="393008.0794">16768 15546 286 0,'0'0'68'0,"0"0"20"16,0 0 17-16,0 0-60 0,0 0-33 15,0 0-11-15,0 0 4 16,19 70-2-16,4-29-2 16,4 2-1-16,3-3-14 15,2-6-78-15,3-6-47 16,-4-10-2-16,-3-8 25 15</inkml:trace>
  <inkml:trace contextRef="#ctx0" brushRef="#br0" timeOffset="393179.918">16774 15459 790 0,'0'0'38'15,"-37"64"-74"-15,24-24 38 16,4 8-23-16,5 2-20 16,2-2-120-16,2-7-146 15,2-8 43-15</inkml:trace>
  <inkml:trace contextRef="#ctx0" brushRef="#br0" timeOffset="393929.9587">16476 15486 269 0,'0'0'54'16,"0"0"-27"-16,0 0-22 0,0 0-2 16,40 33 16-16,-20-20 20 15,6 2-12-15,2 2-11 16,0 1-10-16,2 0-2 15,-3-2-2-15,0 2-1 16,-3-3-2-16,-5 0-8 0,-2-2-7 16,-3-1-20-16,-1-2-32 15,-1-1-35-15,0-1-32 16</inkml:trace>
  <inkml:trace contextRef="#ctx0" brushRef="#br0" timeOffset="394617.1091">16905 15536 133 0,'0'0'41'0,"0"0"-36"16,0 0 16-16,13 45 19 15,-9-22-18-15,0 4-13 16,0 4-3-16,-2 6-3 16,0 2-3-16,-1 3 3 0,0 4 0 15,4 0 12-15,-1-2-1 16,0-2 14-16,6-6 20 16,-1-6-11-16,-1-4-14 15,4-11-23-15,-1-5-1 16,0-8-4-16,-2-4 0 0,0-16 2 15,-4-2 3-15,1-11 3 16,-4-5-3-16,-2-7 0 16,2-6 2-16,0-3-2 15,4-4 0-15,0 2-5 16,3 0 1-16,1 6 3 16,5 6 0-16,0 7-2 0,3 10 1 15,-2 6 0-15,2 10 0 16,2 8 4-16,-5 2-3 15,-3 12 1-15,-3 3-1 16,-3 4-5-16,-8 1 8 0,0 2 9 16,-5-2 8-16,-5-3 7 15,2-2 11-15,1-3-5 16,-3-3-17-16,0-4-7 16,-1-5-5-16,-4-1-14 15,-1 0-77-15,-4-8-41 16,-4-1-64-16</inkml:trace>
  <inkml:trace contextRef="#ctx0" brushRef="#br0" timeOffset="395179.4855">17591 14827 26 0,'0'0'453'0,"0"0"-503"16,0 0 52-16,-48 17 13 15,29 10-5-15,-4 11 39 16,2 12-3-16,-4 11-15 16,1 10-9-16,5 6-9 15,6 0-10-15,5 1-3 0,7-6 1 16,10-6-1-16,7-7-1 15,10-7 0-15,4-9-11 16,2-6-13-16,2-3-50 16,-2-7-38-16,-2-7-30 15,0-3-37-15</inkml:trace>
  <inkml:trace contextRef="#ctx0" brushRef="#br0" timeOffset="395913.7014">17605 15999 337 0,'0'0'-2'0,"0"0"1"16,0 0 0-16,-6-43 7 15,6 16-2-15,4-5 4 16,2-8 4-16,3-6 9 0,0-6-4 16,3-7-5-16,5-7-9 15,3-9-5-15,5-4 1 16,2 1-7-16,2 4 2 15,0 9 0-15,-3 11 11 16,1 10 8-16,0 8-5 0,0 8 2 16,0 8 0-16,0 3 14 15,-5 7-7-15,0 6-12 16,-8 4-6-16,-7 2-2 16,-7 12-1-16,-12 4-4 15,-10 6 4-15,-4 0-4 16,-1-1-7-16,2-1 0 0,7-4-16 15,10-2-15-15,8-2-5 16,6 3 42-16,9 3 14 16,5 4 13-16,2 2 24 15,1 0 2-15,-3 1 10 16,-6-2 1-16,-11 1-24 0,-7 0 30 16,-13-2-7-16,-8-1-15 15,-6-2-22-15,-4-5-10 16,5-5-7-16,1-4-1 15,3-5-9-15,5-2-29 16,6 0-59-16,5 0-67 0,5 0-29 16</inkml:trace>
  <inkml:trace contextRef="#ctx0" brushRef="#br0" timeOffset="396476.0767">18114 15341 506 0,'0'0'10'15,"0"0"-23"-15,0 0 17 0,-11 37-3 16,11-10-3-16,0 6 5 16,-2 8-2-16,-2 2-1 15,-4-1 0-15,2-1-3 16,-1-4 3-16,3-4-3 16,-2-6 4-16,4-7-1 0,2-6 2 15,0-7 1-15,6-6-3 16,0-2 1-16,5-9-3 15,5-7-2-15,0-5-4 16,2-3-1-16,2 1-17 16,-2 4 1-16,0 2 19 15,-3 5 5-15,-7 7 1 0,0 2 0 16,-8 4 0-16,0 4-2 16,-11 7-6-16,-3 5 10 15,-4 1 0-15,-4 2 2 16,-1-1-2-16,1 1 4 0,5-3 21 15,3-2 2-15,5-2 16 16,5 1-4-16,4 0-17 16,7 0-17-16,11-2-9 15,5 0 1-15,6-1-8 16,3 0-10-16,2-3-75 0,-2-2-4 16,0-2 48-16,-1-2-52 15,-1-1-71-15</inkml:trace>
  <inkml:trace contextRef="#ctx0" brushRef="#br0" timeOffset="396788.5102">18445 15672 521 0,'0'0'-20'0,"0"0"14"0,-38 44 5 16,38-28-4-16,11-4-12 16,6-2 8-16,8-5 9 15,0-4 1-15,4-1-6 16,-2-4 4-16,-2-6 4 0,-4-3-1 16,-4-4 2-16,-3-4 6 15,-6-2 6-15,-5 0-8 16,-3-1-8-16,-2 4-11 15,-7 3-5-15,-6 7-39 16,-1 4-77-16,-1 2-119 0</inkml:trace>
  <inkml:trace contextRef="#ctx0" brushRef="#br0" timeOffset="397538.3456">18763 15105 611 0,'0'0'127'16,"0"46"-167"-16,-1-18 44 15,-1 9 0-15,2 5-5 16,-4 1-13-16,3-3-45 15,0-2-5-15,1-5-32 0,0-6 1 16,0-8 36-16,-4-7-37 16,-3-9 7-16,-5-3-18 15</inkml:trace>
  <inkml:trace contextRef="#ctx0" brushRef="#br0" timeOffset="397678.9378">18651 15399 41 0,'0'0'124'0,"-11"-44"-10"15,12 26-44-15,4 1-20 16,7 5-5-16,7 5 12 15,6 3 0-15,9 3-24 16,7 1-27-16,5 0-15 0,3 1-29 16,-2 2-80-16,0 1-53 15</inkml:trace>
  <inkml:trace contextRef="#ctx0" brushRef="#br0" timeOffset="398288.1819">19125 15600 250 0,'0'0'29'16,"-29"48"-31"-16,19-32 37 15,4-4-1-15,1-5-17 16,3-4 2-16,2-3 0 0,0-8 16 16,4-9 10-16,0-8-36 15,2-6-4-15,0-11 5 16,3-8-3-16,-2-9 2 16,5-8 2-16,0-2-8 15,2-2-1-15,2 1 8 0,3 5 12 16,3 7 11-16,1 6-25 15,2 8-11-15,1 6 2 16,4 6-1-16,1 10-3 16,-1 10-7-16,1 6 3 15,-2 6 5-15,-6 9 5 0,-7 9-1 16,-4 4-3-16,-9 6-1 16,-3 2 0-16,-8 1-1 15,-7-2-19-15,-4 1 11 16,-2-1 12-16,-1-3 4 15,3-3 1-15,8-1 2 0,11 3-3 16,0-2-5-16,13 0-1 16,5 4 3-16,3-1 1 15,-6 1 12-15,-1-2 28 16,-6 1 23-16,-3-3-9 16,-5-3-20-16,-2-2-8 0,-7-4-21 15,-5-4-7-15,-1-4-11 16,-5-3-16-16,-1-3-30 15,-3 0-17-15,0 0-29 16,1 0 7-16,2 0 2 16,5 0-36-16</inkml:trace>
  <inkml:trace contextRef="#ctx0" brushRef="#br0" timeOffset="398756.8398">19688 15262 544 0,'0'0'-57'0,"0"0"59"0,0 0-13 16,0 0-1-16,-36 8-24 15,25 9 23-15,-5 6 9 16,-4 5 3-16,0 6 2 16,-4 2-4-16,8-2 2 0,2-4-16 15,8-7-12-15,6-6 0 16,9-9 13-16,9-5 18 16,5-3 1-16,6-7 0 15,6 0-4-15,-1-3 2 16,1 0-5-16,-6 7-11 0,-4 3 12 15,-10 0 2-15,-8 11 6 16,-7 5 36-16,-5 4 36 16,-8 3-15-16,-3-1-8 15,-1 1-11-15,1-4-21 16,7-5-9-16,3-3-4 0,4-1-5 16,2-3 0-16,12 0-9 15,11 0 0-15,6-2-1 16,8-3-14-16,8-1-26 15,0-1-51-15,-4-2-85 16</inkml:trace>
  <inkml:trace contextRef="#ctx0" brushRef="#br0" timeOffset="399022.3922">19811 14871 847 0,'0'0'-25'0,"0"0"14"16,0 0-7-16,33 53-1 15,-19-27-64-15,-2 4-92 0,2-1-144 16</inkml:trace>
  <inkml:trace contextRef="#ctx0" brushRef="#br0" timeOffset="399537.9109">19427 15459 75 0,'0'0'22'0,"0"0"5"16,0 0 21-16,0 0-16 0,0 0-25 15,0 0-4-15,22 37 16 16,-18-21 9-16,-1 5 2 16,-3 3 9-16,-1 6-22 15,0 3 1-15,-7-2-10 16,2-1-7-16,1-5 0 0,-1-3-3 15,3-7-2-15,2-3 2 16,1-5-7-16,0-6-39 16,0-1-96-16</inkml:trace>
  <inkml:trace contextRef="#ctx0" brushRef="#br0" timeOffset="400069.082">20027 15159 629 0,'0'0'-6'0,"0"0"6"0,35 57-2 15,-7-23 6-15,9 6-1 16,6 3-3-16,7 1-10 15,-2-2-2-15,0-2-7 16,-3-4-33-16,-4-4-73 16,-4-5 16-16,-8-8 30 15,-9-8 29-15,0-6-43 0</inkml:trace>
  <inkml:trace contextRef="#ctx0" brushRef="#br0" timeOffset="400318.9891">20406 15051 726 0,'0'0'29'16,"-33"61"-38"-16,7-19 26 0,-5 9-17 15,-7 6 1-15,0 1-3 16,2-3-31-16,3-5 2 15,3-9-14-15,4-3-20 16,3-11 16-16,5-4 4 16,4-9-20-16,8-2-39 15,4-8-33-15,2-2-3 0</inkml:trace>
  <inkml:trace contextRef="#ctx0" brushRef="#br0" timeOffset="400725.1551">20589 14884 530 0,'15'44'54'15,"4"7"-87"-15,4 9 31 16,2 9 5-16,2 9-6 0,-2-1 4 15,0 1 0-15,-4-3 0 16,-4-2 7-16,-4-8 8 16,-4-5 4-16,-7-10-5 15,-4-8 1-15,-4-8-11 16,-5-8-5-16,-2-8-20 0,-5-8-86 16,1-10-32-16,-5-7-19 15,-1-11-27-15</inkml:trace>
  <inkml:trace contextRef="#ctx0" brushRef="#br0" timeOffset="401303.185">20241 14364 86 0,'0'0'192'15,"0"0"-175"-15,0 0-5 0,0 0 21 16,0 0-4-16,49 0 2 16,-23 1 6-16,4 2 9 15,9-3-5-15,6 0-24 16,7 0-15-16,3-4-7 15,-1-2-4-15,-3 1-15 0,-3-2-28 16,-4-2-12-16,-1 1-24 16,-5-2-51-16,-1 0-16 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5:14:17.943"/>
    </inkml:context>
    <inkml:brush xml:id="br0">
      <inkml:brushProperty name="width" value="0.05292" units="cm"/>
      <inkml:brushProperty name="height" value="0.05292" units="cm"/>
      <inkml:brushProperty name="color" value="#FF0000"/>
    </inkml:brush>
  </inkml:definitions>
  <inkml:trace contextRef="#ctx0" brushRef="#br0">23963 10511 387 0,'0'0'170'0,"0"0"-217"0,0 0 14 16,0 0 4-16,0 0 27 16,5 37 0-16,-3-16-9 15,0 6-7-15,-4 5 19 16,2 1-1-16,-3 4 1 15,-1 3 1-15,-6 4 15 0,-2 7 19 16,-2 5 21-16,-2 6-11 16,1 2-2-16,0 7 3 15,5 1-8-15,4 1-10 16,4 5-10-16,2 0-4 16,-2 5 7-16,4 2-7 0,2 1-5 15,1 3 7-15,3 1 7 16,-1 0-2-16,2-1-8 15,2 1-3-15,1 1-2 16,-3 1-3-16,0 3-4 16,0 2 3-16,-3 1 11 0,-1 1 0 15,-1-4-7-15,-2-4-4 16,1-4-3-16,3-9 1 16,-1-3 0-16,0-7 5 15,3-4-4-15,-4-7 0 16,1-10-3-16,0-4-2 0,0-11-7 15,-2-9-18-15,0-7-21 16,2-11-30-16,1-10-55 16,1-18-150-16</inkml:trace>
  <inkml:trace contextRef="#ctx0" brushRef="#br0" timeOffset="1577.7401">24013 13465 74 0,'0'0'16'0,"0"0"-5"16,0 0-5-16,0 0-5 15,0 0 0-15,0 0 11 16,0 0 5-16,0 0-9 0,0 0 5 15,0 0 11-15,0 0 10 16,0 0 16-16,0 0 1 16,-36 3-8-16,33-3-15 15,3 0-12-15,-2 0-2 16,2 0-1-16,0-2 7 0,0 2-3 16,0 0 12-16,0 0 1 15,0 0-10-15,0 2-2 16,-4 2-10-16,0 3-5 15,-1 3 3-15,-6 4 10 16,-3 2-1-16,-3 5 2 0,-5 2-4 16,-3 1-9-16,-4 3-1 15,-3 2-3-15,-5 1 0 16,-3 2 1-16,-5 1-1 16,-3 2 3-16,-6 2 3 15,-5 4 6-15,-2 3 6 0,-5 3 0 16,-5 3 6-16,-3 2 1 15,1 2-9-15,-4 2-9 16,1-1 4-16,-1 2-7 16,2 1-4-16,2-1 1 15,-2 1-2-15,1 3 2 16,-1 2-1-16,1 1 3 0,1 4 3 16,-2 1 4-16,4 1 3 15,1 1-5-15,4-3-1 16,4-1-7-16,2-3 4 15,4-3-4-15,7-3 1 0,0-4 1 16,8-4 1-16,2-2-2 16,5-4-2-16,-1-1 2 15,5-5-1-15,3-1-1 16,0-6-1-16,3-4-10 16,3-4-8-16,1-5-18 15,3-5-16-15,6-5-23 0,3-4-65 16,8-4-77-16</inkml:trace>
  <inkml:trace contextRef="#ctx0" brushRef="#br0" timeOffset="2608.7565">24030 13435 98 0,'-2'2'88'0,"2"-2"-89"16,0 0-1-16,0 0 9 16,2 1-1-16,3 1-6 15,4 0 5-15,0 2 20 16,2-2-3-16,4 4 12 15,3-1 1-15,2 1-18 16,6 3 0-16,1 0-2 0,4 3-2 16,4-1 4-16,1 6 14 15,9 0 16-15,0 6 7 16,11 0-17-16,10 2-15 16,8 1-12-16,11 5-5 15,6-2-2-15,9 4 3 0,9 5 6 16,4 3-2-16,6 1 9 15,5 4 6-15,6 2-1 16,1-2-4-16,-2 2 9 16,0 0 5-16,-4-1 3 15,-2-1-2-15,-6 0-10 0,-5-1-10 16,-3-2-5-16,-6-4-6 16,-9-4-3-16,-10-4-1 15,-11-5-1-15,-7-6-5 16,-12-6-2-16,-10-7-18 0,-5-7-24 15,-8-3-19-15,-7-14-38 16,-8-10-114-16,-9-11-80 16</inkml:trace>
  <inkml:trace contextRef="#ctx0" brushRef="#br0" timeOffset="3499.225">24846 11726 702 0,'-3'36'101'16,"2"1"-194"-16,1 8 78 0,-2 8 16 15,2 8-2-15,0-3-4 16,0-1-5-16,0-4-19 16,-3-8 26-16,3-4-1 15,0-11 1-15,-1-7-17 0,0-9 0 16,1-4 18-16,-4-9 3 15,-1-2 11-15,-3-10 11 16,-4-8-10-16,-2-8-10 16,-1-7-6-16,-1-8 2 15,2-10-2-15,2-8 3 16,3-6-6-16,6-8-2 0,2-1 3 16,1 1-9-16,1 4-1 15,0 8 8-15,7 11 7 16,0 8 6-16,13 10-1 15,10 7-7-15,14 6-3 16,13 5-33-16,12 8-33 0,-1 7 31 16,-2 3 9-16,-9 13 4 15,-16 5-6-15,-14 5 21 16,-15 5 21-16,-15 0 18 16,-18 3 2-16,-12-1 0 15,-9-2 16-15,-9-3 30 0,-2-1-20 16,1-4-9-16,-2 2-14 15,7 0-14-15,8 0-10 16,7 0-8-16,9 0-1 16,11-2-20-16,11-2-51 15,8-1-17-15,9-1 23 0,7 0 47 16,5-3 18-16,1 5 1 16,1-2 0-16,4 2 1 15,-4 3-2-15,3-1-5 16,-2 1-40-16,0-1 4 15,2 0 2-15,0-3-2 16,1-2-6-16,-3-2 0 0,0-5-41 16,0-1 5-16</inkml:trace>
  <inkml:trace contextRef="#ctx0" brushRef="#br0" timeOffset="3889.7229">25268 12099 494 0,'0'0'70'16,"0"0"-68"-16,0 0 0 15,0 0-10-15,59-6-34 16,-23 3-22-16,0-1-8 0,2-2 22 15,-7-1 7-15,-8-1 30 16,-10 2 17-16,-10-1 20 16,-2 3 50-16,-16 2 18 15,-6 2-10-15,-8 13-16 16,-2 5-12-16,0 7-25 0,1 3-12 16,7 6-6-16,10 0-11 15,9 0-20-15,6-5-20 16,12-2-16-16,10-5-75 15,5-5 42-15,5-4 16 16,4-3 18-16,4-7 19 16,-1-3-4-16,2-3-1 0,-3-11-20 15</inkml:trace>
  <inkml:trace contextRef="#ctx0" brushRef="#br0" timeOffset="4249.0182">25772 12191 190 0,'0'0'119'0,"0"0"-74"16,0 0 8-16,-58-23 3 15,30 23-35-15,-2 6-8 16,0 5-1-16,3 2-7 16,3 3-11-16,9-1 2 15,6-2 3-15,7-2-7 16,4-3 4-16,10-4 5 0,9-4 2 16,4-3 3-16,3-4-2 15,6-4 0-15,0-1-2 16,1 2 1-16,1 2-1 15,-3 6-2-15,3 2 0 0,-4 13 3 16,1 9 0-16,-2 9-4 16,-4 7-2-16,-6 8-3 15,-6 4 4-15,-4 3 3 16,-8-3 0-16,-3-3 1 16,-11-3 4-16,-5-7 55 15,-7-9 16-15,-6-5 5 0,-4-6-26 16,-4-9-37-16,-2-6-26 15,0-4-26-15,0-12-46 16,2-9-110-16,7-8-71 16</inkml:trace>
  <inkml:trace contextRef="#ctx0" brushRef="#br0" timeOffset="4420.8562">26265 12130 895 0,'0'0'-32'15,"0"0"6"-15,1 52 25 16,-2-25-19-16,4-2-159 16,1-6-103-16</inkml:trace>
  <inkml:trace contextRef="#ctx0" brushRef="#br0" timeOffset="4561.6753">26279 11928 771 0,'0'0'-5'16,"0"0"-27"-16,0 0-2 16,-42-11-41-16,40 22-223 15,1 4 48-15</inkml:trace>
  <inkml:trace contextRef="#ctx0" brushRef="#br0" timeOffset="4811.3952">26376 12097 433 0,'0'0'29'15,"6"49"39"-15,-6-20 4 16,0 1-43-16,-2 1-27 16,1-1-15-16,1-5-48 0,-2-6-16 15,7-6 8-15,1-6 45 16,5-7 13-16,4-7 14 15,1-9 5-15,3-6 8 16,-2-4 3-16,-2-5-10 16,-3-3 6-16,-7 6 9 15,-5 1 2-15,-3 5 4 0,-9 5 5 16,-3 6-15-16,0 5-26 16,-1 5-22-16,4-1-92 15,9 2-93-15</inkml:trace>
  <inkml:trace contextRef="#ctx0" brushRef="#br0" timeOffset="5170.6928">26766 12167 427 0,'0'0'14'0,"0"0"-16"0,4 48 27 16,-4-31 17-16,-4-1-29 15,-6-3 2-15,-2-1 7 16,0 1 6-16,-2-1-6 15,0 0-2-15,1-2-13 16,5 0-3-16,0-4-8 16,8-6-11-16,0-6-51 0,10-9-21 15,4-9 24-15,5-5 45 16,4-4 18-16,2 1 5 16,-2 2 17-16,0 10 22 15,-2 7 43-15,0 7-10 0,-3 7-48 16,1 13-14-16,-1 7 0 15,0 5 5-15,2 5-20 16,-7 2-1-16,4-1-18 16,-1 1-26-16,5-5-33 15,0-4-29-15,4-8 25 0,4-6 3 16,0-9-21-16,-3-5-3 16</inkml:trace>
  <inkml:trace contextRef="#ctx0" brushRef="#br0" timeOffset="5373.7818">27531 11560 839 0,'0'0'70'0,"4"39"-87"0,0 3 16 15,-2 17 3-15,1 16 4 16,-2 14-7-16,-2 4-68 15,1-1-69-15,-3 0-62 16,-3-5-80-16</inkml:trace>
  <inkml:trace contextRef="#ctx0" brushRef="#br0" timeOffset="6186.0982">23486 14948 21 0,'0'0'527'0,"0"0"-550"15,-45-16 9-15,32 29 18 16,1 15-5-16,0 12 3 15,-3 13 1-15,1 6-2 16,0 0 0-16,0-4-7 0,3-5-14 16,3-12-6-16,2-10 19 15,1-9 8-15,1-11 10 16,0-8 8-16,0-7 5 16,-1-13-7-16,-2-11-9 15,3-12-11-15,5-12-6 0,4-9-29 16,13-7 10-1,11 0-20-15,2 9-6 0,7 8 15 16,2 14 28-16,3 13 28 16,-1 16-6-16,-4 11-9 15,-4 5 4-15,-4 14-6 16,-11 6-1-16,-15 9 20 0,-8 11 44 16,-15 5 25-16,-4 0-40 15,-4 0-20-15,0-5 7 16,4-6 20-16,9-6-6 15,5-4-23-15,9-3-2 16,4 0 0-16,13-1-5 0,10-1-10 16,11-3-10-16,7-3-6 15,4-4-7-15,2-4 0 16,1-5-16-16,-5 0-23 16,-6-3-39-16,-6-2-107 15,-10 0-17-15</inkml:trace>
  <inkml:trace contextRef="#ctx0" brushRef="#br0" timeOffset="6826.5797">23833 15273 630 0,'0'0'60'0,"0"0"-85"15,0 0 18-15,45-23 11 16,-31 22 2-16,-6 1-1 15,-1 0-4-15,-2 1-4 0,-5 9-2 16,0 0 6-16,-2 4 3 16,-1 3-1-16,1-2-1 15,2 5-1-15,0-2 3 16,7 1 4-16,9 0 3 16,9 1-9-16,6 0-4 0,7-1-17 15,7-2-35-15,5-3-44 16,2-3-41-16,-1-4 3 15,-1 0 17-15,-1-5 18 16,-6-2 67-16,-2-2 34 16,-6-8 3-16,-4-4 3 0,-9 0 8 15,-6-5 8-15,-8 2 20 16,-8 2 56-16,-8 2 34 16,-12 7-43-16,-9 6-49 15,-7 0 7-15,-3 13 15 16,2 4-29-16,1 3-17 15,9-3-10-15,11 3-5 0,8-6-7 16,8-2-7-16,7-8-27 16,9-4-19-16,8-4 21 15,5-9 10-15,2-6 18 16,2-2 11-16,-1 1 10 16,-3 5 4-16,0 7 18 0,0 8 6 15,-3 10-26-15,-2 14-11 16,-5 12-2-16,-1 11 0 15,-9 11-11-15,-6 12-10 16,-4 2 6-16,-3 4 12 0,-5-4 11 16,0-7 20-16,-3-11 15 15,-2-13 8-15,2-14-2 16,-1-8-7-16,-3-15-18 16,2-5-22-16,-2-17-18 15,3-11-42-15,0-10-94 16,4-10-85-16</inkml:trace>
  <inkml:trace contextRef="#ctx0" brushRef="#br0" timeOffset="6982.8015">24976 15512 658 0,'0'0'-40'16,"2"48"53"-16,-2-25-10 15,2-1-12-15,-1-5-133 16,2-8-95-16</inkml:trace>
  <inkml:trace contextRef="#ctx0" brushRef="#br0" timeOffset="7123.3863">24974 15247 809 0,'0'0'-21'0,"0"0"-6"16,0 0-53-16,0 0-51 16,-16 59-115-16,28-28 41 15</inkml:trace>
  <inkml:trace contextRef="#ctx0" brushRef="#br0" timeOffset="7436.0634">25114 15559 196 0,'0'0'228'16,"0"0"-219"-16,7 42 66 15,-7-32-24-15,0-3-39 0,-1-3-26 16,1-4-67-16,1-9-2 16,0-6 23-16,1-6 41 15,-2-2 27-15,1-5 22 16,-1-5 35-16,-2 3 6 16,-2 5-51-16,-3 2-20 0,1 6 13 15,3 6 12 1,1 6-25-16,2 4-5 0,0 1-9 15,8 1-39-15,5 5-30 16,3 0 16-16,3-1 29 16,0 1 9-16,2 0 25 15,-3-2 13-15,-3 0-1 0,0 2-7 16,-4-2-2-16,-1 3-3 16,-6 1-12-16,-4-1-68 15,0 0-29-15</inkml:trace>
  <inkml:trace contextRef="#ctx0" brushRef="#br0" timeOffset="7685.759">25248 15466 4 0,'0'0'174'0,"0"0"-37"0,0 0-38 16,0 0-37-16,0 0-11 15,0 0-20-15,-5 44-15 16,11-28-7-16,1-3-4 16,3 0-2-16,1-4 2 0,4-4-3 15,4-5-1-15,3-9-4 16,4-9-7-16,6-5-4 15,-2-1 12-15,-1 2-2 16,-2 6-2-16,-3 8 7 16,-7 8 3-16,-5 16 12 0,-6 11 7 15,-4 10 15-15,-3 5 4 16,0 1-24-16,-4-5-21 16,2-8-50-16,3-14-151 15,2-11-238-15</inkml:trace>
  <inkml:trace contextRef="#ctx0" brushRef="#br0" timeOffset="8123.1615">25919 15220 356 0,'0'0'74'16,"54"9"-92"-16,-36 8 20 16,-7 9 16-16,-7 6 46 15,-4 9-4-15,-6 2-7 0,-5-2-14 16,2-4 2-16,1-3 27 16,8-3 18-16,4-6-27 15,13-4-13-15,8 0-14 16,10-4-20-16,7 0-10 15,6-5-12-15,0-4-21 16,-7-3-72-16,-9-5-106 0,-13-6-249 16</inkml:trace>
  <inkml:trace contextRef="#ctx0" brushRef="#br0" timeOffset="8966.7256">20425 12854 745 0,'-15'51'-39'0,"1"-2"-25"16,4-1 28-16,5-3 42 15,5-9-16-15,2-12-10 16,5-10-38-16,-1-7 14 0,-1-7-10 16,-2-12-7-16,-3-10 49 15,0-8 9-15,-6-9 7 16,-2-8 8-16,3-10 31 15,3-7-7-15,2-10-15 16,9-7-15-16,13 0-7 16,10 3-5-16,9 11 0 0,9 12-10 15,6 16 12-15,-2 13 1 16,1 14-1-16,-7 11-11 16,-7 4 8-16,-9 13 12 15,-14 9 31-15,-12 12 48 16,-7 6-19-16,-13 2-22 0,-8 5 0 15,-5-1 1-15,-2-2 15 16,0-3-9-16,6-3-10 16,3 1-14-16,9-1-13 15,6-1-9-15,4-1-2 16,11-2-12-16,7-3-11 0,8-5-5 16,4-7-24-16,6-7-22 15,5-7-10-15,5-8-54 16,-1 0-63-16,-3-7-58 15</inkml:trace>
  <inkml:trace contextRef="#ctx0" brushRef="#br0" timeOffset="9372.8866">21132 12937 436 0,'0'0'92'16,"0"0"-66"-16,-36-16 23 15,13 16-8-15,-4 6-46 0,-4 8 1 16,0 3 6-16,7 4-4 15,3 1 4-15,8-1-4 16,12-3 1-16,5-5-1 16,13-6 0-16,10-3 3 15,4-4-1-15,4-7-1 0,4-7-1 16,0-4 1-16,0-3 1 16,-6-3 0-16,-1 2 1 15,-5 1-2-15,-4 5 1 16,-4 3-1-16,-3 6 0 15,-5 7 1-15,-2 7-2 16,0 13-2-16,-6 7 1 0,3 11-14 16,-6 11-16-16,0 10 10 15,0 10 11-15,-2 4 8 16,-2 3 2-16,-1 2 7 16,0-6 17-16,-1-8 13 15,1-7 12-15,-4-13-12 16,0-10-12-16,-4-15-6 0,0-11-14 15,-3-8-8-15,1-13-18 16,-1-14-58-16,5-8-115 16,4-12-88-16</inkml:trace>
  <inkml:trace contextRef="#ctx0" brushRef="#br0" timeOffset="9498.0982">21514 13035 569 0,'0'0'48'0,"0"0"-55"0,11 42 12 16,-9-18-4-16,1 2-43 16,-1-3-136-16,4-5-104 15</inkml:trace>
  <inkml:trace contextRef="#ctx0" brushRef="#br0" timeOffset="9638.6559">21614 13069 347 0,'0'0'71'15,"-6"-40"-36"-15,-2 20 59 16,2 2-39-16,-2 2-58 16,1 3-28-16,-2 3-73 0,6 3-10 15,3 3-85-15</inkml:trace>
  <inkml:trace contextRef="#ctx0" brushRef="#br0" timeOffset="9966.5808">21680 13130 19 0,'0'0'268'0,"30"45"-247"16,-16-30 11-16,0-4 46 16,-1-4-40-16,-1-6-26 15,0-1 11-15,-3-12 1 16,1-7 13-16,-1-4-19 0,1-4-5 16,-2-1 2-16,2 0-12 15,-4 3-1-15,4 3-3 16,2 3 2-16,0 6-2 15,2 4-1-15,0 4 1 16,2 5 0-16,-2 6 4 0,1 12-2 16,-2 6 3-16,2 2 3 15,1 1 8-15,2 0 0 16,-3-6-11-16,6-5 0 16,1-6 3-16,4-7-3 15,3-3-7-15,-2-6-12 0,3-5-48 16,1-1-80-16,-2 0-35 15,2 0-68-15</inkml:trace>
  <inkml:trace contextRef="#ctx0" brushRef="#br0" timeOffset="10388.5128">22346 12587 783 0,'0'0'5'0,"0"0"-33"15,69-47 9-15,-23 40 18 0,6 4-25 16,6 2-12-16,-2 5-54 15,-7 6-16-15,-2 0 6 16,-16 3 39-16,-6 1 35 16,-14 3 24-16,-9 5 18 15,-8 3 38-15,-8 5 21 0,-1 1 18 16,-2 3-23-16,7-2-49 16,6-3-19-16,6 0-13 15,8-4-20-15,0 0 6 16,-2-1 24-16,-8 1 30 15,-8 2 91-15,-21 3 42 16,-14 1-16-16,-8 0-49 0,-9-1-63 16,-1 0-44-16,5-7-105 15,14-8-149-15</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2T15:03:28.686"/>
    </inkml:context>
    <inkml:brush xml:id="br0">
      <inkml:brushProperty name="width" value="0.05292" units="cm"/>
      <inkml:brushProperty name="height" value="0.05292" units="cm"/>
      <inkml:brushProperty name="color" value="#FF0000"/>
    </inkml:brush>
  </inkml:definitions>
  <inkml:trace contextRef="#ctx0" brushRef="#br0">6555 10499 141 0,'0'0'133'0,"0"50"-167"15,0-27-15-15,0 1 48 0,0-2 15 16,0-3-8-16,-2-2 12 15,2-4 2-15,0-1-11 16,2-6-7-16,2-4-2 16,-1-3 8-16,3-12-1 15,-2-7-5-15,-2-9 5 16,2-5 10-16,-2-4 19 16,-2-6 15-16,2 1 23 0,-2-5 6 15,4-9-31-15,0-4-15 16,5-10-12-16,7-8-8 15,4-8-4-15,7-8-3 16,6-5-3-16,8-2-5 0,3-3 1 16,8 3-3-16,2 4 1 15,1 7-2-15,3 11-4 16,-2 10 2-16,0 11 0 16,-2 9 1-16,-11 12 3 15,-4 8 0-15,-9 12 0 0,-8 9 1 16,-9 11-5-16,-8 16 1 15,-5 15 14-15,-13 14 3 16,-8 10 4-16,-10 11-6 16,-9 3-3-16,-5-2 0 15,0-6 18-15,5-16 6 16,7-9-8-16,10-14-12 0,10-11-11 16,7-6-9-16,6 0-28 15,9-1-23-15,10 2 27 16,4 4 27-16,6 2 6 15,2 6-4-15,-4 1-17 0,-7 3 15 16,-9 3 5-16,-9 6 4 16,-6 5 8-16,-14 6 29 15,-6 4 16-15,-3 2-16 16,-2-1-17-16,2-4-19 16,2-5-4-16,-2-10-68 0,-2-13-285 15</inkml:trace>
  <inkml:trace contextRef="#ctx0" brushRef="#br0" timeOffset="874.81">7055 8981 151 0,'0'0'97'0,"0"0"-92"16,0 0-3-16,0 0 13 16,-39 6 3-16,20 0-18 15,-5 4 1-15,-6 8 12 16,-8 6 18-16,-6 13-24 0,-3 7 0 16,-4 16 44-16,-5 12 20 15,-2 15-15-15,-3 8-21 16,-1 13-16-16,-3 6-3 15,1 2 18-15,7-2 32 16,6-5-6-16,11-7-28 0,6-5-28 16,9-9-3-16,11-11-2 15,6-9 0-15,6-9-2 16,2-12-16-16,0-6-28 16,4-9-102-16,-6-10-140 15</inkml:trace>
  <inkml:trace contextRef="#ctx0" brushRef="#br0" timeOffset="16996.3099">7482 9997 273 0,'0'0'3'0,"0"0"-10"0,0 0 3 31,0 0 5-31,0 0-1 16,0 0 5-16,0 0 10 15,0 0 13-15,-42-2-17 16,22 18-10-16,-1 4-1 0,2 4 0 0,3-1-2 0,5 2 0 15,1 5 2-15,4 1 4 16,6 2 35-16,0 3 16 16,6 0-25-16,6 0-27 15,-1-5-4-15,5-4-36 16,-3-5-55-16,-2-4-53 16,-4-8 6-16</inkml:trace>
  <inkml:trace contextRef="#ctx0" brushRef="#br0" timeOffset="17480.58">7482 10271 232 0,'0'0'41'16,"0"0"-47"-16,0 0 8 16,15 41 0-16,-7-20-1 15,-3 1 0-15,3-1-1 0,-4 3 2 16,-2-7 0-16,-1 0 0 16,0-7-1-16,-1-3 4 15,0-4 1-15,0-3 26 16,-2-3 3-16,-2-8-17 15,0-5-14-15,0-3-4 16,2-4 1-16,2-4 2 0,4-3-3 16,4-6-2-16,6 1-1 15,4-1-15-15,2 4-50 16,3 6 16-16,-4 12 44 16,1 8 13-16,-1 6 15 0,-6 10-7 15,-5 7-5-15,-3 3 2 16,-5 4 8-16,-4 0 5 15,-7-1 10-15,-8-3-2 16,2-4 4-16,-3-5 13 16,2-5 3-16,-2-6-57 0,6-3-65 15,1-7-84-15,2-6-125 16</inkml:trace>
  <inkml:trace contextRef="#ctx0" brushRef="#br0" timeOffset="17761.76">7822 10082 428 0,'0'0'-4'16,"0"0"-13"-16,0 0 17 0,0 0 3 16,18 44-25-16,-18-27-1 15,0 1-39-15,0 2 13 16,0-1 20-16,-5-4 7 16,3-2-28-16,-2-3-46 15,2-4 72-15,-1-6 0 0</inkml:trace>
  <inkml:trace contextRef="#ctx0" brushRef="#br0" timeOffset="17902.58">7749 10178 106 0,'0'0'92'0,"0"0"-31"0,0 0 1 16,46 8-22-16,-30-5-30 15,-1-2-10-15,4-1-42 16,-4 0-84-16,-1 0-5 15</inkml:trace>
  <inkml:trace contextRef="#ctx0" brushRef="#br0" timeOffset="18121.05">8172 10051 99 0,'0'0'104'0,"0"0"-22"16,-2 43-17-16,-4-18-28 16,-1 3-30-16,-1 3-4 15,2 1-3-15,0-4-24 0,2-1-67 16,0-3-49-16,3-5-2 16</inkml:trace>
  <inkml:trace contextRef="#ctx0" brushRef="#br0" timeOffset="18464.73">8253 9957 543 0,'0'0'42'16,"0"0"-50"-16,0 0 7 15,0 0-19-15,0 0 10 0,0 0-17 16,52 55 16-16,-30-28-17 16,2 3 20-16,2 2 0 15,2 3-40-15,-5 0 28 16,-6 1 0-16,-3-1 16 15,-7-2-13-15,-9-2 16 16,-3-2 7-16,-6-6 18 0,-3-3 3 16,0-5-28-16,1-8-25 15,5-3-60-15,-1-4-89 16</inkml:trace>
  <inkml:trace contextRef="#ctx0" brushRef="#br0" timeOffset="18745.92">8616 10086 410 0,'0'0'137'0,"0"0"-177"0,-4 40 21 16,10-20 12-16,5 3 2 16,3 1-45-16,3-3 40 15,5 0-21-15,3-4 18 16,0-1-24-16,-1-3-74 0,-1-6 3 16</inkml:trace>
  <inkml:trace contextRef="#ctx0" brushRef="#br0" timeOffset="18933.38">8741 10089 479 0,'0'0'45'15,"-40"37"-45"-15,17-11 15 0,5 5-5 16,3 0-13-16,3-1-80 15,10-9-32-15,2-8-51 16</inkml:trace>
  <inkml:trace contextRef="#ctx0" brushRef="#br0" timeOffset="19558.25">8964 10008 138 0,'0'0'183'16,"0"0"-191"-16,0 0 8 15,0 0-1-15,0 0-1 0,42 0-31 16,-26 0 20-16,-1 0-4 16,-1 0 15-16,-1 2 3 15,-5 0 1-15,-2 3-1 16,-5 0 0-16,-1 1 9 16,0-2 0-16,-5 3-6 0,0-2 2 15,0 0 13-15,3 1-2 16,2-3-8-16,2 7-7 15,8 0-5-15,5 1-14 16,3 6-12-16,4 1-3 16,-3 4-24-16,3 1 15 0,-7 1 37 15,-1 0 8-15,-5-1 31 16,-1-2 21-16,-6-3 21 16,-3-1-14-16,-2-5 8 15,-8-1 21-15,-9-1-29 16,-3-3-35-16,-2 0-15 0,2-4-23 15,7-3-103-15,9-4-146 16</inkml:trace>
  <inkml:trace contextRef="#ctx0" brushRef="#br0" timeOffset="20479.92">9791 9601 495 0,'27'5'65'16,"2"-5"-156"-16,9 2 68 16,6-2 23-16,6 0-6 15,-6 0-160-15,-3 0 21 16</inkml:trace>
  <inkml:trace contextRef="#ctx0" brushRef="#br0" timeOffset="20636.37">9898 9718 609 0,'0'0'35'16,"0"0"-40"-16,0 0 14 0,0 0 0 15,0 0-14-15,43 13-5 16,-8-13-2-16,8-5-28 16,2-4-57-16,-3-5-80 15,-4-2-139-15</inkml:trace>
  <inkml:trace contextRef="#ctx0" brushRef="#br0" timeOffset="22136.0099">11185 6588 310 0,'0'0'-6'16,"-70"-7"7"-16,32 7 5 15,-4 1-4-15,0 7 5 0,-1 2 11 16,1 5-17-16,0 4 11 15,2 3 19-15,2 5-13 16,6 2-6-16,6 2-7 16,6 5-3-16,6 2 3 15,5 4 1-15,5 5 4 0,2 3 11 16,2 1 3-16,0 7-10 16,6 2 10-16,-2-1 3 15,5 1 0-15,-1 2-9 16,1 0-6-16,-1-1-5 15,2 1-4-15,-4 1-2 0,1-1-3 16,-5 1 4-16,2 0-2 16,-2 2 2-16,-1 0 9 15,1 3-2-15,-2-1-2 16,2 3-3-16,-4 2 0 16,1-1-3-16,-1 1 1 15,-2 1 1-15,0 2 1 0,0 0 0 16,-1 2 0-16,1 0 7 15,-2 1 3-15,0 0 5 16,0 3-4-16,1-2-1 16,3 1-3-16,-2 1-6 0,1 0 0 15,0 3-4-15,3-2 2 16,0 3-3-16,-2-1 1 16,-2 1 0-16,2-1-1 15,0-3 1-15,2 3-1 16,-1-2 1-16,0 2-2 0,1 1 1 15,0 1 1-15,-1 0-3 16,1-1 4-16,0-2-2 16,-2-2-1-16,0-2 2 15,0-1-1-15,-4-1 1 16,0 0-2-16,2-2 2 0,-1 2-2 16,-1-2 3-16,0-2-2 15,1-4-1-15,0 2 2 16,0-4 0-16,-1 1 6 15,-2-1 2-15,1-1 1 16,-1 0-4-16,2-4-3 16,0-3-1-16,3-4-4 0,1-8 3 15,2-3-6-15,0-5 3 16,2-6 0-16,1-3-2 16,5-1 3-16,-1-3-2 15,5-4 3-15,3 1 1 0,7-2-1 16,5-3-1-16,6-1 1 15,7-4 0-15,8 0-1 16,0-3 1-16,4-3-3 16,-4-3-1-16,0 3 4 15,-5-3-2-15,-7 2 3 16,-3 0-1-16,-6 0 1 0,-3-1-1 16,-3-2-1-16,-4-3-51 15,-8-7-163-15</inkml:trace>
  <inkml:trace contextRef="#ctx0" brushRef="#br0" timeOffset="65438.89">11677 8061 419 0,'0'0'32'16,"0"0"-61"-16,0-57 9 16,7 24 28-16,3-6 17 15,2-10-19-15,2-6-1 0,1-9-3 16,4-11-2-16,0-6-2 16,2-6-1-16,1-1-4 15,0 0-2-15,-2 6 7 16,3 8 3-16,-3 6 11 15,4 7 8-15,3 5-2 0,2 4 7 16,5 3 1-16,2 7 3 16,-1 6-13-16,-6 11-7 15,-4 9-2-15,-7 13 5 16,-7 6-1-16,-9 21 1 16,-4 13-2-16,-11 7 0 15,-5 2-8-15,-2-2-8 0,4-6-7 16,0-10 0-16,5-12 12 15,7-9 1-15,2-1 0 16,2-5-2-16,2 5-7 16,6-1 7-16,4 4 4 15,-1 0 12-15,2 4 4 0,-3-1 0 16,-6 2-6-16,-4 2 2 16,-4 1 23-16,-8 2-11 15,-6 0-18-15,0 1-7 16,1 0-7-16,-1 0-4 15,3-4-2-15,5 1 0 0,3-3-43 16,5-7-131-16,0-4-118 16</inkml:trace>
  <inkml:trace contextRef="#ctx0" brushRef="#br0" timeOffset="69625.48">12240 7335 402 0,'0'0'15'0,"-13"37"-14"15,5-11 1-15,3 4 28 16,-2 2-23-16,1 2-7 16,3-4 7-16,1-2-4 15,0-6-1-15,2-7-2 16,-2-6 1-16,4-6-2 0,2-3-25 16,1-5-61-16,1-3-71 15</inkml:trace>
  <inkml:trace contextRef="#ctx0" brushRef="#br0" timeOffset="70062.89">12475 7392 358 0,'0'0'-4'0,"0"0"6"16,0 0 0-16,0 0-2 16,-40 7-19-16,26 7 3 15,-3 5-9-15,-1 5 16 16,2 3 10-16,5 1 8 15,5-1 9-15,6-1-6 0,8-5 9 16,8-7-3-16,7-7-11 16,1-7-5-16,3-4-2 15,0-9-6-15,-1-5 1 16,-5-5 4-16,-6 0 1 16,-3 1 1-16,-8-2 1 0,-4-2 6 15,-4 5 6-15,-8-2-8 16,1 5-4-16,-5 2-3 15,3 2-4-15,-1 5-39 16,1 4-78-16,0 3-54 16</inkml:trace>
  <inkml:trace contextRef="#ctx0" brushRef="#br0" timeOffset="71031.42">13392 7757 362 0,'0'0'-79'16,"0"0"43"-16,-6-37 72 15,6 13 16-15,3-7-50 0,2-5 1 16,0-4 15-16,1-5 6 15,0-9-9-15,4-4-8 16,1-9-6-16,5-4 0 16,3-3-2-16,4 3 0 15,4 7 1-15,4 6 1 16,7 8 6-16,7 9 10 0,4 8 13 16,5 5-18-16,0 7-9 15,-4 7-9-15,-8 9-19 16,-9 5 17-16,-16 9 6 15,-12 9 7-15,-6 9 8 0,-16 6 23 16,-6 4-4-16,-3-3-9 16,-1-3-13-16,3-8-8 15,3-5 2-15,5-5-1 16,6-5 1-16,3 1 1 16,1 2-1-16,6 1-3 15,0 3 2-15,10 0 8 16,-1 0 0-16,7 1-7 0,-3 0 1 15,1-1-4-15,-3 2 1 16,-5 3-2-16,-4 4 1 16,-2 3 0-16,-4 0 1 15,-3 0-2-15,3-4-3 0,0-7-12 16,0-5-11-16,1-7 3 16,3-2 7-16,0-2 5 15,0-2-20-15,0-1-27 16,2-1-3-16,1 0-9 15,-1-3-81-15</inkml:trace>
  <inkml:trace contextRef="#ctx0" brushRef="#br0" timeOffset="71531.32">14002 7295 225 0,'0'0'11'0,"0"0"-50"0,36-21 38 16,-19 18 7-16,-1 3-1 15,-5 3-1-15,-2 7 22 16,-6 8-3-16,-8 5 45 15,-8 4-15-15,-5 0-31 16,2-2-7-16,-2-4 6 16,5-6 42-16,4-5 19 0,7-7-36 15,2-2-23-15,7-1-5 16,6 0 4-16,5 0-10 16,2 0-7-16,2-2-5 15,-2 0-12-15,-4-2-72 16,-2 1-112-16,-1 0 1 0,-2-2-18 15</inkml:trace>
  <inkml:trace contextRef="#ctx0" brushRef="#br0" timeOffset="72015.58">14351 7386 487 0,'0'0'8'0,"-13"39"-39"15,13-24 18-15,0 1 14 16,6-8-28-16,1-5 8 15,3-3 17-15,2 0 3 0,-3-9 5 16,-3-4 6-16,1-3 5 16,-2-2 18-16,-5-1 33 15,0-1 1-15,2 2-36 16,-7 2-20-16,-1 2-6 16,3 3-3-16,-3 4-5 15,1 3-20-15,1 3-118 0,0 0-152 16</inkml:trace>
  <inkml:trace contextRef="#ctx0" brushRef="#br0" timeOffset="72859.15">15195 7798 675 0,'0'0'-34'16,"0"0"-66"-16,0 0 92 15,-18-54 17-15,16 23-19 16,2-8 10-16,0-10-1 0,1-8 4 16,-1-8 1-16,4-9-4 15,9-6 0-15,5-3-1 16,11-1 1-16,9 4 0 16,7 8-2-16,4 9 2 15,2 14 1-15,-2 12 11 0,-6 10 17 16,-7 11-3-16,-11 6-20 15,-8 9-8-15,-8 2 4 16,-9 9-7-16,-7 6 1 16,-12 2 4-16,-2 2 4 15,-3 3 1-15,4-2-4 0,2 0 1 16,11-1-4-16,7 0 2 16,3 4-4-16,10 3-4 15,7 0 7-15,2 5 1 16,-6 2 2-16,-4 1 6 15,-11 2 5-15,-5-1 13 16,-16 0 21-16,-11-1-14 0,-3-4-14 16,-7-6-8-16,3-5-11 15,0-7-5-15,5-7-51 16,8-6-156-16,3-6-144 16</inkml:trace>
  <inkml:trace contextRef="#ctx0" brushRef="#br0" timeOffset="73343.42">15851 7274 353 0,'0'0'405'0,"0"0"-426"16,0 0 18-16,0 0 3 0,0 0-74 16,23-44-72-16,-6 27 101 15,7 3-87-15,6-2-8 16,3 1 44-16,-2 3 52 16,-4 8 35-16,-8 1 13 0,-6 3 56 15,-11 10 40-15,-7 6 22 16,-11 1-26-16,-7 1-33 15,0-1-17-15,-2-2-11 16,4-4-11-16,6-3-5 16,4-1-6-16,8 0-12 15,3 2-4-15,9 3-27 0,7 0 3 16,2 1-1-16,2 1-1 16,0 2 23-16,-7-3 6 15,-3 1 3-15,-8-3 11 16,-2-1 26-16,-7-1 5 0,-2-4-8 15,-2-2-23-15,-3-3-13 16,-1 0-12-16,-1-3-56 16,-1-1-33-16,3-2 8 15,5 1-37-15,2-1-127 16</inkml:trace>
  <inkml:trace contextRef="#ctx0" brushRef="#br0" timeOffset="78670.4299">16284 7234 36 0,'0'0'24'15,"0"0"-25"-15,0 0 4 16,0 0 18-16,0 0 15 0,0 0-51 16,0 0 72-16,0 0-27 15,0 0 6-15,0 0-25 16,0 0-11-16,0 0-3 15,19 41-15-15,-17-31-8 16,2 2 17-16,-4-1 9 0,0 2 16 16,0 1 33-16,0 0 2 15,0-4-24-15,2-1-17 16,2 1-7-16,3-6-1 16,0 2 7-16,4-5 0 15,-2 1-5-15,-2-2-2 16,1 0-1-16,-2 0-1 15,-1-5-10-15,-2 0-10 0,-1-4 3 16,-2 2 1-16,0-2 7 16,0-2 8-16,-6 1 2 15,0-1 2-15,-4 2 0 16,3 1 3-16,-2 1 6 0,-1 2 6 16,0 0-3-16,1 3-7 15,-3-1-3-15,2 1-1 16,1 0-4-16,-1-1 1 15,0 0-1-15,3 2 1 16,-1-3 1-16,0 1-4 0,2 0 2 16,3 0 0-16,-1 1-1 15,0-1 2-15,2 0-1 16,0 1 2-16,1-2-2 16,1 1 1-16,0 1-1 0,-3 0 1 15,3-2 7 1,-2 4 8-16,2-2 14 0,0 2-13 15,0 0-13-15,-2 0-4 16,2 0-4-16,-2 0-1 16,2 0 1-16,-2 0 2 15,2 4 1-15,-2 1 2 16,-1 3-2-16,3 1 2 0,-2 2-1 16,2 3 0-16,0 2 2 15,0 0-2-15,0 0 3 16,4 0 1-16,2-2 0 0,3-2-1 15,3-2-2-15,-1-4 1 16,3-1 4-16,1-5 3 16,1 0 3-16,-1 0-2 15,2-4-1-15,2-3-2 16,-1-3-4-16,-1-3-3 16,-2 0 1-16,-2-3 0 0,-4 1 1 15,-4-1 0-15,1 0-2 16,-6 1 3-16,0 3 0 15,-6 0 1-15,-1 4 1 16,-5 2 10-16,-1 2 28 16,-3 4-21-16,1 0-12 0,-1 1-8 15,-1 5 1-15,-1 4-2 16,4 1-1-16,-2 0 1 16,3 4-2-16,3-1 1 15,4 2-2-15,6-1-1 16,2-2-2-16,10 2-50 15,3-4-70-15,1-3-2 0,-3-4-91 16</inkml:trace>
  <inkml:trace contextRef="#ctx0" brushRef="#br0" timeOffset="84887.98">11479 9187 377 0,'0'0'-1'16,"0"0"-100"-16,-39-13 32 0,31 9 58 15,3 0-26-15,1 1-31 16</inkml:trace>
  <inkml:trace contextRef="#ctx0" brushRef="#br0" timeOffset="85512.65">11320 9152 102 0,'0'0'114'0,"0"0"-52"16,0 0-19-16,-45 5 10 16,38 1-37-16,3 0-13 15,0 1 1-15,-1 0 9 16,3-2 2-16,1 0-9 0,1-4-1 15,0 1-3-15,0-2-2 16,0 0 0-16,0 0 5 16,0-2 11-16,0-5 19 15,0-4-23-15,0-2-11 16,0-7-1-16,3-4 1 0,2-3 1 16,1-8 9-16,1-5 11 15,2-6 1-15,2-6 4 16,2-4-7-16,1-5-15 15,1-3-2-15,6-2-4 16,-1 0 2-16,6 4-2 0,-1 6 0 16,4 8 3-16,-6 11 5 15,-2 10 23-15,-4 12-16 16,-6 6-4-16,-4 6-4 16,-3 3 2-16,-4 3-2 15,-2 8-2-15,-7 4 0 0,-4 5 5 16,-4 4 4-16,-2 1-8 15,-2 0-2-15,3-2 0 16,3-4-5-16,6-5-4 16,7-4-1-16,4-3 0 15,13-2-17-15,8-1 2 16,6 0 16-16,2 7-1 0,3 1 8 16,-3 6-2-16,0 5 1 15,-8 4 3-15,-6 0-3 16,-3 0 6-16,-7-4 14 15,-7-2 16-15,-4-4 9 16,-10-3 3-16,-4-2-28 0,-6-1-18 16,-3-4-2-16,-2 0-8 15,1-3-5-15,-1-2-13 16,5-2-17-16,4 0-29 16,9-7-38-16,4-3-86 15,7-2-63-15</inkml:trace>
  <inkml:trace contextRef="#ctx0" brushRef="#br0" timeOffset="85825.08">11746 8744 325 0,'0'0'49'16,"0"0"-51"-16,0 0 7 16,0 0 27-16,0 0 8 0,0 0-21 15,0 0 20-15,15 54-15 16,-20-27-7-16,-4 1-10 15,2 1-7-15,0-4-13 16,5-6-76-16,2-3-48 16,0-8-87-16</inkml:trace>
  <inkml:trace contextRef="#ctx0" brushRef="#br0" timeOffset="86028.16">12125 8768 530 0,'0'0'163'0,"0"0"-146"15,6 53-16-15,-6-32 17 16,0 3 5-16,0 2-33 0,0-5-28 16,-2-1-35-16,-2 0-6 15,0-6-22-15,0-5-23 16,2-6-122-16</inkml:trace>
  <inkml:trace contextRef="#ctx0" brushRef="#br0" timeOffset="87715.34">13261 9181 458 0,'-6'7'1'0,"1"-5"-100"16,1-2 65-16,4-4 88 15,0-8-17-15,0-2-35 0,0-10 6 16,7-6 7-16,4-9 7 16,5-7-10-16,4-11-1 15,1-4 5-15,0-7-8 16,2-4 1-16,-2-2-1 15,0 0-1-15,-2 1 6 16,3 2-2-16,2 1-5 0,5 4-3 16,4 6-2-16,6 7-4 15,-3 8-12-15,-3 14 9 16,-2 11 3-16,-10 9 2 16,-6 11-1-16,-11 7 4 15,-4 10 0-15,-2 4 5 0,-13 5 6 16,-4 4-8-16,-3 1-4 15,0 3-2-15,2-4 2 16,5-2-1-16,7-2 1 16,8-5-1-16,14-4 1 15,8-3-1-15,7-1-2 0,0-3 3 16,-4 3-1-16,-6 1 1 16,-7 2 15-16,-12 5 44 15,-6 3 6-15,-15 4-9 16,-4 1-20-16,-3-1-22 15,-1-4-11-15,0-8-15 0,4-2-31 16,3-9-17-16,3-3-32 16,4-2-89-16,3-2-29 15,4-3-9-15</inkml:trace>
  <inkml:trace contextRef="#ctx0" brushRef="#br0" timeOffset="88121.63">13986 8615 579 0,'0'0'21'0,"0"0"-57"16,0 0 32-16,0 0 4 16,0 0-9-16,47-13-18 15,-35 17-3-15,-2 5-15 16,-7 5 38-16,-4 4 6 16,1 5 2-16,-6-1 0 0,-3 0 0 15,1-1 4-15,0-2 8 16,0-2 30-16,5-3 25 15,1-2-21-15,2 1-22 16,-2-1-16-16,4-2-5 0,4 0-4 16,4-3-10-16,1-2-22 15,0-3-43-15,0-2-49 16,2 0 6-16,1-3-12 16,2-5 30-16</inkml:trace>
  <inkml:trace contextRef="#ctx0" brushRef="#br0" timeOffset="88309.07">14364 8663 616 0,'0'0'10'0,"-3"40"-7"16,-3-16 42-16,-5 7-23 15,-5-1-35-15,1 0 1 16,-1-2-56-16,0 1-38 15,1-2 15-15,6-7 49 16,5-2-63-16,4-9-154 0</inkml:trace>
  <inkml:trace contextRef="#ctx0" brushRef="#br0" timeOffset="89043.16">15292 9085 465 0,'0'0'37'0,"0"0"-44"15,-23 47 7-15,17-37 12 16,-1-6-12-16,4-4 0 16,-1-4 7-16,-2-9 4 15,1-8 5-15,-1-8-9 0,1-8-10 16,2-5 1-16,-1-8-2 16,1-7 4-16,4-5 2 15,1-5 1-15,10-2 15 16,9-4 7-16,8 2 0 15,13 1-20-15,8 2-7 0,4 9-12 16,0 9-4-16,-6 14 16 16,-7 12 8-16,-12 13 4 15,-9 9 2-15,-13 5 5 16,-7 10-1-16,-7 7-1 16,-12 1 1-16,-6 3-11 0,0 0-2 15,-4 1-4-15,6-3-1 16,8 1-6-16,6-3-8 15,8 4 8-15,1 3-1 16,3 3 5-16,4 1 6 16,-1 0 3-16,1 1 7 15,-2-4 3-15,-3-4 4 0,1-3 8 16,-3-3 5-16,0-4-13 16,-6-3-10-16,-6-4-10 15,-2-1-38-15,-2-3-42 16,-5-3-81-16,3 0-43 0,1-6-80 15</inkml:trace>
  <inkml:trace contextRef="#ctx0" brushRef="#br0" timeOffset="89527.4899">15877 8620 589 0,'0'0'6'0,"0"0"-28"0,0 0 20 15,24-39 3-15,-12 29-105 16,-1 1 25-16,-2 1 29 16,2 8-2-16,-2 0 52 15,-4 0-2-15,-3 11 2 16,-2 6 0-16,-7 2 3 0,-6 2 4 15,-5 4-1-15,-1-2 5 16,4-4 1-16,-1-4 12 16,6-2-3-16,7-4-14 15,1-2 4-15,2 2 13 16,2-3-8-16,7 3-12 0,0 1 2 16,3-2-4-16,0 2-2 15,0-3 2-15,1 2-1 16,-2-3 13-16,3 1-1 15,-5 0-5-15,2-1-5 16,0-1-1-16,0 2 1 0,-2-3-4 16,2 1 2-16,0-2-1 15,-1-2-1-15,-5 0-1 16,-1 0 1-16,-4-1 2 16,-2 0-12-16,-7 0-25 15,-6 0-72-15,-1-3-155 0</inkml:trace>
  <inkml:trace contextRef="#ctx0" brushRef="#br0" timeOffset="90308.57">15705 8589 373 0,'0'0'26'16,"0"0"-39"-16,0 0 9 15,60-20 6-15,-30 16-4 16,5 0-1-16,-4 1 3 16,-1 3-1-16,-6 0 2 0,-9 3 0 15,-3 4 0-15,-8 2 18 16,-4 3 12-16,-9 2 10 15,-12 3-6-15,-5 0 6 16,-4 0-11-16,-2 1 5 16,0-3-3-16,2-3-18 0,7-4-7 15,6-1-6-15,3-4 3 16,9 1-4-16,3-1-4 16,2-1-14-16,11 2-5 15,9 0 11-15,5 5 9 16,6-1 1-16,1 2-2 0,1 0 2 15,-4 4 3-15,-4 2 0 16,-8 2 9-16,-8-2 6 16,-4 2 13-16,-5-2-1 15,-2 2-7-15,-10-5-5 16,-1-1-6-16,-5-4-4 16,-4-3-13-16,2-4-7 0,-3-1-19 15,1-1-12-15,5-5-9 16,4-1-53-16,9-5 11 15,4 1-30-15,6-6-72 16</inkml:trace>
  <inkml:trace contextRef="#ctx0" brushRef="#br0" timeOffset="90542.81">16172 8554 283 0,'0'0'379'0,"0"0"-384"15,0 0-3-15,0 49 17 0,0-22-6 16,-2 6-4-16,-3 1 3 16,-3 2-2-16,-4-2-1 15,-1-3-17-15,1-5-56 16,4-8-90-16,6-7-91 15</inkml:trace>
  <inkml:trace contextRef="#ctx0" brushRef="#br0" timeOffset="91339.66">11898 9740 830 0,'0'0'-20'16,"0"0"-103"-16,0 0 105 16,0 0 19-16,34 42-85 15,-29-34-129-15,-5 1-33 0</inkml:trace>
  <inkml:trace contextRef="#ctx0" brushRef="#br0" timeOffset="91511.34">11892 10367 823 0,'0'0'-80'16,"0"0"-262"-16,0 0 191 0,23 37-16 15</inkml:trace>
  <inkml:trace contextRef="#ctx0" brushRef="#br0" timeOffset="91651.9399">11869 10649 830 0,'0'0'-89'16,"0"0"-390"-16</inkml:trace>
  <inkml:trace contextRef="#ctx0" brushRef="#br0" timeOffset="92761.11">11389 12550 637 0,'2'-38'-3'16,"5"-7"-6"-16,7-6 8 15,3-5 4-15,6-3-4 16,0-1 1-16,1-4 0 16,5-6 0-16,4-4 1 15,4-5-2-15,2-6 1 0,1-2-1 16,3 3-1-16,-3 9 0 16,-4 12 0-16,-5 14 3 15,-6 16 4-15,-10 14 2 16,-7 7 3-16,-4 8 7 0,-4 4 13 15,-2 0-8-15,-6 4-7 16,2 3-10-16,-3 0-6 16,0 3-7-16,4 0-7 15,5 3 0-15,4 5-1 16,9 5 8-16,9 4 1 16,0 4-5-16,4 2-33 0,-3 5 3 15,-5 2 37-15,-9 0 7 16,-9 2 8-16,-9 1 18 15,-9-2 24-15,-9-3 1 16,-2-5-7-16,-2-9 12 16,1-7-19-16,4-10-22 0,0-7-14 15,5-7-9-15,5-8-33 16,5-1-83-16,7-5-75 16,4-2-113-16</inkml:trace>
  <inkml:trace contextRef="#ctx0" brushRef="#br0" timeOffset="106008.19">12173 11975 95 0,'0'0'336'0,"0"0"-348"15,0 0-28-15,0 0 28 16,0 0 17-16,-27 40-11 15,27-37 4-15,0 1 0 16,0-1 3-16,0-2 1 16,0-1 1-16,0 2 1 0,0-2-5 15,0 0-2-15,0-2 2 16,0-1 3-16,0-1 1 16,0 1-1-16,0-1 11 15,-2 3 18-15,2-1 3 16,-2 2-1-16,2 0-2 0,0 0-14 15,0 0-11-15,-2 7-3 16,0 3 4-16,-4 6 18 16,1 2 13-16,-1 1-4 15,3-1-15-15,3-1-19 16,0-7-12-16,5-6-66 0,1-5-96 16,-3-10-92-16</inkml:trace>
  <inkml:trace contextRef="#ctx0" brushRef="#br0" timeOffset="106679.9399">12248 11973 144 0,'0'0'9'0,"0"0"-8"0,0 0 26 16,0 0 19-16,0 0-35 16,44 19-10-16,-36-10-1 15,0 2 2-15,-3 6 1 16,-3 3 7-16,-2 4-6 16,-1 6 0-16,-3-3 1 0,0 0-1 15,-3-4-3-15,4-2 9 16,-1-7 38-1,2-1-1-15,0-5-23 0,0-3-18 16,2-2-6-16,-1-3 3 16,0 0 2-16,0-5 10 15,-1-4-1-15,2-3-7 0,0-5-1 16,0-4 0-16,2-5-1 16,5-2-6-16,3-5 0 15,3 0 1-15,1 5-1 16,1 1 1-16,-1 10 0 15,3 4-1-15,-4 6-1 0,3 6 1 16,-1 1 1-16,-1 4-2 16,-5 4 4-16,-1 3-1 15,-5 2 1-15,-3 3 5 16,-2 0 19-16,-3-2 29 16,-4 1-25-16,-2-6-23 0,0 1-10 15,-2-4-13-15,-5-5-30 16,-1 2-14-16,-1-3 19 15,0 0 2-15,1-3-44 16,7-4-122-16</inkml:trace>
  <inkml:trace contextRef="#ctx0" brushRef="#br0" timeOffset="107867.27">13369 12157 156 0,'2'-10'324'0,"0"-1"-327"0,1-5-11 15,1-5 12-15,3-5 3 16,2-1 0-16,2-7 0 15,1-6 0-15,1-4-1 16,3-4 1-16,-1-6-2 16,4 4 2-16,0 0-1 0,2 6 0 15,3 5 1-15,1 3-1 16,6 5 0-16,5 4-2 16,4 2-4-16,5 3-7 15,-1 2-9-15,-6 9 1 16,-4 2 15-16,-8 8 6 15,-11 4 3-15,-7 8 4 0,-8 6 14 16,-9 6-5-16,-14 5 8 16,-4 1-5-16,-1-2-5 15,3-2-4-15,3-2-4 16,10-6-6-16,8-5 0 16,4 3-2-16,11-1 1 0,5 4 1 15,3 1 0-15,6 1 2 16,-2 3 4-16,-2-3 30 15,-2-2 9-15,-9 2-13 16,-6-4 6-16,-4-1 0 16,-11-2 4-16,-10 0-6 0,-1-5-22 15,-3-5-11-15,-2-3-16 16,5-1-39-16,2-6-93 16,5-5-210-16</inkml:trace>
  <inkml:trace contextRef="#ctx0" brushRef="#br0" timeOffset="108757.59">13982 11848 229 0,'2'2'80'0,"0"2"-84"0,0 1 2 15,3 1 4-15,2 1-2 16,-2 0 0-16,1 0 0 16,1 0 0-16,-1 1 2 15,-1 2-1-15,-2 2 2 16,-1 1 9-16,2 2 3 16,-4-1-1-16,0 0 0 0,0-1 5 15,-2 0 3-15,0-2 3 16,-1-1 0-16,1-3-5 15,-1-1-10-15,1-1-5 16,2-1-2-16,0-3-2 16,0 2 1-16,0-3-4 0,0 0 2 15,5 0-1-15,4-1 1 16,2-4-2-16,5-1-10 16,1-1-42-16,2-1-53 15,3-1-74-15</inkml:trace>
  <inkml:trace contextRef="#ctx0" brushRef="#br0" timeOffset="109288.73">14290 11968 124 0,'0'0'262'0,"0"0"-266"0,-22 57 2 15,15-33 2-15,-3 0-7 16,2-1-31-16,1-3 39 16,1-6-1-16,3-3 3 15,2-5 1-15,1-3-1 0,0-3-3 16,0-4 3-16,0-8 17 16,0-3-1-16,4-6-4 15,0-4-1-15,3-4 0 16,5-3-12-16,2-5-4 15,7 3-10-15,-2 4-38 16,2 5-1-16,-2 6 29 0,-4 9 21 16,-2 7 10-16,-4 3 23 15,-5 6 13-15,-4 3 3 16,0 2 14-16,-4 2-10 16,-5 0-35-16,-4-2-21 15,0 0-38-15,-3 1-62 0,2-8 3 16,1 0-22-16,-1-4-51 15</inkml:trace>
  <inkml:trace contextRef="#ctx0" brushRef="#br0" timeOffset="110194.95">14990 12300 620 0,'0'0'-17'0,"0"0"-13"0,0 0 22 16,0 0 7-16,0-41-27 16,13 10 11-16,3-10-18 15,6-9 23-15,2-5 7 16,3-6-7-16,5-5 0 15,1 0-6-15,0 2 13 0,1 5 8 16,-5 8 2-16,0 9 6 16,-8 8 3-16,-4 7 0 15,-5 8-12-15,-5 8-3 16,-7 4-1-16,0 4 5 0,-11 3 6 16,-5 4-12-16,-2 6 0 15,-5 0 9-15,1 3 1 16,1-2 0-16,6-2-2 15,6-1 1-15,8-2-4 16,7-2-1-16,15 0-11 0,12 3-11 16,9 2-8-16,4 4-2 15,0 1-10-15,-6 3 39 16,-7 4 5-16,-12-1 31 16,-11 4 22-16,-10-1-6 15,-8 0 13-15,-11-2-23 16,-7 0-25-16,-3-5-11 0,-4-2-7 15,1-4-14-15,2-7-14 16,3-3-47-16,4-4-70 16,4-6-81-16</inkml:trace>
  <inkml:trace contextRef="#ctx0" brushRef="#br0" timeOffset="110835.31">15585 11903 9 0,'0'0'44'16,"0"0"-15"-16,0 0-16 16,0 0 1-16,0 0-7 15,0 0-1-15,44-38-6 16,-28 32-1-16,4 0 2 16,-2 2 11-16,2 2 23 0,0 2 5 15,-6 3 11-15,-1 6-2 16,-2 1-19-16,-7 4-3 15,-5-3-8-15,0 5-7 16,-10-3-4-16,-5-1 1 16,0-3 10-16,-1 4 11 15,-1-6 1-15,7 0-13 0,5 1-14 16,6 2-5-16,5 3-18 16,7 1 1-16,8 5 3 15,-1-1-18-15,2 1 18 16,-5-1 16-16,-5 1 1 15,-7-1 12-15,-4-2 8 0,-2-1-14 16,-11-2-6-16,-5-2-8 16,-2-3-21-16,-7-5-18 15,-2-3-29-15,-2-2-87 16</inkml:trace>
  <inkml:trace contextRef="#ctx0" brushRef="#br0" timeOffset="111616.35">15200 11772 225 0,'0'0'21'0,"0"0"-43"16,0 0 26-16,0 0 10 15,0 0-9-15,0 0 17 16,0 0 6-16,0 0 13 16,30-40-2-16,-24 28-24 15,-2-3-15-15,1-2-1 0,1 0-1 16,-2-3 1-16,-1 2 1 16,4-1 2-16,-3-2 0 15,-1 1-1-15,3 0 4 16,-2-1 0-16,3 0 3 15,0 1-7-15,0 1-2 16,2 2 0-16,2 3-2 0,0 1 3 16,4 2-2-16,-1 2 0 15,1 5-8-15,1 1 1 16,-2 3-6-16,0 0 1 16,-4 6 5-16,-4 4 3 0,-3 3 7 15,-3 5 6-15,-7 4 18 16,-8 0 15-16,-3 5-9 15,-5-2 16-15,0-1-2 16,-3-1-12-16,2-4-13 16,1-3-8-16,4-1 1 15,3-3 2-15,5-4-7 0,1-2-10 16,8-2-36-16,2-4-109 16,0 0-66-16</inkml:trace>
  <inkml:trace contextRef="#ctx0" brushRef="#br0" timeOffset="112538.03">15919 12015 257 0,'0'0'60'16,"0"0"-81"-16,0 0 15 15,0 0 30-15,0 0-20 16,0 0-5-16,-8 45 2 15,0-32-2-15,2 1 1 16,-3 2 0-16,1-2 3 0,2-2-5 16,0-4 1-16,1-2-5 15,2-6 9-15,0 0 1 16,-1-7-8-16,-1-3 0 16,-2-4-5-16,2-1-1 15,1-2 12-15,-2 1 6 16,2-4 11-16,3 1-1 0,1-3-13 15,7 1-8-15,6-3-7 16,5 2-8-16,5 1-15 16,1 7-48-16,1 6-1 15,-3 6 49-15,-4 2 34 0,-5 12 39 16,-6 2 21-16,-5 4-17 16,-2-1 10-16,-2 2-12 15,-7-5-17-15,-4-1-7 16,-3-2 8-16,0-4-14 15,1-4-29-15,-1-3-89 0</inkml:trace>
  <inkml:trace contextRef="#ctx0" brushRef="#br0" timeOffset="114272.01">16349 6484 341 0,'0'0'-17'0,"0"0"13"16,0 0 2-16,0 0 0 0,44-12 0 16,-17 10 2-16,6 2-2 15,5-2 2-15,3 2 0 16,-1 0 1-16,-2 0-2 15,1 5 2-15,-6 7 2 16,-4 3 9-16,-10 7 20 0,-4 6 9 16,-5 3-15-16,-6 6-2 15,-1 6-10-15,-5 2-4 16,2 2-4-16,-3 4 1 16,-1-1-4-16,2 4 0 15,-4 1 6-15,1 3 13 16,-3 5 5-16,2 2-6 0,-1 3-2 15,2 1-2-15,2 3-2 16,3 2-5-16,0-2-1 16,2 2 0-16,1 0-4 15,3 1-1-15,-2 1-4 0,-1 0 0 16,0 2-1-16,2 1 2 16,-2 1 1-16,1 1 5 15,1-1 8-15,-3 1-4 16,0 1-4-16,0 2-4 15,-1 0-3-15,-2 1 3 16,0 3-3-16,1-1 1 0,0-4 3 16,1 1 3-16,0-2-2 15,2 1-5-15,0-1 2 16,-3-1-2-16,2 3 1 16,-2 0-1-16,-2 0 0 15,0 0 2-15,-4-2-2 16,1-2 1-16,-4-1-1 0,-1 2 4 15,4-3 0-15,-3 1-3 16,3-2 2-16,-1 0 4 16,4-2 3-16,3 1-5 15,-2-4 0-15,2 1-4 0,0 0 0 16,3-1-1-16,-1-2 0 16,2 3 1-16,-4-2-1 15,3 0 2-15,-3-3-4 16,0 0 4-16,0-1-2 15,0 0 0-15,-3-2 2 0,6 1-3 16,-6-3 2-16,3 0 0 16,0-2-1-16,0-2 2 15,-2-2-3-15,4 0 3 16,3-5-3-16,1-2 2 16,1 0-4-16,2-6 2 0,1 0 0 15,0-5 1-15,-1-1 1 16,0-4-2-16,-2-3 2 15,-3-4-1-15,-3-4 0 16,-2-5 1-16,-7-2-2 0,-10-5 2 16,-6-6 0-16,-8-1 1 15,-7-4 5-15,-5-2-4 16,-7-3-2-16,3-1-5 16,6-3-5-16,5-2-13 15,9 0-23-15,13-6-69 16,10-3-143-16</inkml:trace>
  <inkml:trace contextRef="#ctx0" brushRef="#br0" timeOffset="114740.67">13721 9565 661 0,'0'6'-56'0,"-4"-1"-41"15,4 4 55-15,0 1-1 16,0 3-47-16,0 4 33 16,0-3-72-16,0 0 6 0</inkml:trace>
  <inkml:trace contextRef="#ctx0" brushRef="#br0" timeOffset="114912.51">13633 10210 656 0,'0'0'145'0,"-2"40"-227"16,2-28-40-16,7-2-9 15,1-3-30-15</inkml:trace>
  <inkml:trace contextRef="#ctx0" brushRef="#br0" timeOffset="115068.82">13694 10593 750 0,'0'0'63'15,"0"39"-117"-15,0-25-10 16,0 0 60-16,7-6-26 0,1-3-250 16,0-5-56-16</inkml:trace>
  <inkml:trace contextRef="#ctx0" brushRef="#br0" timeOffset="115459.28">15499 9380 579 0,'0'0'273'16,"0"0"-350"-16,0 0-122 15,0 0 116-15,0 0-93 0</inkml:trace>
  <inkml:trace contextRef="#ctx0" brushRef="#br0" timeOffset="115631.1">15517 9900 624 0,'0'0'-24'0,"-10"37"-53"15,8-20 59-15,1-2-94 0</inkml:trace>
  <inkml:trace contextRef="#ctx0" brushRef="#br0" timeOffset="115818.83">15381 10543 806 0,'0'0'-73'0,"0"0"-16"0,1 47 71 16,7-34 22-16,-2-4-143 16,1-4-99-16</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2T15:06:15.040"/>
    </inkml:context>
    <inkml:brush xml:id="br0">
      <inkml:brushProperty name="width" value="0.05292" units="cm"/>
      <inkml:brushProperty name="height" value="0.05292" units="cm"/>
      <inkml:brushProperty name="color" value="#FF0000"/>
    </inkml:brush>
  </inkml:definitions>
  <inkml:trace contextRef="#ctx0" brushRef="#br0">5886 5800 493 0,'0'0'-16'15,"0"0"-34"-15,0 0 47 16,0 0 3-16,40 45 3 0,-21-25 19 16,5 4-14-16,-1 5 7 15,3 3 11-15,1 3-12 16,0 0-9-16,-2-1-3 15,-1-4-2-15,1-5 1 16,-5-3-2-16,-2-6-6 0,1-4-10 16,2-3-22-16,-1-6-25 15,0-3-38-15,0-5-71 16</inkml:trace>
  <inkml:trace contextRef="#ctx0" brushRef="#br0" timeOffset="296.8">6563 5648 436 0,'0'0'-19'0,"0"0"18"16,-37 37 4-16,18-2-3 15,-2 8-1-15,-4 11 1 0,-4 7 0 16,-2 4 0-16,-3 2 1 16,3 1-1-16,-3 1 9 15,3 1 3-15,0-3-9 16,2-2-1-16,2-5 1 16,4-4 17-16,3-8 1 0,5-7-16 15,6-5-6-15,2-8-28 16,2-7-77-16,-1-14-158 15</inkml:trace>
  <inkml:trace contextRef="#ctx0" brushRef="#br0" timeOffset="999.81">6651 5755 377 0,'0'0'-1'0,"-23"62"-3"15,10-18 8-15,-5 10 0 16,-3 6-2-16,-2 6 0 16,-4 2-2-16,0 1 1 15,-2-3 5-15,4-2 8 0,3-6 0 16,0-6 0-16,1-7-6 15,6-8 2-15,-1-6 1 16,1-4-6-16,1-5-5 16,3-7-4-16,3-2-16 15,4-7-23-15,4-6-30 16,3-10-39-16,6-13-30 0</inkml:trace>
  <inkml:trace contextRef="#ctx0" brushRef="#br0" timeOffset="1562.1599">5905 5445 549 0,'0'0'-8'16,"0"0"-19"-16,0 0 22 15,0 0-5-15,0 0-13 16,0 0 6-16,0 0 7 16,51 1-2-16,-27-22 7 0,1-8-5 15,0-3-2-15,4-4-17 16,-2 1-5-16,-3 4 25 15,-6 5 8-15,-3 8 5 16,-5 6 34-16,-4 8 26 16,-6 4-1-16,0 0-9 0,0 0-23 15,2 0-17-15,0 3-4 16,1 9 6-16,1 5-3 16,6 6 9-16,3 4 9 15,7 2-10-15,11-5-15 16,11-13-10-16,0-11-100 0,2-24-375 15</inkml:trace>
  <inkml:trace contextRef="#ctx0" brushRef="#br0" timeOffset="3280.7599">6655 6456 140 0,'0'0'159'0,"0"0"-151"15,0 0 5-15,0 0 2 16,0 0-8-16,0 0-4 16,0 0 1-16,0 0-2 0,-25 48-1 15,17-6 0-15,1 7 1 16,3-2-2-16,2-3-3 15,0-12-29-15,2-12-43 16,4-11-6-16,-2-9 56 16,0-7 50-16,-2-7 26 0,0-6-32 15,0-3-6-15,1-2-1 16,3-2-1-16,0 2-4 16,2 1-2-16,2 2-1 15,5 3-3-15,2 5 0 16,1 1 1-16,5 5 21 0,-2 5-3 15,-1 3-6-15,-4 3-2 16,0 6-9-16,-2 6 1 16,-5 0-2-16,0 3 1 15,0-3-3-15,-3 2-3 16,0-1-4-16,1-3-9 0,-1-2-12 16,1 0-14-16,2-1-12 15,0-2-11-15,1-4-29 16</inkml:trace>
  <inkml:trace contextRef="#ctx0" brushRef="#br0" timeOffset="3530.66">6908 6459 470 0,'0'0'17'0,"0"0"-54"15,0 0 28-15,52 51 6 0,-24-34-19 16,0 0-36-16,3-1-22 16,-4-3-1-16,-1-2-8 15,-4-4 1-15</inkml:trace>
  <inkml:trace contextRef="#ctx0" brushRef="#br0" timeOffset="3717.93">7127 6368 332 0,'0'0'35'16,"-49"26"-16"-16,22-2 2 15,0 8-14-15,2 4-2 16,4-1-5-16,3-3-34 16,5-10-88-16,5-12-76 15</inkml:trace>
  <inkml:trace contextRef="#ctx0" brushRef="#br0" timeOffset="4327.18">7112 6325 61 0,'0'0'206'16,"0"0"-216"-16,0 0-3 0,42-11 7 15,-11 7 6-15,4 1-3 16,4 3-8-16,-3 0-4 16,-5 4 12-16,-6 5 3 15,-6 2 0-15,-5-1 2 16,-7 1-1-16,-7 2 2 16,-7 1 7-16,-11 2 5 0,-7 0 3 15,-4-2-9-15,0-1-4 16,1-2-4-16,3-3 3 15,7-2 2-15,5 1-4 16,8 0-4-16,5 2 0 16,3 1-13-16,9 1 11 0,7 2 6 15,0 1 1-15,0-1 4 16,1 1 6-16,-5 0 4 16,-4 1-5-16,-1-3-10 15,-8 1 12-15,-2-3 11 16,-9-2-17-16,-7-2-14 15,-6-2-45-15,-6-1-62 0,-5-2-40 16</inkml:trace>
  <inkml:trace contextRef="#ctx0" brushRef="#br0" timeOffset="4811.45">7891 5963 562 0,'0'0'-2'0,"0"0"-20"16,46 7 19-16,-15-5 3 15,6-1-11-15,1-1-49 0,0 0-44 16,-9 0-35-16,-6 0-63 15</inkml:trace>
  <inkml:trace contextRef="#ctx0" brushRef="#br0" timeOffset="4936.58">7954 6189 671 0,'0'0'-27'0,"0"0"3"16,51 16 22-16,-19-15-28 0,-3-1-202 15,-2-3-65-15</inkml:trace>
  <inkml:trace contextRef="#ctx0" brushRef="#br0" timeOffset="9857.23">9143 5500 366 0,'0'0'11'0,"0"0"-24"16,0 0 4-16,0 0 7 16,25 46 14-16,-14-14 26 15,7 11 3-15,-1 11-14 16,6 9 14-16,0 6-15 16,8 5-21-16,2-2-3 0,1-2-2 15,3-5 2-15,-1-8-3 16,-2-6 1-16,-1-4 1 15,-4-2-1-15,0-6-2 16,-2-2-12-16,0-4-34 16,-2-3-51-16,-3-7-48 0,-4-8-58 15</inkml:trace>
  <inkml:trace contextRef="#ctx0" brushRef="#br0" timeOffset="10216.62">9693 5544 429 0,'0'0'24'0,"0"0"-35"16,0 0 12-16,0 0 4 0,0 0-4 16,-43 23-6-16,14 1-14 15,-9 10 13-15,-8 14 9 16,-6 8 4-16,-4 6 12 16,0 5-1-16,1 3-5 15,3-2 5-15,4-4-9 16,7-6-7-16,7-4-3 0,3-8-11 15,4-7-25-15,4-5-10 16,4-7-15-16,5-7-58 16,5-8-57-16</inkml:trace>
  <inkml:trace contextRef="#ctx0" brushRef="#br0" timeOffset="10528.9499">9829 5671 328 0,'0'0'0'0,"0"0"10"15,-48 8 8-15,20 6-16 16,-5 6-1-16,-6 5 1 15,-1 4-2-15,0 1 0 16,-1 7 3-16,-1 1 2 16,-2 6 17-16,-3 6 2 15,2 4 14-15,-2 3 10 0,0 1-7 16,7-3-4-16,4-2-12 16,7-8-16-16,9-6-11 15,5-12-73-15,8-13-171 16</inkml:trace>
  <inkml:trace contextRef="#ctx0" brushRef="#br0" timeOffset="13434.78">9764 6422 283 0,'0'0'-9'16,"0"0"-12"-16,0 0 20 0,0 0 7 15,9 44-4-15,-7-38-3 16,-2-3 2-16,2-3 0 16,-2 0 14-16,3-7-4 15,-1-8-11-15,3-3-28 16,1-6-34-16,3-3 32 15,3-1 25-15,-2 3 6 0,7 2 7 16,-4 5 9-16,5 5 11 16,-5 4 11-16,0 7-3 15,-1 1-5-15,-6 9-7 16,1 9-9-16,-3 4-5 16,0 6 0-16,2 0-5 15,-2-1-3-15,3-1-5 0,1-3-24 16,2-4-32-16,0-4-30 15,2-4-29-15</inkml:trace>
  <inkml:trace contextRef="#ctx0" brushRef="#br0" timeOffset="13778.24">10212 6347 140 0,'0'0'253'0,"0"0"-253"0,0 0 0 16,0 0 3-16,46 36 5 15,-28-20-7-15,0 3-2 16,0 2 1-16,-1-1-19 16,-1-6-50-16,-3-3-64 15,-3-7-16-15</inkml:trace>
  <inkml:trace contextRef="#ctx0" brushRef="#br0" timeOffset="13965.71">10281 6270 515 0,'0'0'4'0,"-38"34"-5"16,15-7-1-16,-4 3 1 15,1 4-46-15,1-2-34 16,3-3-28-16,0-2 7 0,5-7-4 16</inkml:trace>
  <inkml:trace contextRef="#ctx0" brushRef="#br0" timeOffset="14356.29">10562 6189 204 0,'0'0'13'16,"0"0"-9"-16,0 0 35 0,-47 34 10 15,34-8-26-15,0 2-20 16,-1 5-1-16,3 1-1 15,1 0-1-15,6-1 0 16,2-3-4-16,2-3-4 16,9-5-34-16,4-3-42 15,6-7-22-15,1-5 12 0</inkml:trace>
  <inkml:trace contextRef="#ctx0" brushRef="#br0" timeOffset="14778.07">10677 6396 177 0,'0'0'69'0,"0"0"-41"16,0 0-12-16,0 0-14 0,-10 37 3 16,4-14-4-16,5 7-1 15,-3 2 1-15,4 2-1 16,0-1 1-16,-2-4-1 15,2-5 0-15,4-6-5 16,-2-8 1-16,0-6 2 16,1-4-4-16,-1-11 9 0,0-7 9 15,1-6-11-15,-3-5 1 16,0-7 4-16,2 0 23 16,1-3-19-16,5 2-10 15,1 3 0-15,7 0-4 16,-1 10-12-16,1 6-18 0,0 8 14 15,0 7 12-15,-3 3 9 16,-2 6 4-16,-2 5 2 16,-7 0 9-16,0 2-7 15,-2-3-2-15,-6 1-1 16,-1-4 5-16,-4-1-9 16,2-2-8-16,0 2-26 0,-2-2-36 15,4 2-20-15,0-2-10 16</inkml:trace>
  <inkml:trace contextRef="#ctx0" brushRef="#br0" timeOffset="14996.88">10960 6236 440 0,'0'0'112'16,"0"0"-116"-16,0 45-7 16,0-23 9-16,7 2-13 15,2-2-53-15,4-3-15 0,0 1-28 16,-1-6-35-16</inkml:trace>
  <inkml:trace contextRef="#ctx0" brushRef="#br0" timeOffset="15168.79">10996 6389 362 0,'0'0'4'16,"0"0"-2"-16,0 0 9 16,0 0 10-16,44 17-23 0,-30-17-10 15,1 0-64-15,-1-7-58 16,-3-1-31-16</inkml:trace>
  <inkml:trace contextRef="#ctx0" brushRef="#br0" timeOffset="15387.28">11154 6185 498 0,'0'0'4'0,"0"0"-11"16,12 58 10-16,-5-28 6 16,1 5-20-16,1-1-60 15,0-4-56-15,2-3 1 16,-2-5 35-16,3-7 27 16,1-2 47-16</inkml:trace>
  <inkml:trace contextRef="#ctx0" brushRef="#br0" timeOffset="15762.19">11294 6102 353 0,'0'0'34'0,"0"0"-39"15,41 43 5-15,-20-16 2 16,-2 6-2-16,-1 5 0 0,-4 5 0 16,-5 2 0-16,-5-1-5 15,-4-3 2-15,-1-1 2 16,-1-7 0-16,-3-5-28 16,-1-7-70-16,2-9-113 15</inkml:trace>
  <inkml:trace contextRef="#ctx0" brushRef="#br0" timeOffset="17137.07">11863 6878 354 0,'-6'-17'38'0,"1"-2"-37"0,3-2 0 16,-1-6 24-16,3-4-5 15,1-5-5-15,3-5-5 16,3-6-7-16,3-4 9 15,4-6 11-15,-1-8-7 16,7-6-7-16,4-7-7 0,9-5-2 16,2-5-1-16,7 3 2 15,4 3-2-15,0 8 1 16,2 7 11-16,-2 10 7 16,-5 11 7-16,-8 11 6 15,-4 10-10-15,-7 8-11 0,-8 7-3 16,-9 6-5-16,-3 2 1 15,-2 2-4-15,-9 7 0 16,-3 5-1-16,1 2-3 16,-2 6-14-16,2 3-23 15,6 2 4-15,5 5 23 0,2 4 9 16,7 6 10-16,5 1 0 16,3 3 3-16,-1 1 6 15,-3 1 19-15,-1 1-2 16,-12-1-8-16,0-1 9 15,-12-3-16-15,-11-1-5 0,-7-2 13 16,-5-5 3-16,-6-6-13 16,-1-7-14-16,-3-6-17 15,1-11-33-15,5-4-45 16,4-10-104-16,6-11-140 16</inkml:trace>
  <inkml:trace contextRef="#ctx0" brushRef="#br0" timeOffset="17511.8099">12169 5639 174 0,'0'0'189'0,"0"0"-211"15,0 0 23-15,0 0 3 16,0 0-2-16,0 0-3 0,0 0 3 16,0 0 1-16,-40 16-2 15,24 5 4-15,-2 6 11 16,-2 6 7-16,-5 8-7 15,-1 5 21-15,-4 6 9 16,-3 9 12-16,-3 10-16 16,-3 12-11-16,5 5-4 0,0 5-10 15,7-5-13-15,9-8-24 16,5-12-78-16,9-17-77 16,4-18 51-16,0-15-7 15</inkml:trace>
  <inkml:trace contextRef="#ctx0" brushRef="#br0" timeOffset="18058.57">11961 5449 549 0,'0'0'6'0,"0"0"-52"16,0 0 39-16,0 0 10 15,31-42-2-15,-10 23-2 16,4-5-14-16,2-3-22 15,2 3 17-15,-2-2 17 0,-4 9 3 16,-4 0 0-16,-4 10 1 16,-3 4 14-16,-4 5 19 15,-5 12 25-15,-1 4 3 16,2 5-23-16,-2 4-11 16,3-4-21-16,0 2-6 15,3-2-3-15,-1-5-4 0,2-3-28 16,0-5-77-16,-4-6-117 15</inkml:trace>
  <inkml:trace contextRef="#ctx0" brushRef="#br0" timeOffset="18745.92">12723 6128 455 0,'0'0'0'0,"-46"31"1"0,25-8 2 15,3 8 18-15,1 6-19 16,3 2 8-16,3 0-10 16,5 0-3-16,6-6-17 15,2-7-40-15,9-9-61 0,7-7-84 16</inkml:trace>
  <inkml:trace contextRef="#ctx0" brushRef="#br0" timeOffset="19167.7">12949 6252 360 0,'0'0'150'16,"0"0"-149"-16,0 0-8 16,-24 59 5-16,12-22 2 15,-3 9-3-15,-1 3-14 0,-1 2-23 16,2-2 5-16,1-7 18 15,0-6-10-15,5-11 5 16,0-7 16-16,0-9 8 16,4-6 11-16,-2-3 5 15,3-5 5-15,0-10-1 16,2-6-5-16,4-6-16 0,-2-8-1 16,2-4 0-16,5-6-2 15,4-2-1-15,7 1-10 16,2 4-13-16,0 6 12 15,0 9-6-15,3 9 14 16,-3 11 9-16,0 7 5 0,-4 2-2 16,-1 10-1-16,-7 1 5 15,-3 4 0-15,-2-2-3 16,-3 0-3-16,-10-5-4 16,2-1-1-16,-3-6-6 15,1-3-39-15,2-3-110 0,1-4-34 16</inkml:trace>
  <inkml:trace contextRef="#ctx0" brushRef="#br0" timeOffset="19370.78">13061 6263 278 0,'0'0'20'0,"0"0"-18"0,0 0-3 16,0 0 3-16,0 0-1 16,40 35-2-16,-26-18-2 15,-3-4-17-15,3 3-20 16,3-4-25-16,-1-3-43 16</inkml:trace>
  <inkml:trace contextRef="#ctx0" brushRef="#br0" timeOffset="19573.89">13231 6243 58 0,'0'0'352'16,"0"0"-352"-16,-56 34 5 15,33-14 24-15,3 1 5 16,3 3-45-16,3-5-55 0,7-5-102 15,5-8-65-15</inkml:trace>
  <inkml:trace contextRef="#ctx0" brushRef="#br0" timeOffset="19761.37">13388 6213 542 0,'0'0'74'0,"0"0"-83"16,-25 51 3-16,19-27 4 15,1 2-29-15,-2-2-111 16,7-1 24-16,0-3-45 16,4-5 28-16</inkml:trace>
  <inkml:trace contextRef="#ctx0" brushRef="#br0" timeOffset="20104.99">13441 6070 362 0,'0'0'7'0,"0"0"-7"15,0 0-2-15,38 15 4 0,-25 7-2 16,-4 6 6-16,-2 7-5 15,-6 5-2-15,-1 0 3 16,-1-2-4-16,-6-8-17 16,1-5-54-16,1-7-1 15,-1-7 6-15,3-8-23 0</inkml:trace>
  <inkml:trace contextRef="#ctx0" brushRef="#br0" timeOffset="20401.8">13757 6103 353 0,'0'0'22'0,"0"0"-25"15,0 0-1-15,0 0 8 16,21 49-4-16,-14-25 0 16,2 3-1-16,0 2-5 0,3-2 2 15,2-2-3-15,5-5-17 16,-1-3-52-16,2-6-24 16,0-2 23-16,0-7 4 15</inkml:trace>
  <inkml:trace contextRef="#ctx0" brushRef="#br0" timeOffset="20573.64">13863 6199 432 0,'0'0'75'0,"-63"27"-63"15,32-9-3-15,0 6 0 16,2 2-10-16,0 1-33 15,4 2-69-15,6-4-12 16,2-5-44-16</inkml:trace>
  <inkml:trace contextRef="#ctx0" brushRef="#br0" timeOffset="21073.53">14051 6128 399 0,'0'0'79'16,"0"0"-81"-16,0 0 2 16,0 0-1-16,0 0-23 15,0 0-21-15,31-40 40 16,-21 30-3-16,1 5 8 15,0-1-2-15,3 0-3 16,-4 5 0-16,1-2 1 0,-5 3 3 16,-4 0-1-16,-2 6 4 15,-3 1-1-15,-8 1 4 16,-2 0 3-16,-1 0-6 16,2-3 0-16,2 0-3 15,1-1 2-15,6-1-3 0,1 1 0 16,2 3-3-16,4 4-13 15,6 4 15-15,1 2 3 16,5 4 2-16,-3-1 1 16,0 3 10-16,-4-2 11 15,-2 0 3-15,-5 1-1 16,-2-4 11-16,-7 2 6 0,-2-4-31 16,-6-2-11-16,2-3-1 15,-7 0-5-15,1-3 5 16,-2 0-4-16,0-1-6 15,0-2-46-15,6-3-58 0,-1-2-130 16</inkml:trace>
  <inkml:trace contextRef="#ctx0" brushRef="#br0" timeOffset="27962.66">7884 8751 62 0,'0'0'121'0,"0"0"-44"15,0 0-11-15,0 0-37 16,0 0-12-16,50-29-8 16,-24 18-2-16,5-1-5 15,6 0-2-15,1-3 0 16,-2 3 0-16,1 2-1 0,-6 2-7 15,-4 4-44-15,-8 4-20 16,-8 1-7-16,-3 5-22 16</inkml:trace>
  <inkml:trace contextRef="#ctx0" brushRef="#br0" timeOffset="28181.37">7949 8900 484 0,'0'0'93'0,"0"0"-97"0,0 0 7 15,40 31 20-15,-11-29-7 16,10-2-18-16,-1-1-6 16,2-6-5-16,-2-1-5 15,-5 1 10-15,-4 0-8 16,-6 4 3-16,-3-1-22 0,-9 1-71 15,-2 0-137 1</inkml:trace>
  <inkml:trace contextRef="#ctx0" brushRef="#br0" timeOffset="60143.16">9377 8670 11 0,'0'0'49'0,"0"0"-9"16,0 0-13-16,0 0-17 16,0 0-8-16,0 0-3 15,0 0 1-15,0 0-6 16,0 0 2-16,-28-49 4 16,21 20 5-16,0-2 14 15,3-4 17-15,1-3-3 0,4-3-6 16,3-3-5-16,7-3-2 15,5 2 1-15,4-5-8 16,0 5-10-16,4-1-2 16,2 5-1-16,2 1 0 0,-1 2 1 15,-1 5-2-15,1 1 2 16,-4 7-2-16,-3 4 2 16,-6 6-1-16,-3 5 0 15,-6 4 0-15,-4 6-1 16,-1 4 2-16,-3 8 4 15,-5 3-4-15,-1 2 2 0,-2 3 1 16,0 0 1-16,2-4-4 16,2-3 1-16,3-4 1 15,4-4-2-15,2-5-2 16,11 0-12-16,8-5 1 16,4 1-11-16,8 0 10 0,1 2 10 15,1 2 3-15,-6 9 1 16,-2 4 2-16,-12 1 6 15,-7 6 9-15,-8 1 3 16,-14 2 26-16,-9 1 40 16,-6-3-15-16,-2-2-35 0,1-2-15 15,5-6-17-15,6-4-12 16,4-7-132-16,4 0-173 16</inkml:trace>
  <inkml:trace contextRef="#ctx0" brushRef="#br0" timeOffset="61658.46">9404 7786 174 0,'0'0'29'0,"0"0"-32"16,0 0 1-16,2-3 3 0,0-2-2 16,2 1-6-16,2-3 5 15,-2-1 2-15,5 0 0 16,1-5 1-16,1-1 1 16,4-4-3-16,5-5-2 15,-1 3-25-15,4-2 14 0,-4 3 13 16,-1 5 5-16,-3 5 14 15,-4 5 23-15,-2 4 18 16,-2 7-8-16,-1 4-2 16,3 4-25-16,-1 0-10 15,2 4-10-15,1-1-4 0,3 1 1 16,-1-5-2-16,3-3-10 16,-3-9-96-16</inkml:trace>
  <inkml:trace contextRef="#ctx0" brushRef="#br0" timeOffset="66657.56">9939 8214 325 0,'0'0'28'0,"0"0"-20"16,0 0-8-16,0 0 14 16,-18 44 0-16,17-21-6 0,-1 4 1 15,0-1-9-15,2-1 3 16,-2-3-5-16,0-7-3 16,2-3-33-16,0-7-48 15,0-5-17-15,0-3 1 16</inkml:trace>
  <inkml:trace contextRef="#ctx0" brushRef="#br0" timeOffset="67048.13">10044 8288 179 0,'0'0'209'16,"0"0"-206"-16,0 0-15 0,-36 37 12 15,29-23-2-15,3 1-52 16,2 0 24-16,2 1-14 16,2-2 19-16,2-3 23 15,5 1 3-15,2-5 2 16,5-3 0-16,-1-4 3 0,-1 0 4 15,1-6 12-15,-5-1 14 16,-3-5-3-16,-3 0-9 16,-4 1 6-16,0-3 10 15,-5 1 10-15,-3 1-15 16,0 1-30-16,0 0-10 16,3 2-3-16,1 2-2 0,4 3-28 15,2 4-37-15,7 0-38 16,-2 4-38-16</inkml:trace>
  <inkml:trace contextRef="#ctx0" brushRef="#br0" timeOffset="69984.76">10298 7842 532 0,'0'0'-9'0,"0"0"-32"16,0 0 35-16,-4 40 15 15,4-19-9-15,-3 2 0 16,1 2-4-16,0 1 1 0,0 1 0 15,-2-4-20-15,1-1-9 16,2-3-39-16,1-8-23 16,0-2-27-16,0-5 1 15</inkml:trace>
  <inkml:trace contextRef="#ctx0" brushRef="#br0" timeOffset="70172.2399">10173 7994 463 0,'0'0'48'0,"0"0"-54"0,0 0 11 15,0 0 46-15,0 0-40 16,0 0-13-16,0 0-2 16,0 0 3-16,41 33-17 15,-21-28-71-15,2-2-59 0,-1-3-52 16</inkml:trace>
  <inkml:trace contextRef="#ctx0" brushRef="#br0" timeOffset="70968.9399">10629 8625 378 0,'0'0'-13'0,"9"-54"-19"0,1 17 34 16,2-5 6-16,3-7-8 15,0-6 2-15,5-8-2 16,-1-4 4-16,4-8 0 16,4-4 2-16,2 2-4 0,0 9-2 15,0 8 1-15,-2 13 14 16,-5 10 39-16,-2 17-4 16,-5 6-30-16,-3 7-13 15,-5 4-4-15,-1 3-5 16,-5 3-13-16,-1 6-2 15,0 3-14-15,-3 3 17 0,-1 2 13 16,4 1 1-16,0 3 0 16,14-1-1-16,5 2-3 15,10-1-45-15,1 0-11 16,3-1-7-16,-4 0 52 16,-8 1 24-16,-8 1 50 0,-9 2 12 15,-8 3 13-15,-12 0-7 16,-8 0-14-16,-1-2-31 15,-2-2-24-15,2-2-8 16,3-4-10-16,6-5-91 16,3-5-149-16</inkml:trace>
  <inkml:trace contextRef="#ctx0" brushRef="#br0" timeOffset="71437.58">10745 7594 393 0,'0'0'162'0,"0"0"-147"15,0 0-21-15,0 0 8 16,45-32 1-16,-27 14-30 15,1-5-5-15,4-2-8 16,2-4 23-16,0 3 7 16,-2 3-6-16,0 4 14 15,-4 6 3-15,-3 9 1 0,-5 7 6 16,-3 14-4-16,-1 6 13 16,2 9 21-16,-2 4 6 15,2-1-29-15,4-5-15 16,3-6-43-16,4-11-116 15,-1-6-193-15</inkml:trace>
  <inkml:trace contextRef="#ctx0" brushRef="#br0" timeOffset="72093.69">11227 8209 436 0,'0'0'123'16,"0"0"-160"-16,-10 42-10 15,10-25 46-15,0 2-23 16,0-2-121-16,0 0 65 0,2-2-39 16</inkml:trace>
  <inkml:trace contextRef="#ctx0" brushRef="#br0" timeOffset="72296.78">11337 8221 528 0,'0'0'38'0,"0"0"-45"16,0 0 7-16,17 46 2 16,-9-31-39-16,-1 1-115 15,-1 0 3-15,2-5-34 16</inkml:trace>
  <inkml:trace contextRef="#ctx0" brushRef="#br0" timeOffset="72843.55">11602 7785 541 0,'0'0'-22'0,"0"0"-1"15,35 43 24-15,-12-13 5 16,-1 8-7-16,3 2 1 16,2 8-23-16,-1-1-31 15,-1-4 14-15,2-4 9 16,-3-7-15-16,3-7-26 0,-4-5 56 15,1-4 16-15,-5-8-1 16,-2-2-35-16,-7-6-82 16</inkml:trace>
  <inkml:trace contextRef="#ctx0" brushRef="#br0" timeOffset="73031.01">11796 7869 613 0,'0'0'13'0,"0"0"-22"15,0 0 1-15,-18 60 10 16,9-22 0-16,-6 6-2 16,-5 3-6-16,-1 1-67 15,1-4-77-15,-2-11-40 16</inkml:trace>
  <inkml:trace contextRef="#ctx0" brushRef="#br0" timeOffset="73327.7899">12104 8182 437 0,'0'0'87'0,"0"0"-89"15,0 0-2-15,-4 42 15 0,0-28-2 16,2 2-20-16,0-3-23 15,1-3-57-15,1-2-18 16,0-5-15-16</inkml:trace>
  <inkml:trace contextRef="#ctx0" brushRef="#br0" timeOffset="73484.05">12181 8166 409 0,'0'0'191'0,"0"45"-192"16,0-22 0-16,2 3 0 16,4-4-42-16,1-3-218 15,2-5 19-15</inkml:trace>
  <inkml:trace contextRef="#ctx0" brushRef="#br0" timeOffset="73999.52">12469 7801 544 0,'0'0'31'0,"0"0"-59"16,2 55-3-16,-2-28 31 16,2 3-6-16,-2-3-97 15,0-6-13-15,0-5-27 16,0-9-5-16</inkml:trace>
  <inkml:trace contextRef="#ctx0" brushRef="#br0" timeOffset="74140.14">12339 7882 493 0,'0'0'109'0,"49"10"-106"15,-18-10-2-15,10 1 0 16,-3-1-2-16,-2-4-48 16,-1-4-136-16,-4-3-176 15</inkml:trace>
  <inkml:trace contextRef="#ctx0" brushRef="#br0" timeOffset="74343.2399">12969 8126 632 0,'0'0'-6'0,"0"0"-51"0,0 0 50 16,0 0-80-16,0 0-331 15</inkml:trace>
  <inkml:trace contextRef="#ctx0" brushRef="#br0" timeOffset="74530.66">13265 8193 839 0,'0'0'2'0,"0"0"-176"16,0 0 29-16,50-7-31 15</inkml:trace>
  <inkml:trace contextRef="#ctx0" brushRef="#br0" timeOffset="74671.34">13646 8150 844 0,'0'0'-159'0,"0"0"-102"16,0 0 113-16</inkml:trace>
  <inkml:trace contextRef="#ctx0" brushRef="#br0" timeOffset="75233.63">13890 7648 128 0,'0'0'488'16,"2"38"-513"-16,-2-15-9 15,0 1 37-15,-4 0-5 16,2-1-137-16,-4-5 78 0,1-4-42 16,-5-4 13-16,0-7 6 15</inkml:trace>
  <inkml:trace contextRef="#ctx0" brushRef="#br0" timeOffset="75374.22">13703 7754 576 0,'0'0'-5'0,"42"12"4"16,-7-7 1-16,8 2 0 15,1-4-60-15,-1-3-69 0,-7-3-193 16</inkml:trace>
  <inkml:trace contextRef="#ctx0" brushRef="#br0" timeOffset="76452.17">14098 8547 359 0,'0'0'202'0,"0"-37"-225"16,0 10-38-16,4-6 65 16,5-5 2-16,5-3-18 15,-3-6 8-15,5-6-3 0,-1-5 9 16,3-3 6-1,4-6-1-15,3 0 0 0,4 0-8 16,2 2 1-16,3 10-6 16,-5 8 1-16,0 12 7 15,-4 10 4-15,-1 5 5 0,-2 9-8 16,-6 3-4-16,-3 3 0 16,-3 3-2-16,-6 2-1 15,-4 2-2-15,-4 7 6 16,-6 5 1-16,-3 5 3 15,3 4-5-15,-2 3-4 16,5 5-44-16,3-1 6 0,2 2 32 16,0 0 9-16,0 1 5 15,1-3 10-15,-4-3 35 16,-1 0 21-16,-1-4-4 16,-4-2-19-16,-2-4-8 15,0-2-6-15,-1-2-22 0,0-2-9 16,-1-4-3-16,1-2-32 15,1-4-64-15,-1-1-83 16,1-4-31-16</inkml:trace>
  <inkml:trace contextRef="#ctx0" brushRef="#br0" timeOffset="76936.59">14158 7447 585 0,'0'0'14'0,"0"0"-24"16,38-20 5-16,-11 1-7 15,3-7-121-15,7-4 4 0,-1-2-60 16,-1 2 107-16,-4 4 66 16,-7 6 19-16,-2 10 40 15,-9 6 49-15,-6 5 5 16,0 12-12-16,-5 7-11 16,0 4 6-16,-2 2-39 0,0 1-30 15,2 0-13-15,0-4-51 16,7-2-59-16,1-4 6 15,3-3-63-15</inkml:trace>
  <inkml:trace contextRef="#ctx0" brushRef="#br0" timeOffset="78123.62">14541 8209 412 0,'0'-6'-28'0,"-1"0"-23"0,2 2 61 15,-1 1 14-15,0 3-22 16,0 0 10-16,2 6-4 15,-2 5 0-15,1 6-6 16,-1 1-2-16,0 1-2 16,0 5-5-16,-1-2-12 0,1-2-53 15,2-2-36-15,2-4-4 16</inkml:trace>
  <inkml:trace contextRef="#ctx0" brushRef="#br0" timeOffset="78561.03">14719 8261 239 0,'0'0'21'0,"0"0"-27"16,-11 49 7-16,8-35 9 15,1-3-6-15,2-4-2 16,-2-4 2-16,2-3 13 16,0-3 13-16,0-7-20 15,0-7-8-15,6-3-12 0,4-4 1 16,1 0 6-16,5-1 2 15,-1 3 1-15,4 5-1 16,0 4 1-16,0 6-1 16,1 3-1-16,-5 4 2 15,-1 0 1-15,-7 4 11 0,-3 3 9 16,-4 0 13-16,-9 5 8 16,-7-1-8-16,-3-1-8 15,0 1-21-15,-1-5-24 16,3-4-64-16,3-4-51 15,7-6-112-15</inkml:trace>
  <inkml:trace contextRef="#ctx0" brushRef="#br0" timeOffset="78967.19">15072 7639 307 0,'0'0'39'0,"0"0"-36"16,0 0-3-16,0 0 9 15,0 0-1-15,37 50 5 16,-20-20-5-16,2 7-7 16,2 6 0-16,2 3-4 0,5 1-16 15,4-3-20-15,-1-3 15 16,1-7 13-16,3-3-12 15,-4-8 20-15,-3-6 3 16,-2-3-1-16,-6-8-39 16,-2-6-110-16</inkml:trace>
  <inkml:trace contextRef="#ctx0" brushRef="#br0" timeOffset="79217.25">15370 7649 87 0,'0'0'603'15,"0"0"-612"-15,0 0 9 16,-40 37 2-16,23-2-1 0,-7 14 1 16,-7 6-2-16,-3 6-4 15,-3 0-34-15,3-5-43 16,-1-8-49-16,5-10 29 15,1-6-18-15,2-7 72 16,3-4 44-16,4-5 4 0,4-2-16 16,7-5-134-16</inkml:trace>
  <inkml:trace contextRef="#ctx0" brushRef="#br0" timeOffset="85887.6">15589 7997 260 0,'0'0'48'16,"0"0"-47"-16,0 0-1 0,0 0 2 15,0 0 7-15,0 0 5 16,0 0-9-16,33 48 2 16,-31-29-3-16,-2-1-6 15,0 6-9-15,0-1-34 16,0 0-51-16,-2-3-13 0,2-3 22 16</inkml:trace>
  <inkml:trace contextRef="#ctx0" brushRef="#br0" timeOffset="86418.69">15768 8122 327 0,'0'0'15'15,"0"0"-44"-15,10 43-10 0,-7-28 41 16,4 1-18-16,-2-3-56 16,1-1 17-16,-4-2-6 15,2-1 54-15,-3-3 11 16,0-1 2-16,-1-2-5 15,0 0 0-15,-1-3 1 16,-2 0 14-16,-4-3 5 0,1-3 7 16,-2 0 13-16,2-6 1 15,-2-4-7-15,3-1-20 16,3-6-13-16,2-2-15 16,0-4-29-16,8 1-1 15,4-3 21-15,6 5-1 0,0 2-11 16,-5 9 16-16,0 5 18 15,1 7 18-15,-3 3 21 16,0 10-7-16,-2 3-16 16,-2 2-3-16,-3 0 1 15,-4 0-2-15,0-2-4 0,-10-2 6 16,-1-2 8-16,-3-1 1 16,-1-5-17-16,-4 1-9 15,-3-4-20-15,0 0-56 16,-5 0-64-16</inkml:trace>
  <inkml:trace contextRef="#ctx0" brushRef="#br0" timeOffset="93651.61">17140 8113 157 0,'0'0'143'0,"0"0"-150"16,0 0-19-16,0 0 33 0,0 0-4 16,0 0-5-16,0 0 2 15,0 0 1-15,0 0 7 16,0 0 17-16,0 0 21 16,-37 37-13-16,37-20-14 15,0 6-3-15,6 4-1 0,0 3-7 16,3 1 1-1,0 2 5-15,0-5-2 0,-2-2 13 16,-5-4 16-16,0-5 12 16,-2-2-8-16,-4-4-14 15,-4 1-10-15,0-1-14 16,1-1-7-16,-3 1-4 0,0 3-7 16,1-2-18-16,-3-4-63 15,-2-6-149-15</inkml:trace>
  <inkml:trace contextRef="#ctx0" brushRef="#br0" timeOffset="116755.88">17567 8633 484 0,'0'0'45'0,"1"-55"-73"16,3 14-68-16,6-12 98 15,4-5 0-15,6-7-4 16,1-4-7-16,2-3 0 15,-2-2 5-15,2 3 8 16,3 3-4-16,-4 1 2 16,3 3 0-16,3 3 2 0,2 9-2 15,-1 5-3-15,-5 10 5 16,-2 7 18-16,-7 13 4 16,-3 6-8-16,-8 5-8 15,-4 6 2-15,-6 0 10 16,-7 9-14-16,-7 3-9 0,0 1-1 15,-2 1 2-15,3 0-3 16,4-5 4-16,7 1-1 16,5-3 0-16,3 0-1 15,7 4 3-15,3 2 1 16,7 4 6-16,-2 3 1 0,1 4-2 16,-7 6 2-16,-7 4-8 15,-2 3 3-15,-16 3 25 16,-3-2-3-16,-5-8-2 15,0-4-9-15,2-11-11 0,-2-3-6 16,1-5-5 0,0-3-22-16,-1 0-35 0,2 1-40 15,1 0-23-15,4-1-46 16</inkml:trace>
  <inkml:trace contextRef="#ctx0" brushRef="#br0" timeOffset="117583.79">17554 7378 384 0,'0'0'15'15,"0"0"-18"-15,56-37 7 16,-26 17-3-16,2-3-1 0,-1 0 0 15,-1 1-1-15,-3 3 1 16,-6 5-1-16,-3 3 4 16,-5 8-1-16,-1 3 8 15,-3 3 27-15,0 8 18 16,2 3-9-16,0 3-19 0,2-1-13 16,1 1-4-16,-1-3-8 15,1-4-2-15,-5-3-5 16,2-1-19-16,-2-5-55 15,-2 1-11-15,-1-1-3 16,-1 2-21-16,-1 4-19 16</inkml:trace>
  <inkml:trace contextRef="#ctx0" brushRef="#br0" timeOffset="118036.98">18121 7953 510 0,'0'0'-25'0,"0"0"-45"0,0 0 43 16,12-37 31-16,0 30-6 15,4 1 1-15,-1 2-8 16,2 4-6-16,-6 0 6 16,-2 4 5-16,-3 10 5 15,-6 2 6-15,-1 5 8 0,-5 6 4 16,-6-1 5-16,-1 5 11 15,-3-2 9-15,2-2 4 16,0-6-16-16,2-3-14 16,4-5-16-16,5-5-1 15,3-4-12-15,10-4-51 0,3-1-11 16,5-3 18-16,2-3 3 16,2 0-48-16,-1 0-62 15</inkml:trace>
  <inkml:trace contextRef="#ctx0" brushRef="#br0" timeOffset="118474.31">18487 8001 340 0,'0'0'40'0,"0"0"-55"0,0 0 8 16,-42 42 11-16,32-28-13 15,4-4-35-15,0-2-3 16,5-2 33-16,0-2 14 16,1-4 2-16,0 0 5 0,2-3 9 15,4-4-1-15,-4-3-7 16,2-1-5-16,-2 0 0 16,-2 0 6-16,-1 4 17 15,-4 0 19-15,-4 3-18 16,1 1-22-16,-1 3-6 0,-3-1 0 15,1 1 0-15,3 0 1 16,-4 0 1-16,3 0 3 16,1 4 21-16,-2 6-1 15,2 1-6-15,3 5 4 16,3-2-6-16,2 3 1 0,2-2-14 16,11-6-11-16,3-2 2 15,5-7 7-15,-1-1 0 16,2-10-2-16,-3-6 1 15,-4-6-8-15,-3-3-14 16,-2-3-54-16,-8-1-143 16</inkml:trace>
  <inkml:trace contextRef="#ctx0" brushRef="#br0" timeOffset="119567.82">19053 7613 521 0,'-4'13'74'0,"-7"4"-104"16,6 5-46-16,-4 3 78 15,5 7-2-15,-2-1-21 16,5-3-46-16,1-2 13 15,-1-8-3-15,1-8-114 16</inkml:trace>
  <inkml:trace contextRef="#ctx0" brushRef="#br0" timeOffset="119724.15">18928 7672 619 0,'0'0'10'0,"0"0"-20"16,0 0 7-16,53 14 7 15,-22-7-3-15,6 0-4 16,-4-4-56-16,1-3-100 16,-7 0-141-16</inkml:trace>
  <inkml:trace contextRef="#ctx0" brushRef="#br0" timeOffset="120286.36">19249 8200 297 0,'0'0'164'0,"-24"53"-188"0,15-38-15 16,2-6 77-16,4-8-33 15,2-2-23-15,1-15 1 16,3-7-9-16,5-8-15 16,1-9 19-16,2-7 22 15,2-5 11-15,3-5 6 0,2-2 6 16,4-4 9-16,3 2 6 16,4 1 0-16,3 2-17 15,1 7-15-15,-1 5-3 16,3 7 2-16,-5 6-5 15,-4 10-4-15,-8 8-6 0,-5 5-4 16,-6 8 10-16,-7 5-16 16,-11 13 23-16,-9 5 5 15,-3 2 10-15,0 2-9 16,4-2-4-16,3-3-4 16,7-3-5-16,7-3-19 15,4 2-13-15,9-2 19 0,5 6 16 16,4 1 2-16,0-1 4 15,-3 0 5-15,-4-1 22 16,-7-4-1-16,-6 2 31 16,-11-3 24-16,-11-1-55 0,-5-2-27 15,-5-1-16-15,-5-1-15 16,-2-3-26-16,-1-1-27 16,-2 0-28-16,0-4-30 15,4-1-70-15</inkml:trace>
  <inkml:trace contextRef="#ctx0" brushRef="#br0" timeOffset="120692.49">19292 7213 418 0,'0'0'20'0,"0"0"-22"15,0 0 5-15,0 0-2 16,0 0-9-16,0 0 0 0,62 0-39 15,-30-16 22-15,7-2 12 16,0 4-16-16,-1 1 16 16,-2 4 14-16,0 8 9 15,-7 2 27-15,-7 12 3 16,-3 6 16-16,-5 2-2 16,-1 1-2-16,-1 2-28 0,-1-3-21 15,-1-3-6-15,1-6-86 16,3-3-66-16,-3-4-94 15</inkml:trace>
  <inkml:trace contextRef="#ctx0" brushRef="#br0" timeOffset="120989.3">19881 7792 102 0,'0'0'-81'16</inkml:trace>
  <inkml:trace contextRef="#ctx0" brushRef="#br0" timeOffset="121161.14">19988 7795 23 0,'0'0'49'0,"0"0"23"16,-30 57 25-16,12-37-16 15,5 0-27-15,2-6-21 16,2-1-3-16,6-4 0 16,3-1-14-16,1-2 5 0,8-1-20 15,0-1-1-15,4-1-11 16,5-1-45-16,2-2-29 16,-2-3-15-16,4-3-24 15</inkml:trace>
  <inkml:trace contextRef="#ctx0" brushRef="#br0" timeOffset="121332.99">20223 7854 632 0,'0'0'24'0,"-8"52"-46"15,8-28 0-15,-1-1-53 16,1-4-226-16</inkml:trace>
  <inkml:trace contextRef="#ctx0" brushRef="#br0" timeOffset="121770.46">20450 7399 494 0,'0'0'29'0,"0"0"-29"16,31 57 4-16,-14-25 5 15,6 5-9-15,0 3 2 16,6 1-2-16,5-4 0 16,1-3 0-16,-2-5 0 15,-1-5-4-15,-1-7-22 0,-6-3-14 16,-3-5-34-16,-9-5-27 16,-3-4-32-16</inkml:trace>
  <inkml:trace contextRef="#ctx0" brushRef="#br0" timeOffset="121942.39">20606 7480 465 0,'0'0'41'0,"0"0"13"16,0 0-2-16,-44 37-16 15,30-6-31-15,-5 7 1 0,0 5-6 16,-2-3-48-16,1-6-166 15,1-7-79-15</inkml:trace>
  <inkml:trace contextRef="#ctx0" brushRef="#br0" timeOffset="122176.79">20883 7727 661 0,'0'0'48'0,"0"0"-76"16,1 51-19-16,0-34 51 0,0 2-88 15,-1-5-81-15,4-2 45 16,-2-6-77-16</inkml:trace>
  <inkml:trace contextRef="#ctx0" brushRef="#br0" timeOffset="122332.76">21012 7727 520 0,'0'0'31'0,"0"41"-28"0,0-15 15 15,-1-1-7-15,3-5-124 16,2-5-95-16</inkml:trace>
  <inkml:trace contextRef="#ctx0" brushRef="#br0" timeOffset="122598.55">21648 7467 569 0,'0'0'-17'15,"-33"73"12"-15,14-29 12 16,0 3-9-16,1-4-126 16,5-8 7-16,0-8-143 15</inkml:trace>
  <inkml:trace contextRef="#ctx0" brushRef="#br0" timeOffset="122770.16">21346 7561 668 0,'0'0'49'0,"0"0"-49"0,0 0 0 16,64-10 3-16,-26 11-5 15,6 1 1-15,-1 1-43 16,1-2-110-16,-6-1-196 16</inkml:trace>
  <inkml:trace contextRef="#ctx0" brushRef="#br0" timeOffset="123098.37">22012 7792 833 0,'0'0'25'16,"0"0"-159"-16,0 0 73 16,0 0 27-16,0 0-394 0</inkml:trace>
  <inkml:trace contextRef="#ctx0" brushRef="#br0" timeOffset="123270.08">22359 7799 727 0,'0'0'89'16,"0"0"-152"-16,0 0-52 0,42 3 50 16,-27-15-362-16</inkml:trace>
  <inkml:trace contextRef="#ctx0" brushRef="#br0" timeOffset="123410.66">22686 7758 635 0,'0'0'81'0,"0"0"-95"16,0 0-54-16,0 0-87 15,0 0-303-15</inkml:trace>
  <inkml:trace contextRef="#ctx0" brushRef="#br0" timeOffset="123754.32">23205 7214 706 0,'0'0'-13'0,"-12"67"-38"16,7-30 50-16,-1-1 0 15,1-5-88-15,-2-5 42 0,0-5-116 16,-4-7 4-16</inkml:trace>
  <inkml:trace contextRef="#ctx0" brushRef="#br0" timeOffset="123894.92">22944 7304 492 0,'0'0'37'16,"0"0"-31"-16,0 0 21 15,58-9-14-15,-28 15-11 16,7-3-5-16,1 1-117 16,-4-1-131-16</inkml:trace>
  <inkml:trace contextRef="#ctx0" brushRef="#br0" timeOffset="124457.29">23465 8068 191 0,'0'0'405'16,"0"0"-435"-16,0 0-26 16,0 0 68-16,0 0-15 15,37-11-102-15,-32-20 71 16,-3-7-12-16,-2-10 39 16,1-3 10-16,-3-6 12 0,2-4-5 15,0 0 6-15,8-3 24 16,5 0-3-16,8-2-11 15,1-1-26-15,9-3 1 16,5 2-1-16,6 4 1 0,7 8-5 16,3 8-10-16,-1 12 7 15,-3 11-8-15,-7 11-20 16,-10 10 19-16,-10 4 12 16,-13 7 2-16,-10 7 4 15,-17 7 2-15,-12 2-2 16,-7 1 5-16,-5 0-5 0,3-1-6 15,0-3 3-15,8-4 1 16,10 5 5-16,4 5-1 16,7 4 11-16,5 8 3 15,6 6-18-15,-1 4-1 16,6 3-1-16,-5 0 4 16,-3-1-1-16,-5-6 2 0,-8-8 4 15,-2-8 26-15,-4-11 14 16,0-6-19-16,1-11-11 15,0-4-25-15,4-9-90 16,4-4-97-16</inkml:trace>
  <inkml:trace contextRef="#ctx0" brushRef="#br0" timeOffset="124847.86">23532 6868 699 0,'0'0'-28'15,"0"0"-25"-15,34-46 55 16,-10 31-27-16,3-2-124 15,0 3 141-15,-7 2-17 0,-4 4 25 16,-4 3-1-16,-2 5 5 16,-6 0 4-16,1 6 6 15,1 4 1-15,3 4-12 16,1 2-3-16,3 2 0 16,1 1 1-16,0-2-2 0,1-1 2 15,-2 0 0-15,-1 0 0 16,1 0 4-16,-1 2 0 15,1-1-4-15,0 0-5 16,-1 0-38-16,0-1-90 16,-3-3-64-16</inkml:trace>
  <inkml:trace contextRef="#ctx0" brushRef="#br0" timeOffset="125238.37">23951 7619 217 0,'0'0'426'15,"0"0"-494"-15,0 0-8 16,0 0 85-16,0 0-42 16,54-31-113-16,-33 29 90 0,-3 2-58 15,-7 5 32-15,-11 8 54 16,0 2 67-16,-13 4 56 16,-4 1 17-16,2-2-3 15,1-1-41-15,6-3-22 16,3-4-36-16,5-3-3 15,1-1 0-15,5-3-17 0,-1-3-41 16,4 0-43-16,4-2 41 16,0-2-21-16,1-1-3 15,2-1-15-15</inkml:trace>
  <inkml:trace contextRef="#ctx0" brushRef="#br0" timeOffset="125660.16">24156 7865 121 0,'0'0'179'0,"0"0"-189"15,-27 38 18-15,22-35 23 16,2-3-15-16,3-10-13 16,0-7 9-16,3-8-11 15,5-4 1-15,2-4 9 16,-1-2 25-16,3 2-22 0,5-1-2 16,0 2 3-16,4 3-14 15,0 6-7-15,3 5-3 16,-6 5 8-16,-1 5-2 15,-5 5 3-15,-3 3 3 16,-4 1-1-16,-5 6 8 0,0 3 10 16,-9 3 11-16,-7 0-19 15,-1 1 0-15,-2 0-5 16,-4-4-17-16,0-2-44 16,3-3-27-16,3-1-52 15,4-4-80-15</inkml:trace>
  <inkml:trace contextRef="#ctx0" brushRef="#br0" timeOffset="126269.4">24815 7229 718 0,'0'0'9'15,"0"0"-15"-15,-51 54 13 16,22-19 21-16,-3 9-28 16,-3 5 1-16,1 0-9 0,2-2-11 15,4-3-53-15,7-10-29 16,6-7-67-16,3-10-69 16</inkml:trace>
  <inkml:trace contextRef="#ctx0" brushRef="#br0" timeOffset="129940.52">24540 7121 490 0,'0'0'30'0,"0"0"-66"15,0 0-12-15,0 0 44 16,0 0-25-16,14 45 7 16,-3-32 16-16,2 3 8 15,-2 1 5-15,4 1 14 16,1 2 1-16,1 1-5 0,2-1 1 15,1 3-6-15,1-2 7 16,1 1 5-16,0 0 3 16,-1-2-7-16,-2 1-14 15,-1-5-7-15,-2 1 2 16,-3 0-3-16,3-3 3 0,-1 1-1 16,2-1 0-16,0-2 0 15,-1-1-5-15,-7 0-23 16,-2-2-64-16,-5-4-47 15,-2-2-60-15</inkml:trace>
  <inkml:trace contextRef="#ctx0" brushRef="#br0" timeOffset="130174.99">24972 7497 303 0,'0'0'26'16,"0"0"-25"-16,0 0-1 16,0 0 8-16,40 27-6 15,-28-15-2-15,-2 6 0 0,-3 2 0 16,-1 1 1-16,-6 3-1 16,0-1-2-16,0 0-3 15,-3-5-27-15,3-5-43 16,0-3-68-16</inkml:trace>
  <inkml:trace contextRef="#ctx0" brushRef="#br0" timeOffset="130721.56">25270 7591 273 0,'0'0'41'0,"0"0"-42"15,0 0-10-15,0 0 0 16,0 0-9-16,0 50 1 15,0-26-2-15,-2 1 16 0,2 1 5 16,0-2-1-16,0-3-1 16,0-4-30-16,3-3 23 15,0-8 12-15,-1-1 11 16,0-5 16-16,0 0 5 16,-2-8 9-16,0-2-17 0,2-5-25 15,-2-5 0-15,1-4-3 16,1-3 2-16,1-5-2 15,1 1-5-15,3 1-4 16,3 1 4-16,-3 6 3 16,4 5 0-16,1 9 4 15,0 6-1-15,2 3 1 0,-1 9-2 16,0 5 1-16,1 3 2 16,-1 1-3-16,-4-1-2 15,-2-3-2-15,-4-1 4 16,-3-4 5-16,0-2 0 0,-7-1 6 15,-2-2-9-15,-2-3-15 16,-2-1-81-16,-1 0-70 16</inkml:trace>
  <inkml:trace contextRef="#ctx0" brushRef="#br0" timeOffset="131986.91">26306 7643 368 0,'3'23'42'0,"2"1"-56"16,-2 3 11-16,0 1 12 15,-2 1-5-15,-1-5 4 16,-2 0 31-16,-5 0 33 15,-6-1 3-15,-5-3-29 16,0 0-23-16,-6-4-26 0,-5-2-22 16,-5-4-69-16,-4-5-69 15,-5-2-36-15</inkml:trace>
  <inkml:trace contextRef="#ctx0" brushRef="#br0" timeOffset="144640.41">26844 8047 642 0,'0'0'-19'0,"0"0"-76"16,-11-50 86-16,9 23 55 15,3-8-40-15,0-5-5 0,7-13-3 16,4-5 3-16,2-12-1 15,6-8 1-15,1-4-2 16,6-4-4-16,2 6 3 16,-1 3 0-16,3 10 10 15,4 11 6-15,-2 10-1 0,0 8-9 16,-4 9 0-16,-6 7 6 16,-4 9-5-16,-8 7-1 15,-6 6-1-15,-6 14 5 16,-13 13 6-16,-7 7-1 15,-5 3-1-15,-8 3-11 16,2-2-4-16,0-9-9 0,11-11 3 16,5-6 5-16,8-7 2 15,8-5 2-15,13 0-6 16,11 0 1-16,5 0 5 16,4 3 4-16,1 4-4 0,-4 3 1 15,-10 7 5-15,-9 0 6 16,-11 6 22-16,-7 0 7 15,-13-2-6-15,-3-1-17 16,-6-3-15-16,-1-1-6 16,1-4-9-16,0-3-14 0,-1 1-3 15,1-2-33-15,3-2-48 16,2-4-70-16,5-2-97 16</inkml:trace>
  <inkml:trace contextRef="#ctx0" brushRef="#br0" timeOffset="145030.94">26891 6804 276 0,'0'0'218'0,"0"0"-209"0,0 0-7 15,0 0-1-15,33-40-2 16,-12 29-13-16,3-3-33 16,4-2-5-16,3 3 6 15,-7-1-5-15,1 4 42 16,-3 1 10-16,-6 7 4 15,-2 2 44-15,-3 7 19 0,-1 8-2 16,-2 6-10-16,0 7 12 16,-2 3-16-16,4 0-26 15,-3 1-13-15,4-4-12 16,1-1-3-16,1-4-22 16,3-5-31-16,-1-2-61 0,1-3-60 15,1-1-42-15</inkml:trace>
  <inkml:trace contextRef="#ctx0" brushRef="#br0" timeOffset="145624.56">27292 7422 377 0,'0'0'13'0,"0"0"-62"0,0 0 40 16,0 0 2-16,47-36-98 16,-26 25 72-16,-1 1 20 15,2 3 11-15,-2 5 0 16,-1 0 3-16,-3 2 11 16,-3 2 19-16,-6 3 8 15,-5 2 4-15,-2 6-9 0,0-2-3 16,-6 3-14-16,-1-2-2 15,-2-1-7-15,-1 1-3 16,2 0-2-16,0-1-3 16,5 2 1-16,-2 0-4 15,4 3 5-15,1-1-7 0,8 2-3 16,-1-1 3-16,2 0 4 16,-3-1 7-16,0 1-4 15,-5-2 2-15,-2 0 10 16,-5 2 28-16,-2-5 1 15,-4-1-26-15,-2-2-15 0,0-2-4 16,-3-3-8-16,0 0-15 16,-3-3-20-16,3 0-17 15,2 0-43-15,3-3-32 16</inkml:trace>
  <inkml:trace contextRef="#ctx0" brushRef="#br0" timeOffset="145921.5799">27667 7513 301 0,'0'0'126'0,"0"0"-142"16,0 0 6-16,0 0 27 16,-5 37-10-16,-8-16-13 15,-1 5 6-15,1-1-4 16,3-1-10-16,6-5-1 15,4-5-19-15,12-7-28 0,1-4 44 16,6-3 12-16,-1-6-13 16,1-5 9-16,-5-3 13 15,-6-3 4-15,0-2 24 16,-5-1 14-16,0 0-20 0,-3 2-22 16,0 2-5-16,0 6 1 15,-1 3-24-15,-4 4-86 16,2 0-95-16</inkml:trace>
  <inkml:trace contextRef="#ctx0" brushRef="#br0" timeOffset="146608.8899">28116 7054 541 0,'0'0'62'0,"0"0"-77"16,0 0-4-16,-25 61 23 15,21-28 1-15,-2 5-7 16,3 2-26-16,1-2-5 16,2-1-30-16,0-10-13 15,0-8-42-15,0-8-38 0</inkml:trace>
  <inkml:trace contextRef="#ctx0" brushRef="#br0" timeOffset="146764.94">27966 7213 548 0,'0'0'10'16,"40"0"-11"-16,-8 4 1 15,7-1 2-15,0 1-5 16,-4-4-18-16,-4 0-173 16,-8-3-147-16</inkml:trace>
  <inkml:trace contextRef="#ctx0" brushRef="#br0" timeOffset="147342.94">28262 7575 37 0,'-2'40'521'0,"-6"-2"-567"15,0-5-13-15,3-2 71 16,2-5-9-16,2-8-52 16,1-5 42-16,0-10-3 15,1-3-6-15,2-10-14 16,-3-10 32-16,0-3-8 16,0-8-3-16,0-6 13 0,-2-4 8 15,1-5 8-15,1-5-7 16,1-7-1-16,6-6-7 15,6-3-5-15,4-1 1 16,5 3-4-16,4 7 0 16,3 5-3-16,-2 9 8 0,4 10 1 15,0 10-2-15,-2 4 2 16,-2 6 1-16,-4 6-1 16,-6 5-2-16,-5 3 1 15,-4 0 6-15,-7 5-4 16,-1 4-4-16,-5 2-2 15,-1 0-3-15,-3 1-16 0,2-1-31 16,2 2-46-16,3 1 12 16,2 0 67-16,0 2 13 15,0 2 11-15,0 2 21 16,-1 2 37-16,-3 0 25 16,-6-2 5-16,-3 3 12 0,-3 1-38 15,-2 0-35-15,2 3-26 16,-1-1-5-16,3 0-1 15,4-3-5-15,1 0-23 16,3-7-98-16,0-2-76 0</inkml:trace>
  <inkml:trace contextRef="#ctx0" brushRef="#br0" timeOffset="147702.26">28345 6742 644 0,'0'0'24'0,"38"-11"-65"0,-12-3 35 16,9-3-36-16,1-4-126 15,0 0 75-15,-3-1 15 16,-5 4 76-16,-6 6 10 16,-9 4 47-16,-6 5 12 0,-1 3 5 15,-6 7-14-15,0 5-18 16,0 5-19-16,-4 1-10 15,1 4-12-15,2-2-81 16,1-2-81-16,0-5-84 16</inkml:trace>
  <inkml:trace contextRef="#ctx0" brushRef="#br0" timeOffset="148249.04">28683 7302 353 0,'0'0'14'15,"0"0"-12"-15,0 0 14 16,0 0 13-16,0 0-31 0,0 0 1 16,0 0-7-16,36-42-2 15,-19 33-21-15,2 0-8 16,1 1 19-16,0 4 17 16,-2 3 3-16,-5 1 0 15,-4 0 5-15,-5 7 15 16,-4 1 2-16,-4 5 3 0,-6-2-11 15,-2 1-2-15,-1-1-13 16,4-4-7-16,1 1-5 16,3-3 3-16,5-1 10 15,0 2-1-15,0 1 5 16,5 0-1-16,4 0 1 0,1 3 6 16,0 1 1-16,0 1-7 15,-1 1-3-15,-7 1 1 16,-3 0 13-16,1-1 12 15,-9 1-22-15,-2-4-12 16,-3 0-6-16,0-3-6 0,-1-1-11 16,1-1-27-16,1 0-7 15,4-1 13-15,2 0-21 16,6-1-54-16</inkml:trace>
  <inkml:trace contextRef="#ctx0" brushRef="#br0" timeOffset="148452.23">29015 7349 565 0,'0'0'6'15,"0"0"-12"-15,-5 37 10 16,2-14-5-16,0 4-45 15,-1 2 12-15,2-1-58 0,-3-3-24 16,1-5-92-16</inkml:trace>
  <inkml:trace contextRef="#ctx0" brushRef="#br0" timeOffset="148826.99">29281 6906 299 0,'0'0'334'16,"0"0"-360"-16,33 47-7 15,-15-16 35-15,6 9-4 16,3 4-69-16,3 6 56 16,3 0-16-16,3-3 15 0,2-3-12 15,-1-8-22-15,-2-9-43 16,-4-5-21-16,-6-9 69 15,-6-6 8-15,-7-6 20 16</inkml:trace>
  <inkml:trace contextRef="#ctx0" brushRef="#br0" timeOffset="149030.0799">29538 6852 667 0,'0'0'6'16,"0"0"-9"-16,-29 57 0 15,7-15 7-15,-5 10-5 16,-7 3-3-16,5 0-89 0,-4-5-45 16,6-7-28-16,6-10-8 15</inkml:trace>
  <inkml:trace contextRef="#ctx0" brushRef="#br0" timeOffset="149264.55">29817 7285 624 0,'0'0'-6'0,"-7"56"-2"0,2-26 13 16,2-1-44-16,2-4-183 16,0-7 106-16,1-7-122 15</inkml:trace>
  <inkml:trace contextRef="#ctx0" brushRef="#br0" timeOffset="149451.8599">29922 7247 551 0,'0'0'22'0,"0"0"-30"15,-5 53 8-15,0-28 1 16,3 2-39-16,1 0-42 15,1-7-44-15,3-3-39 16</inkml:trace>
  <inkml:trace contextRef="#ctx0" brushRef="#br0" timeOffset="149686.34">30158 6989 575 0,'0'0'76'0,"-14"49"-92"15,9-19 28-15,-2 4-12 16,2-1-33-16,3-5-120 15,2-3 13-15,0-10-21 16</inkml:trace>
  <inkml:trace contextRef="#ctx0" brushRef="#br0" timeOffset="149842.3899">30081 7061 417 0,'0'0'38'0,"0"0"0"16,0 0 4-16,0 0-31 0,45-13-14 15,-15 17 4-15,4 1-22 16,1-2-88-16,0-3-108 16</inkml:trace>
  <inkml:trace contextRef="#ctx0" brushRef="#br0" timeOffset="150029.8599">30629 7217 709 0,'0'0'-22'0,"0"0"-61"16,0 0 84-16,0 0-54 15,0 0-214-15,0 0-18 16</inkml:trace>
  <inkml:trace contextRef="#ctx0" brushRef="#br0" timeOffset="150201.69">30816 7183 625 0,'0'0'63'16,"0"0"-86"-16,0 0 20 15,0 0-17-15,0 0-202 16,46 20-78-16</inkml:trace>
  <inkml:trace contextRef="#ctx0" brushRef="#br0" timeOffset="150342.3199">31194 7183 660 0,'0'0'31'0,"0"0"-46"16,0 0 12-16,0 0-50 16,0 0-213-16,0 0-88 15</inkml:trace>
  <inkml:trace contextRef="#ctx0" brushRef="#br0" timeOffset="150623.71">31534 6798 714 0,'0'0'-28'16,"0"0"4"-16,9 49 28 0,-7-21-4 15,-2 6-15-15,-1 0-62 16,1-2-110-16,-5-4-5 16</inkml:trace>
  <inkml:trace contextRef="#ctx0" brushRef="#br0" timeOffset="150779.72">31406 6891 467 0,'0'0'4'0,"0"0"-22"16,51-13 19-16,-26 13-2 16,2 5-53-16,0 0-34 0,-3-1-135 15</inkml:trace>
  <inkml:trace contextRef="#ctx0" brushRef="#br0" timeOffset="151560.77">31739 7588 435 0,'0'0'36'0,"0"0"-69"0,0 0 33 15,10-37 11-15,-2 17-19 16,1-7-1-16,5 0 8 16,-1-5 5-16,3-4-3 15,-1-5 2-15,5-2-3 16,-3-4-1-16,0-5 2 16,1-4-2-16,0-3 2 0,-1-1-2 15,-1-1 2-15,2 0 11 16,-1 0 21-16,2 6-5 15,3-1-22-15,0 8-8 16,1 2-12-16,3 5-4 0,0 7-25 16,2 4-31-16,-1 6-5 15,-2 8 41-15,-3 8 37 16,0 5 14-16,-7 3 7 16,-3 10-5-16,-9 6 11 15,-3 4-2-15,-2 5-17 0,-9 1-2 16,-3 5-4-16,3-1-1 15,2 1-5-15,6-4-15 16,3 1-10-16,2-7 9 16,4-2 17-16,-2-3 8 15,-4-2 19-15,-4 0 30 16,-8 0 17-16,-6-1 1 0,-4 0-29 16,-3 1-35-16,-2-4-11 15,-1 0-10-15,2-1-36 16,1-4-19-16,2-2-5 15,3-3-69-15</inkml:trace>
  <inkml:trace contextRef="#ctx0" brushRef="#br0" timeOffset="151920.07">31919 6243 771 0,'0'0'-40'15,"0"0"-29"-15,0 0 70 16,0 0-57-16,54-38-137 15,-29 22 84-15,1-1 55 0,-2 0 53 16,-4 3 2-16,-2 1 11 16,-3 3 9-16,-3 7 34 15,-3 3 0-15,-2 1-9 16,-1 8-10-16,1 5-11 16,0 2-14-16,-1 1-11 0,1 3-11 15,1 1-48-15,0-1-36 16,-1 0-60-16</inkml:trace>
  <inkml:trace contextRef="#ctx0" brushRef="#br0" timeOffset="152388.76">32265 6820 252 0,'0'0'132'16,"0"0"-155"-16,0 0 27 15,0 0 0-15,0 0-5 16,0 0-7-16,0 0-45 15,0 0-4-15,43-20 31 16,-24 20 18-16,-6 0 6 0,2 0 3 16,-5 3 3-16,-4 2 13 15,-3 1 21-15,-3 1 6 16,0 0-21-16,-5 0-10 16,-2-1-7-16,2 0-10 15,3-1-17-15,2 2-45 16,5 1-46-16,5 0 15 0,4 5 48 15,-3 1 75-15,-3 0 39 16,-5 2 22-16,-3 1-10 16,-8-1 8-16,-6 0 0 15,-5 0-17-15,0-3-49 16,0-2-23-16,0-4-52 0,1-4-55 16,4-3-68-16</inkml:trace>
  <inkml:trace contextRef="#ctx0" brushRef="#br0" timeOffset="152638.78">32523 6859 569 0,'0'0'49'0,"0"0"-72"16,0 0 17-16,17 36 4 15,-10-18-31-15,-1 1-59 0,-1 1 8 16,0-2-7-16,1-2-1 16,-3-1-71-16</inkml:trace>
  <inkml:trace contextRef="#ctx0" brushRef="#br0" timeOffset="152826.27">32725 6838 536 0,'0'0'-11'0,"0"0"2"0,0 0 16 16,-49 33-8-16,24-8-3 15,-4 9-10-15,-5 3-36 16,-1-1-38-16,8-5-53 16</inkml:trace>
  <inkml:trace contextRef="#ctx0" brushRef="#br0" timeOffset="154310.18">32487 6925 115 0,'-2'1'16'16,"1"1"-14"-16,1 0 38 16,0 4-24-16,0-2-16 0,3 2 0 15,0 1 0-15,1 0-2 16,-2 3 3-16,-1-3-2 16,-1 2 1-16,0-1 1 15,-3-1-2-15,-1-1 4 16,0 0 2-16,0-3-1 15,1-2-3-15,1 2 2 0,2-3 16 16,-2 0 7-16,2-3-9 16,0-3-15-16,4-2-3 15,-1-2 0-15,3-3-7 16,1-2 4-16,0 0 5 16,3-2 4-16,0 0-1 0,2-1 0 15,2 2-5-15,0 1-2 16,2 4 3-16,-3 0 0 15,1 6 1-15,0 3-2 16,0 2 2-16,-2 0 0 16,-1 0 0-16,4 3 2 0,-9 3-2 15,-2-2 1-15,-4 1 0 16,0 3 6-16,-9-1 5 16,-5 4 5-16,-1-1-10 15,0 1-9-15,0-1-24 16,4-1-66-16,1-4-65 15</inkml:trace>
  <inkml:trace contextRef="#ctx0" brushRef="#br0" timeOffset="154747.67">32762 6426 398 0,'0'0'1'0,"0"0"-18"16,0 0 16-16,51 26 1 15,-29-5 0-15,3 6-1 16,1 4-8-16,-1 6-26 15,-3 3 9-15,-4 1 12 16,-3-1 7-16,-2-2-15 0,-4-5-1 16,-2-3 14-16,0-5-4 15,-3-5-1-15,1-3-8 16,0-8-30-16,1-6-61 16</inkml:trace>
  <inkml:trace contextRef="#ctx0" brushRef="#br0" timeOffset="155013.15">33146 6399 585 0,'0'0'-2'0,"-43"60"-6"15,14-19 14-15,-7 9-3 0,3 0-6 16,4-1-32-16,2-5-50 16,5-4 0-16,4-9 41 15,4-4 29-15,2-7 3 16,-1-3-28-16,2-6-66 16</inkml:trace>
  <inkml:trace contextRef="#ctx0" brushRef="#br0" timeOffset="155887.96">33205 6875 41 0,'0'0'90'0,"0"0"-72"15,0 0 42-15,0 0 3 16,0 0-37-16,0 0-17 0,0 0-1 16,0 0-1-16,16 40-3 15,-24-28-4-15,0 3-4 16,-1 0-9-16,1 0-27 16,1 2-48-16,2-2-34 15</inkml:trace>
  <inkml:trace contextRef="#ctx0" brushRef="#br0" timeOffset="156356.62">33339 7043 260 0,'0'0'-6'16,"0"0"7"-16,0 0 3 16,-6 42-10-16,3-29-28 0,-2-3-3 15,2-3-1-15,1-4 14 16,0-3 20-16,1-1 14 15,1-9 16-15,0-5-15 16,1-2-12-16,5-5 1 16,3-2 9-16,4-1 3 0,0 1-12 15,3 3 1-15,0 1-2 16,4 7 0-16,-2 3 0 16,3 7-4-16,-2 3 0 15,-5 0-4-15,-1 8 9 16,-8 0 2-16,-3 2 1 0,-2 0 4 15,-4 0 2-15,-6-2 10 16,-4 2 0-16,-3-3-8 16,-3 1-16-16,-2-4-28 15,-2-3-102-15</inkml:trace>
  <inkml:trace contextRef="#ctx0" brushRef="#br0" timeOffset="174227.7">9092 7286 410 0,'0'0'6'16,"0"0"1"-16,-49-3-8 15,31 1 6-15,2 0-3 0,-4 1-1 16,-3 1-2-16,-6 1 1 16,-4 8-1-16,-3 7-1 15,-6 4 0-15,1 4 1 16,1 3 2-16,3 1-1 15,5 4 2-15,7 3-1 0,3 2 0 16,6 7 0-16,5 4 0 16,2 6 4-16,3 6 1 15,4 1 6-15,1 9 3 16,1-1 0-16,0 4 1 16,1 2-4-16,3 0 6 15,-2 3-2-15,0-4 3 0,-2 2-2 16,0-1-6-16,0 0-3 15,-2 0-7-15,-4 3 3 16,-1 1 3-16,-1 2 12 16,2 2-5-16,-1 1-8 0,3-2-1 15,0 2-4-15,4 0 0 16,-2 1-2-16,2-1 2 16,0 3-1-16,4-2 0 15,-2-3 1-15,1 2-2 16,1-3 3-16,-2-1-2 15,0 2 2-15,-2 0 1 0,2 2 6 16,-4 2 2-16,2 3-6 16,0 0 1-16,-2-1-4 15,-4 1-2-15,3 0 1 16,-3 0-2-16,0-1 3 0,2-1-2 16,-2 2-1-16,1 1 2 15,1 2-1-15,-2-1 1 16,0 1-1-16,2 2 1 15,-1 0-3-15,-1-2 4 16,-2 2-2-16,2-2-1 16,2-2 1-16,-3-3 0 0,1-4 1 15,-3-2-1-15,4-5 0 16,0-3 0-16,-1-5 0 16,2 0 0-16,1-3-1 15,3-1 2-15,-2-3 2 16,2-1 6-16,0-3-4 0,-2-4 0 15,4-3-3-15,1-6-2 16,3-3 0-16,0-7 0 16,1-4 0-16,0-6-1 15,2-3 1-15,0-4 0 16,2-2-4-16,2-3 5 16,4-2-3-16,4 2 2 0,2-4 0 15,6 1 0-15,0-1 2 16,2-2-2-16,-1 1 0 15,1-3 0-15,-4 0 0 16,0-4-1-16,-1-1-19 0,0-9-102 16,-3-3-225-16</inkml:trace>
  <inkml:trace contextRef="#ctx0" brushRef="#br0" timeOffset="203611.8199">9106 10224 267 0,'0'0'7'15,"0"0"-17"-15,0 0 11 16,0 0 5-16,0 0-7 15,0 0-5-15,0 0 0 16,0 0 8-16,0 0 5 0,29-58 0 16,-17 28-3-16,-1-6-3 15,-1-3-1-15,-3-7 1 16,1-2 1-16,-1-4 0 16,2-3 6-16,0-6 7 15,0-2 4-15,7-3-2 0,3 2-12 16,4 0-4-16,6 5-1 15,2 9 0-15,0 12 0 16,-4 11 2-16,0 15 27 16,-6 11 2-16,-8 9-11 15,-7 16-9-15,-4 8 2 16,-2 6 10-16,-2 3-11 0,-8 1-10 16,1-4-1-16,-1-6-3 15,2-9 2-15,3-9-1 16,3-5 1-16,0-5-3 15,2-4-10-15,0 0-19 16,2 2 7-16,2-1 11 0,3 5 11 16,1 1 3-16,0 4 2 15,-1 6 7-15,1 0 10 16,-3 4-3-16,-3-2-3 16,-2-2 5-16,0-1 9 15,-2-2 24-15,-3-3-4 0,-2 2-31 16,1-6-16-16,2-1-2 15,-4-2-10-15,4-3-28 16,-3-1-19-16,-1 0-4 16,-2 0-1-16,-1 0-35 15,1 0-43-15</inkml:trace>
  <inkml:trace contextRef="#ctx0" brushRef="#br0" timeOffset="204002.3599">9145 9221 102 0,'0'0'148'0,"0"0"-156"15,52-20 7-15,-28 2-3 16,3-5 1-16,-4 0-59 16,1 1 47-16,-6 2 0 15,0 7 19-15,-5 6 44 16,1 7-3-16,-5 0-7 0,4 10 0 15,0 4 6-15,-2 6-15 16,3 1 15-16,1 3 13 16,1-1-29-16,4 0-24 15,0-8-14-15,1-5-91 16,-4-7-169-16</inkml:trace>
  <inkml:trace contextRef="#ctx0" brushRef="#br0" timeOffset="204314.79">9659 9768 483 0,'0'0'148'0,"0"43"-176"15,0-23 27-15,-1 2 1 16,7-2-71-16,-2-3-150 15,-1-3 120-15,1-1-62 16</inkml:trace>
  <inkml:trace contextRef="#ctx0" brushRef="#br0" timeOffset="204611.6">9800 9782 354 0,'0'0'194'0,"-36"43"-207"16,21-20 15-16,3 1 0 15,6-3-2-15,3-3-63 0,3-3 23 16,9-4-33-16,3-4 45 16,1-3 8-16,5-1 0 15,0-3 14-15,0-1 8 16,-1-6 12-16,-1-2 5 15,-5-1 15-15,-2 1-4 0,-4 0-12 16,-3 0-9-16,-2 2-5 16,-2 0-6-16,-5 0-41 15,-2 3-114-15</inkml:trace>
  <inkml:trace contextRef="#ctx0" brushRef="#br0" timeOffset="204877.17">10082 9420 523 0,'0'0'9'0,"-9"43"-29"16,5-13 16-16,1 5 4 16,1 5-4-16,2 0-41 15,0-5-7-15,0-2-39 16,0-9-48-16,2-10-11 0</inkml:trace>
  <inkml:trace contextRef="#ctx0" brushRef="#br0" timeOffset="205018.01">10081 9566 255 0,'0'0'91'16,"0"0"-20"-16,-6-41-31 16,6 36 23-16,6 2-42 0,8 3-13 15,2-2-6-15,8-2-5 16,3-2-41-16,2-1-96 16,-4-1-25-16</inkml:trace>
  <inkml:trace contextRef="#ctx0" brushRef="#br0" timeOffset="205611.3799">10565 9936 132 0,'0'0'259'15,"-3"42"-304"-15,3-26 48 16,0-3-1-16,0-5-3 16,0-5-73-16,0-3 60 15,0-7 14-15,0-9 5 0,-4-5 5 16,0-9-1-16,1-7 12 15,1-7-14-15,-1-7-4 16,3-4 4-16,3-8-1 16,4 1 13-16,8-4 8 15,5 5-10-15,7 3-16 16,2 8-3-16,1 9 1 0,5 9-1 16,-3 9 2-16,-5 10-5 15,-1 4 3-15,-8 8 5 16,-2 1-1-16,-8 0-1 15,-8 11-2-15,-2 5-1 16,-9 1 1-16,-5 5 2 0,1 2-4 16,1 0-14-16,3-1-1 15,7-1-9-15,1-1-8 16,3 2 12-16,3 0 19 16,4 1 10-16,1 2 18 15,1-2 13-15,-2 1-6 16,-4-2-9-16,-1-2-6 0,-2 1 12 15,0-5-20-15,-4 0-9 16,-4-6-21-16,2-4-35 16,-1-4-34-16,-2-3-55 15</inkml:trace>
  <inkml:trace contextRef="#ctx0" brushRef="#br0" timeOffset="206298.9499">11009 9678 533 0,'0'0'6'0,"0"0"-25"16,0 0 16-16,5 36 4 15,-1-26-142-15,-1-3 39 16,3-3-51-16,0-2 31 15</inkml:trace>
  <inkml:trace contextRef="#ctx0" brushRef="#br0" timeOffset="206455.15">11150 9650 186 0,'0'0'89'16,"0"0"-29"-16,0 0-5 15,-2 57 1-15,-5-31-48 0,3 2-7 16,2-2 1-16,-3-5-4 15,5-5-8-15,0-9-61 16,9-7-111-16</inkml:trace>
  <inkml:trace contextRef="#ctx0" brushRef="#br0" timeOffset="206892.54">10542 9033 115 0,'0'0'155'0,"0"0"-135"15,0 0 1-15,9-48-7 16,2 32 2-16,2-3-15 16,5-2-2-16,5-2 0 15,-4 2-6-15,2 1-3 16,-2 6 10-16,-5 5-1 15,-2 9 5-15,-1 0 11 0,-2 7 3 16,-1 4-5-16,2 1 4 16,-3 4-7-16,3-4-10 15,2 1-5-15,-1-2-30 16,2-3-75-16,3 0-58 16</inkml:trace>
  <inkml:trace contextRef="#ctx0" brushRef="#br0" timeOffset="207454.76">11400 9275 356 0,'0'0'60'15,"0"0"-61"-15,50 58 2 16,-21-28 5-16,6 4 4 0,3 3-9 16,2 3 1-16,1 1-4 15,-3 0 1-15,-3 1 1 16,-3-3-9-16,-1-5-29 15,-8-2-54-15,-1-7 36 16,-9-8-31-16,-4-4-35 0</inkml:trace>
  <inkml:trace contextRef="#ctx0" brushRef="#br0" timeOffset="207704.67">11746 9279 630 0,'0'0'26'0,"0"0"-31"16,-42 32 6-16,16-3 2 16,-4 10-2-16,-5 6-1 15,-1 5 0-15,1-3 1 16,3-6-2-16,5 0-13 15,7-9-57-15,7-7-56 0,6-3 11 16,4-7-74-16</inkml:trace>
  <inkml:trace contextRef="#ctx0" brushRef="#br0" timeOffset="208235.8">11879 9521 257 0,'0'0'-6'16,"0"0"-51"-16,48 4 54 16,-38 9 14-16,-10 5-9 0,-9 5 26 15,-6 6 1-15,-4-2-13 16,-4 0 4-16,6-6 15 16,3-5 17-16,4-7-8 15,7-3 8-15,3-2-1 16,7-1-21-16,6 0-18 0,5 1-1 15,3-4-5-15,5 0-7 16,1 0-11-16,0 0-24 16,-5-2-59-16,-2 1-5 15,-5 0-37-15,-3 1-14 16</inkml:trace>
  <inkml:trace contextRef="#ctx0" brushRef="#br0" timeOffset="208438.8799">12134 9572 680 0,'0'0'50'0,"0"0"-52"16,0 0-1-16,0 0 3 16,10 48-3-16,-7-25-27 15,4 3-28-15,-1 2-68 0,-1-4 18 16,3-3-23-16,2-8-119 15</inkml:trace>
  <inkml:trace contextRef="#ctx0" brushRef="#br0" timeOffset="209016.8799">12482 9302 320 0,'0'0'185'0,"0"0"-192"15,0 0 0-15,-11 37 5 16,11-14 0-16,2 1-31 16,3 0 7-16,3-3-16 0,-2-2 21 15,0-5-35-15,-4 0 1 16,-2-5 1-16,-7-3-30 16,-8-1 41-16</inkml:trace>
  <inkml:trace contextRef="#ctx0" brushRef="#br0" timeOffset="209141.8499">12370 9451 128 0,'0'0'69'16,"0"0"-17"-16,59-4 6 15,-33 7-1-15,3 0-42 16,0-2-13-16,0-1-8 0,-2-3-144 16</inkml:trace>
  <inkml:trace contextRef="#ctx0" brushRef="#br0" timeOffset="209313.69">12898 9572 547 0,'0'0'-71'0,"0"0"-188"0,0 0 56 15</inkml:trace>
  <inkml:trace contextRef="#ctx0" brushRef="#br0" timeOffset="209470.11">13027 9674 713 0,'0'0'3'0,"0"0"-12"0,0 0-1 16,0 0-101-16,0 0-472 15</inkml:trace>
  <inkml:trace contextRef="#ctx0" brushRef="#br0" timeOffset="209626.3599">13394 9667 69 0,'0'0'761'0,"0"0"-862"0,0 0 31 16,0 0-2-16,38 23-149 16</inkml:trace>
  <inkml:trace contextRef="#ctx0" brushRef="#br0" timeOffset="209938.55">13611 9335 604 0,'0'0'27'16,"0"0"-61"-16,0 0-41 16,-4 54 54-16,2-30-55 15,1 3-59-15,-1 2 48 16,0-1-16-16,-5-3 72 15</inkml:trace>
  <inkml:trace contextRef="#ctx0" brushRef="#br0" timeOffset="210047.9">13559 9565 46 0,'0'0'190'0,"0"0"-121"16,4-37 10-16,4 24-45 0,1 3-24 16,1 2-12-16,4 1-1 15,-1 4-31-15,1-1-63 16,2-1-55-16</inkml:trace>
  <inkml:trace contextRef="#ctx0" brushRef="#br0" timeOffset="211047.68">13780 9011 169 0,'0'0'231'0,"0"0"-202"16,0 0-2-16,0 0-16 0,25-40 6 15,-4 29-16-15,3-4-1 16,5-1-7-16,1-3-8 15,1-2-16-15,0 1-33 16,-7 5-3-16,-4 4 50 16,-2 7 24-16,-5 4 37 0,-4 10 2 15,-4 7-8-15,0 3 4 16,-1 1-25-16,-2-1-15 16,1-1-39-16,1-2-42 15,4-4 26-15,6-1-4 16,0 0-73-16</inkml:trace>
  <inkml:trace contextRef="#ctx0" brushRef="#br0" timeOffset="-212668.96">13890 9990 250 0,'0'0'-17'0,"0"0"-84"16,0 0 91-16,0 0 44 15,0 0-24-15,0 0 18 16,0 0-3-16,0 0-2 0,0 0 1 16,-29-42-6-16,33 13-13 15,-1-3-4-15,1-2 1 16,1 0 6-16,0-3 24 15,3-1-2-15,-1-3 5 16,5-6-18-16,1-3-13 0,5-4-3 16,1 2-1-16,0 2 0 15,5 3 0-15,-2 7 0 16,2 6 0-16,1 7 1 16,0 3-1-16,-2 7 2 15,-4 4-2-15,-4 5 0 16,-3 6 0-16,-5 2 0 0,-5 10 2 15,-2 7 4-15,-6 6 9 16,-1 1-1-16,-4 3-4 16,-3 0 2-16,4-1 6 15,3-5-7-15,-1-3-7 16,6-4-6-16,2-3 2 0,5-4-19 16,6-2 0-16,0 1 11 15,0 1 7-15,7 2 1 16,-2 2 0-16,-2 3 5 15,6 2 0-15,-5-2-1 16,-1 1-1-16,-6-3 2 0,-3 2-1 16,-5-4 16-16,-9 2 51 15,-5-1-24-15,1-4-22 16,-3 0-22-16,-1-3-7 16,1-4-33-16,-2-2-35 0,-2-4-23 15,-1-1 19 1,2 1-8-16,1 1-5 0,3 0 2 15,7 1-1-15</inkml:trace>
  <inkml:trace contextRef="#ctx0" brushRef="#br0" timeOffset="-211669.3">14453 9549 292 0,'0'6'108'15,"0"0"-108"-15,0 5-6 0,-4 3 10 16,1 5 10-16,0 4-12 16,0 1-1-16,1 2 1 15,0-4 8-15,2-3-12 16,0-3-20-16,0-7-58 15,0-5-68-15,0-4 1 0</inkml:trace>
  <inkml:trace contextRef="#ctx0" brushRef="#br0" timeOffset="-211247.5">14507 9603 376 0,'0'0'-8'16,"0"0"-5"-16,0 0 8 15,0 0 5-15,11 53-23 0,-9-33 11 16,1 1-13-16,-1 1 18 16,-2-3 6-16,2-2 1 15,-1-7 1-15,1-1-2 16,-1-8 8-16,0-1 19 15,1-4 15-15,-2-10-11 0,2-3-27 16,0-6-1-16,1-4-4 16,3 0 2-16,4 3-1 15,3-2-5-15,7 3-9 16,0 4 0-16,6 3 1 16,2 3-16-16,-1 6 1 0,-1 4 21 15,-5 3 10-15,-6 7 7 16,-6 5 5-16,-5 1 8 15,-4 2 18-15,-4-2-19 16,-3-2-14-16,-4-3-3 16,0-4-2-16,1-4-6 0,2 0-12 15,0-5-36-15,2-2-66 16</inkml:trace>
  <inkml:trace contextRef="#ctx0" brushRef="#br0" timeOffset="-210950.71">14894 9216 358 0,'0'0'133'16,"0"0"-128"-16,0 0 7 15,0 0-6-15,0 0-4 16,26 46-3-16,-10-16 2 16,3 4 0-16,4 6 0 0,6 1 1 15,5-1-4-15,2 1-7 16,4-5-31-16,-4-4-16 16,1-6 7-16,-3-5 7 15,-5-6 2-15,-4-5-42 16,-6-6-41-16</inkml:trace>
  <inkml:trace contextRef="#ctx0" brushRef="#br0" timeOffset="-210778.59">15186 9237 657 0,'0'0'23'0,"-33"58"-19"15,13-17-10-15,4 6 13 16,0 3-12-16,1-2-46 0,1-8-126 16,4-7-11-16,1-8 33 15</inkml:trace>
  <inkml:trace contextRef="#ctx0" brushRef="#br0" timeOffset="-210325.8499">15303 9453 298 0,'0'0'50'15,"0"0"-73"-15,0 0-30 16,0 0 41-16,42-25-31 16,-22 23-39-16,1 2 31 0,-2 4 29 15,-4 9 23-15,-7 2 11 16,-6 5 19-16,-2 2 21 15,0-1 10-15,0-3 6 16,-2-2-13-16,-2-5-6 16,3-1 0-16,1-4-10 15,0-2-11-15,0-1-19 0,1-3-10 16,7 0-14-16,1 0-12 16,3-3-11-16,3-4-19 15,3 0-18-15,0-3-50 16,-1 2-42-16</inkml:trace>
  <inkml:trace contextRef="#ctx0" brushRef="#br0" timeOffset="-209903.91">15738 9565 290 0,'0'0'7'16,"-2"48"-6"-16,-4-21 1 16,2 4 0-16,1-5-14 0,-2-2-5 15,3-5-9-15,2-6 12 16,0-8 12-16,0-2 2 16,0-3 0-16,0-6 6 15,-2-7 9-15,1-5-4 16,0-2-2-16,1-5-1 0,1-4-2 15,2-2 6-15,5-1-5 16,5-1-8-16,4-1-5 16,3 1-14-16,5 0-6 15,-1 7-16-15,-1 5 5 16,-6 9 14-16,-2 7 21 0,-4 5 30 16,-5 9 16-16,-6 5-4 15,-4 6 5-15,-3 1 16 16,-7-1-12-16,-1-4-22 15,-4 1-12-15,2-9 0 16,-1-5-7-16,-2-3-21 16,2-1-61-16,0-9-104 0</inkml:trace>
  <inkml:trace contextRef="#ctx0" brushRef="#br0" timeOffset="-207857.43">16257 9525 169 0,'0'-4'21'0,"0"1"-9"0,2 2 11 15,11 1-3-15,3 0-17 16,7 3 20-16,3 6 4 15,1 6 5-15,-3 6-23 16,-1 6-6-16,-9 6 3 0,-3 2 2 16,-9-1 13-16,-2 0-5 15,0-4-3-15,-2-7-8 16,2-10-7-16,2-10-46 16,2-6-175-16</inkml:trace>
  <inkml:trace contextRef="#ctx0" brushRef="#br0" timeOffset="-199828.17">17133 10187 403 0,'0'0'73'0,"0"0"-97"16,0 0-57-16,0 0 94 0,-18-47-13 15,27 13-2-15,0-10 1 16,5-10 2-16,5-7 5 15,2-7 4-15,6-6-1 16,6-3-4-16,2-4-6 16,4 5 1-16,2 5 1 15,1 8-2-15,-2 12 2 0,4 5 0 16,-3 12 1-16,-2 7 2 16,-2 8-1-16,-8 6-2 15,-7 6 0-15,-6 7-5 16,-9 4 4-16,-4 10 3 0,-2 2 4 15,-1 2 4-15,-2 4-7 16,-1 0-1-16,1-2-5 16,-2 2 1-16,4 0 1 15,0-2 0-15,0 3 1 16,4 1-2-16,-1-1 1 16,-1 4-1-16,-2 0 3 0,-1 0 0 15,-7-3 0-15,-4 0 17 16,-1-1 13-16,-2-5 1 15,1-2 6-15,4-6-19 16,2-3-16-16,4-3-3 16,1-2 0-16,3-1-4 0,0-1-2 15,0 0-4-15,0 0 2 16,0 0 4-16,0 0 4 16,0 0 2-16,0 0 5 15,0-3 3-15,0 0-6 16,0-1-1-16,-2 0-6 0,2-1-2 15,-4-2 4-15,-2 3 0 16,3-1 1-16,-3 2-2 16,1 1 5-16,2-1-3 15,-1 2 0-15,-2 1-1 16,-1 0-1-16,-5 0-4 0,1 0-14 16,-4 1-11-16,-5 2-7 15,1-3-5-15,0 0-10 16,1-6-77-16</inkml:trace>
  <inkml:trace contextRef="#ctx0" brushRef="#br0" timeOffset="-199234.55">17345 9075 359 0,'0'0'41'0,"0"0"-50"0,44-26-14 15,-18 8 28-15,3-5-5 16,5-1 1-16,-1-3-1 16,1 3 2-16,1 1 3 15,-3 5-5-15,-1 5 1 16,-2 3-1-16,-2 9 0 15,-6 1 8-15,0 7 20 0,-3 5 21 16,-2 1-22-16,2 3-14 16,-3-2-8-16,1-1-1 15,-3 0-4-15,1-2-22 16,-4-1-83-16,2 3-48 0,0-3-24 16</inkml:trace>
  <inkml:trace contextRef="#ctx0" brushRef="#br0" timeOffset="-198468.99">17842 9620 106 0,'0'0'7'0,"0"0"-26"16,0 0 6-16,0 0 16 15,0 0-3-15,0 0-1 16,40-8 2-16,-39 7-1 15,1 0 2-15,-1-1 3 0,4-3 8 16,-3 1-2-16,3-2-5 16,3-1-5-16,1 0-1 15,3 4 0-15,-1 2 2 16,2 1 14-16,-2 7 19 16,-1 4-3-16,-4 2 2 15,-5 3-3-15,-1 5-8 0,-3-1 4 16,-8 0 2-16,0 0-5 15,-2-2 8-15,3-4-3 16,1-4-14-16,1-1-8 16,6-3-6-16,2-2 1 15,0 0-4-15,6-1-3 0,1-2-10 16,5-1-47-16,0 0-63 16,1-4-49-16</inkml:trace>
  <inkml:trace contextRef="#ctx0" brushRef="#br0" timeOffset="-198203.5">18114 9635 288 0,'0'0'2'0,"0"0"-3"0,0 0 29 16,0 0-16-16,0 0-13 15,-29 52 2-15,23-33-1 16,3-4 0-16,3-5-7 15,2-6-20-15,5-4-23 16,2-1 19-16,0-9 26 16,-2 0 6-16,-1-1 3 15,-3-3 20-15,-1 1 15 0,-2 0 5 16,0 0-14-16,-3 2-21 16,-3 0-10-16,-1 1-16 15,-1 2-62-15,-2 1-62 16</inkml:trace>
  <inkml:trace contextRef="#ctx0" brushRef="#br0" timeOffset="-197906.72">18414 9251 452 0,'0'0'27'16,"0"0"-43"-16,0 0-8 15,2 43 28-15,-4-16-5 0,2 4-1 16,-4 2-13-16,-1-1-16 15,0-5-9-15,-1-4-39 16,3-6-23-16,-3-8-29 16</inkml:trace>
  <inkml:trace contextRef="#ctx0" brushRef="#br0" timeOffset="-197797.37">18341 9437 20 0,'0'0'151'16,"0"0"-73"-16,-3-37-40 15,8 29-7-15,2 3-13 16,5 1-6-16,0 1-7 15,1-1-5-15,3 0-8 0,-5 1-120 16,-6-3-89-16</inkml:trace>
  <inkml:trace contextRef="#ctx0" brushRef="#br0" timeOffset="-194485.6">18803 9348 0 0</inkml:trace>
  <inkml:trace contextRef="#ctx0" brushRef="#br0" timeOffset="-194454.3299">18803 9348 0 0</inkml:trace>
  <inkml:trace contextRef="#ctx0" brushRef="#br0" timeOffset="-193423.3">18785 9940 311 0,'0'0'58'0,"0"0"-73"0,0 0 8 15,0 0 24-15,0 0-16 16,-7-45-1-16,18 24 0 16,3-3 1-16,-1-4 6 15,2-4-1-15,-1-3 4 0,0-6-7 16,2-2-2-16,-1-3-1 15,2-4 0-15,-1-1 1 16,2-1-1-16,1-1 2 16,4 0 0-16,4 1 7 15,0 2 7-15,5 3-13 0,1 5-4 16,-1 7 1-16,-4 8 0 16,-5 9 1-16,-4 8-2 15,-7 7 0-15,-3 3-1 16,-5 7 5-16,-3 7 2 15,-1 1 1-15,-1 5-3 0,-9 0-1 16,-3 1 2-16,-3 0 7 16,-5-4 17-16,-1-1 12 15,-4-5 9-15,1 0-23 16,4-5-16-16,2 0-4 16,6-5-6-16,7 2 0 15,6-3-6-15,5 1-22 0,8 1-15 16,5-1-6-16,3 2 0 15,3 2 12-15,-4 0 23 16,-2 2 7-16,-5 4 5 16,-5 2 4-16,-8 7 7 15,-1 2 40-15,-12 4 15 0,-2 0-4 16,-4-1-31-16,-6 0-15 16,-4-3 2-16,3-6 2 15,-3 1-8-15,-2-3-7 16,2-2-2-16,3-5-10 15,2-1-38-15,3-5-64 0,5-1-52 16,1-13-110-16</inkml:trace>
  <inkml:trace contextRef="#ctx0" brushRef="#br0" timeOffset="-193095.05">19020 8950 88 0,'0'0'37'0,"0"0"-35"0,0 0-1 16,0 0 3-16,53-37-4 15,-33 17-20-15,3-1-64 16</inkml:trace>
  <inkml:trace contextRef="#ctx0" brushRef="#br0" timeOffset="-192954.55">19176 8818 56 0,'0'0'57'0,"0"0"14"0,0 0-17 16,0 0-19-16,0 0-7 15,0 0-4-15,0 0 17 16,30 43 5-16,-27-28 8 16,0 2-24-16,2-3-24 15,5-6-7-15,4-8-26 0,1-5-96 16,1-13-214-16</inkml:trace>
  <inkml:trace contextRef="#ctx0" brushRef="#br0" timeOffset="-191689.3">19368 9440 303 0,'-10'0'33'0,"2"0"-35"0,3 0-4 16,4 0 17-16,1 0-10 15,2-2-8-15,6 1-6 16,4-3 7-16,3 1 5 16,0-1-2-16,1 2 3 15,0 2-7-15,-4 0-11 0,-3 9 7 16,-12 5 8-16,1 7 11 15,-9 5 16-15,-5 1 9 16,-1 0-8-16,5-3 3 16,1-4 22-16,7-4-2 15,4-6-19-15,6-2-18 0,3-2-1 16,3-1-6-16,2-2-4 16,3-3-4-16,-2 2-1 15,3-2 0-15,1 0-20 16,0 0-23-16,0-3-31 15,-1-4-108-15</inkml:trace>
  <inkml:trace contextRef="#ctx0" brushRef="#br0" timeOffset="-191486.25">19729 9515 291 0,'0'0'158'15,"0"0"-140"-15,0 0-17 16,0 0 9-16,0 0-9 16,-21 43-3-16,18-26-7 0,3 0-6 15,0-3-19-15,1-2-33 16,1-4-63-16,2-2-65 16</inkml:trace>
  <inkml:trace contextRef="#ctx0" brushRef="#br0" timeOffset="-190892.64">19844 9076 359 0,'0'0'20'0,"0"0"-22"16,0 0 0-16,25 50 4 16,-9-27-1-16,3 4-2 0,2 1 2 15,2 1-2-15,3 0 0 16,-4 1-1-16,1-1 1 15,2-5-4-15,-3-1-10 16,-2-4-8-16,0-3 2 16,-3-4 8-16,0-3-22 15,-1-2-39-15,-1-5-38 0</inkml:trace>
  <inkml:trace contextRef="#ctx0" brushRef="#br0" timeOffset="-190658.3199">20246 9058 612 0,'0'0'11'0,"-44"30"-37"0,17-7-30 16,0 8 62-16,-2 6-8 15,2 5 0-15,3-2-64 16,0-1-9-16,3-4 9 16,-1-5-64-16,6-6 15 15</inkml:trace>
  <inkml:trace contextRef="#ctx0" brushRef="#br0" timeOffset="-190095.9499">20244 9358 305 0,'0'0'40'16,"0"0"-42"-16,0 38-14 0,0-24 18 16,0-4-20-16,0-2-16 15,0-2 10-15,2-3 13 16,0 0 4-16,0-3-31 15,0 0 25-15,0 0-5 16,2 0-22-16,-2 0-1 0,0 0 5 16,1 0 16-16,-1-2 16 15,2 1 8-15,-4-3 2 16,4 1-3-16,-3-1-4 16,0 0-8-16,0 1-16 15</inkml:trace>
  <inkml:trace contextRef="#ctx0" brushRef="#br0" timeOffset="-189970.72">20281 9403 16 0,'0'0'22'0,"0"0"-12"16,0 0-2-16,0 0-5 15,0 0-8-15,0 0-7 0,0 0 9 16,0 0 1-16,-2-16-4 16,2 14-11-16,0 0 3 15,0 1 14-15,0-1 0 16</inkml:trace>
  <inkml:trace contextRef="#ctx0" brushRef="#br0" timeOffset="-189471.03">20281 9403 20 0,'-10'-27'11'0,"10"27"-6"16,-2 0 5-16,1 0 3 15,1 0-6-15,0 0-7 16,0 0 0-16,0 0 1 16,0 0 2-16,0 0 0 15,0 0-2-15,-1 0-1 0,0 0-4 16,-1 0-3-16,0 0 4 15,0 0-1-15,-2 0 4 16,-1-4 1-16,0 1-2 16,-1 0 2-16,1-2 1 15,-1 0 11-15,0 0 6 0,0-1 11 16,1 3 6-16,2-1-4 16,0-2-6-16,3 3-8 15,0-2-3-15,0 0-10 16,3 1-3-16,5 1-3 15,1 2 1-15,3 1-1 0,4 0 0 16,-3 1-1-16,-1 6 0 16,-1 5 2-16,-6 2 1 15,-5 4 2-15,-5 6 10 16,-8 2 11-16,-4 1 9 16,-3 2-9-16,2-5-4 15,2-3 11-15,3-4 22 0,3-6 2 16,6-2-17-16,4-3-18 15,0-1-14-15,3-1-4 16,9-1-3-16,1 0-1 16,7 0 0-16,3-3-1 15,2 0 1-15,0 0-1 0,-2 0-12 16,-1 0-19-16,-3-3-17 16,-2 2-16-16,-2-4-33 15,-4 1-32-15</inkml:trace>
  <inkml:trace contextRef="#ctx0" brushRef="#br0" timeOffset="-189236.76">20444 9356 391 0,'0'0'87'0,"0"0"-83"15,0 0-9-15,0 0 10 16,16 43-5-16,-13-25-3 16,2-1-40-16,-5 3-2 0,0-3 13 15,0 2-14-15,0-2 23 16,0-2-55-16,-2-3-84 16</inkml:trace>
  <inkml:trace contextRef="#ctx0" brushRef="#br0" timeOffset="-188799.3499">20767 9106 330 0,'0'0'59'0,"0"0"-58"16,-24 52 2-16,13-27 31 16,4 2-32-16,1 0-3 15,3-6-4-15,3-1 0 16,0-3-1-16,0-4-15 15,0-3-9-15,0-4-61 16,2-6-42-16,-1-2 15 0</inkml:trace>
  <inkml:trace contextRef="#ctx0" brushRef="#br0" timeOffset="-188689.91">20725 9225 104 0,'0'0'109'0,"0"0"-65"15,0 0-29-15,0 0 0 0,0 0 18 16,38-12-14-16,-16 13-17 15,3 1-9-15,-4-1-104 16</inkml:trace>
  <inkml:trace contextRef="#ctx0" brushRef="#br0" timeOffset="-188502.53">21087 9367 643 0,'0'0'-79'15,"0"0"-27"-15,0 0 100 16,0 0-15-16,0 0-238 16</inkml:trace>
  <inkml:trace contextRef="#ctx0" brushRef="#br0" timeOffset="-188315.09">21298 9338 677 0,'0'0'34'15,"0"0"-43"-15,0 0-37 16,0 0-5-16,0 0-168 0,0 0-3 15</inkml:trace>
  <inkml:trace contextRef="#ctx0" brushRef="#br0" timeOffset="-188174.5">21496 9342 362 0,'0'0'304'16,"0"0"-295"-16,0 0-22 15,0 0-16-15,0 0-99 16,0 0-153-16</inkml:trace>
  <inkml:trace contextRef="#ctx0" brushRef="#br0" timeOffset="-187846.43">21736 9042 428 0,'0'0'47'15,"0"0"-23"-15,0 0-16 0,0 0-5 16,0 0-4-16,0 0-3 16,8 53 3-16,-8-29-4 15,-3 0 4-15,2-2-6 16,1-1 1-16,0-4-25 16,4-3-35-16,0-4-26 15,-3-2-50-15,0-3 17 0</inkml:trace>
  <inkml:trace contextRef="#ctx0" brushRef="#br0" timeOffset="-187690.22">21665 9187 181 0,'0'0'70'0,"0"0"-57"0,0 0 23 16,55 0 24-16,-27 2-46 15,2-1-10-15,-1-1-5 16,-1 0-12-16,-4 0-72 15,-7 0-62-15</inkml:trace>
  <inkml:trace contextRef="#ctx0" brushRef="#br0" timeOffset="-178254.78">22367 9744 406 0,'0'0'78'16,"0"0"-134"-16,0 0 27 15,0 0 33-15,0 0-5 0,0 0 0 16,-11-37 0-16,18 14 1 16,-1-1 1-16,2-6 0 15,-2-1 0-15,3-6 0 16,-4-3 0-16,4-4 1 16,-2-2 0-16,2 0 0 15,1-1 5-15,-1 3 11 0,3 4 1 16,4-1 2-16,5 2-4 15,4-3-9-15,6 1-7 16,7-4-4-16,5-2 0 16,0 1 0-16,2 5-2 15,-5 4-3-15,-2 6 3 16,-7 7 4-16,-6 7 1 0,-5 7 0 16,-6 6 0-16,-4 4 2 15,1 2 1-15,-8 7 1 16,-2 5 9-16,-1 2-1 15,-3 4 4-15,-7 1 1 0,-2 0-2 16,-3-1-11-16,-1-3-2 16,-2 0-1-16,1-3-1 15,-3-1 0-15,3-2 2 16,2 0 1-16,2-2-3 16,2-3 0-16,6 0 1 0,3-3-2 15,2-2-2-15,4 2-6 16,6-2 2-16,0 1 1 15,4 2 0-15,2 2 3 16,-3 1 0-16,-1 5 3 16,-4 3 0-16,-4 2 3 15,-4 1 1-15,0 2 0 0,-8 0 2 16,-3 1-2-16,-3-2 3 16,-5-2 6-16,-1-3-1 15,-3-4-11-15,-3-2-2 16,-4-3 3-16,-2-5-4 15,-5 0 3-15,1-2 2 0,-2-1 5 16,2-1-5-16,9 2-4 16,7 0-15-16,6-1-90 15,8-1-87-15</inkml:trace>
  <inkml:trace contextRef="#ctx0" brushRef="#br0" timeOffset="-177723.54">22522 8604 228 0,'0'0'102'0,"0"0"-143"16,0 0 14-16,49-32 30 16,-31 18-3-16,4-4 1 15,-2-1-1-15,5-1 1 16,-4-1-2-16,1-2 1 16,2 3-1-16,-5 3-27 15,-2 4 4-15,-2 6 23 0,-5 6 4 16,-4 1 24-16,-1 8 19 15,-1 5-8-15,3 2 9 16,-2 0-8-16,5 2-19 16,-1-3-14-16,3 0-5 15,-1-2-1-15,1-1 0 0,3-2-2 16,0-3-7-16,-3-4-54 16,-2-2-170-16</inkml:trace>
  <inkml:trace contextRef="#ctx0" brushRef="#br0" timeOffset="-176255.06">22988 9192 261 0,'0'0'10'0,"0"0"-16"16,0 0 12-16,0 0 12 0,0 0-20 15,0 0 0-15,0 0 0 16,55-27 2-16,-28 26-1 15,0 1-2-15,-3 0 3 16,-6 3-19-16,-6 6-8 16,-7 1 20-16,-5-1 9 0,-3 2 10 15,-7 0 13-15,-1-2 21 16,0-1 10-16,-1-2 4 16,0 1-2-16,3-3-1 15,1 0-20-15,1-1-18 16,4 1-10-16,2 1-10 15,1-2 0-15,9-1-4 0,5-2 0 16,3 0-11-16,1-4-14 16,3-2-47-16,-3-1-52 15,-1-1-64-15</inkml:trace>
  <inkml:trace contextRef="#ctx0" brushRef="#br0" timeOffset="-175755.3499">23372 9174 378 0,'0'0'18'15,"0"0"-24"-15,0 0 4 16,-3 46 6-16,-3-26-6 0,1 4 2 15,2 0-16-15,-1 0 0 16,2-1 1-16,2-5 13 16,0-4 2-16,0-5-26 15,4-2 2-15,-2-3 9 16,0-4 5-16,-2 0 14 0,1-4 4 16,-1-3-1-16,0-3-2 15,0-3 12-15,1-2-8 16,3-5-9-16,0-3-2 15,0-4-5-15,3-1 0 16,0-1-13-16,4 1-25 16,-4 5 18-16,4 0 28 0,2 8 15 15,-2 4-4-15,2 8 3 16,1 3-7-16,1 2-6 16,-1 7-1-16,-1 4-1 15,-1 0 1-15,-5 0 0 16,-1 0 10-16,-4-1 12 0,-2 2-11 15,-6 0-9-15,-1-3-4 16,-6 2-7-16,2-4-26 16,0-3-65-16,-1-5-63 15</inkml:trace>
  <inkml:trace contextRef="#ctx0" brushRef="#br0" timeOffset="-174786.72">23843 8845 251 0,'0'0'237'0,"1"0"-236"0,6 3-21 15,7 2 17-15,1 5 5 16,4 3-2-16,4 4 1 16,3 9-1-16,-2 2 3 15,0 4-3-15,3 3-1 0,1 2 4 16,3 0-5-16,1-3 2 16,-1-3-1-16,2-2-16 15,-2-4-38-15,-4-6 9 16,-4-3 14-16,-4-3-13 15,-2-4-31-15,-6-5-41 16</inkml:trace>
  <inkml:trace contextRef="#ctx0" brushRef="#br0" timeOffset="-174521.26">24140 8792 712 0,'0'0'-6'0,"0"0"-37"0,0 0 42 16,-39 52 2-16,22-16-2 16,-8 9-2-16,-4 4-47 15,-3 1-17-15,-2-5-25 16,2-4 30-16,-1-8 41 15,4-6 1-15,2-7-26 0,7-7-11 16,0-2-9-16,6-5-10 16</inkml:trace>
  <inkml:trace contextRef="#ctx0" brushRef="#br0" timeOffset="-174052.51">24408 9110 353 0,'0'0'9'0,"0"0"-13"16,0 0 4-16,0 0 2 0,0 0-4 15,0 0 2-15,0 0-7 16,0 0-8-16,0 0 6 16,22 36 10-16,-28-26 0 15,1-1 4-15,1 2 10 16,-2-1 0-16,3-2 7 0,1-1-3 16,2-1-9-16,-1-2-7 15,1-1 3-15,-2 0 0 16,-2-1 1-16,0 0 6 15,0 1-8-15,1 0-4 16,-2-1 0-16,2 0-1 0,3 0 1 16,0-1-2-16,6 0 1 15,3-1-4-15,7 0-3 16,5 0-11-16,1-1 0 16,5-2-5-16,1-2-4 15,-1 3 3-15,-2-2 5 0,-4 1-39 16,-4 0-141-16</inkml:trace>
  <inkml:trace contextRef="#ctx0" brushRef="#br0" timeOffset="-173552.55">24624 9126 303 0,'0'0'1'0,"0"0"-15"0,-10 57 22 16,6-23-4-16,-5 3-4 15,2 4 1-15,-2 2-1 16,2-2 2-16,-1-4 1 16,3-7 2-16,2-8 2 15,1-9-4-15,2-6 11 0,-1-7 5 16,0-10 24-16,1-5-20 16,1-10-28-16,7-6 4 15,3-7 0-15,7-6 1 16,3-3-3-16,6 0-11 15,3-1-17-15,1 5-6 0,-4 8-2 16,-6 8 26-16,-2 10 17 16,-5 8 4-16,-7 9 6 15,-1 6-4-15,-6 5 3 16,0 4 9-16,0 2-2 16,-3-1-5-16,-5 0-6 0,0-2-9 15,-4-3-6-15,1-3-33 16,-3-5-75-16,-1-3-71 15</inkml:trace>
  <inkml:trace contextRef="#ctx0" brushRef="#br0" timeOffset="-172974.72">25606 9201 244 0,'0'0'307'16,"0"0"-309"-16,0 0-8 15,-9 54 16-15,5-27-1 0,2 4-4 16,-3 1-1-16,-6 3 0 16,-4-2 0-16,-6-2-9 15,-1-4-19-15,-5-6-19 16,3-5-20-16,5-7-6 16,6-6-73-16,11-3-31 15</inkml:trace>
  <inkml:trace contextRef="#ctx0" brushRef="#br0" timeOffset="-172006.19">26212 9585 365 0,'0'0'17'0,"0"0"-74"0,-43 21 27 16,30-16 52-16,4-1-5 15,1-3-14-15,3 0 20 16,-2-1 20-16,5 0-24 16,0-2-19-16,1-5-5 0,2-3-10 15,-1-6-11-15,-1-4 11 16,-3-3 14-16,0-4 10 16,-1-2 22-16,-2-1 9 15,2-6 16-15,4-2-8 16,1-5-21-16,8-4-13 0,8-4-7 15,7-8-7-15,7-7-5 16,7 0-9-16,5 0-29 16,2 5-3-16,1 10 25 15,-4 10 16-15,-7 12 11 16,-1 10-5-16,-4 10 2 16,-11 5 1-16,0 4-4 0,-7 2 0 15,-2 6 4-15,-9 4 13 16,-7 5 15-16,-4 2-14 15,-7 5-9-15,0 2-2 16,-3-1-7-16,5 0-12 16,5-3-65-16,6 0-30 0,5-3 9 15,11-2 33-15,6 2 39 16,4-1 27-16,0 1 1 16,0-1 9-16,-3 1 33 15,-11-2 17-15,-8 0-3 0,-5-4 16 16,-16 2 12-16,-5-5-15 15,-7-1-61-15,-3-1-10 16,-2-5-5-16,5 0-31 16,3-3-71-16,1 0-23 15,10-6-65-15</inkml:trace>
  <inkml:trace contextRef="#ctx0" brushRef="#br0" timeOffset="-171568.79">26315 8464 613 0,'0'0'12'0,"0"0"-62"16,0 0 46-16,55 3 3 16,-27-6-88-16,3-4-11 15,0-1-44-15,0-1 68 16,-8 2 40-16,-1 3 30 15,-9 1 23-15,-2 3 51 0,-3 4 14 16,-2 6-32-16,-1 2-18 16,-1 3 1-16,0 3-3 15,-2 1-18-15,-2 4-10 16,1-1-1-16,1 3-2 16,1 0 1-16,3 1-5 0,1-1-23 15,4-5-73-15,4-6-101 16</inkml:trace>
  <inkml:trace contextRef="#ctx0" brushRef="#br0" timeOffset="-170881.44">26702 9129 191 0,'0'0'33'15,"0"0"-34"-15,0 0 7 16,0 0-3-16,-7-43-37 16,18 34 2-16,6 1-27 15,1 2 35-15,1 3 23 16,3 3 9-16,-4 1 10 0,-2 6 2 16,-5 1-2-16,-1 2 13 15,-6 0 1-15,-4 2-18 16,0-3 7-16,-9 0 5 15,1 0-9-15,-4-2-5 16,-1-3 0-16,4 0-8 0,3 1-7 16,4 0 1-16,2 0 0 15,6 4-30-15,6 3 11 16,2 2 15-16,-1 2-21 16,-1 1 20-16,-4 1 14 15,-4 1 7-15,-4-1 14 0,-8-2 22 16,-4-1-2-16,-1-5-14 15,-1 0-28-15,-1-4-4 16,-1-2-7-16,0-4-8 16,0 0-18-16,1-4-49 15,-2-3-76-15</inkml:trace>
  <inkml:trace contextRef="#ctx0" brushRef="#br0" timeOffset="-170553.37">27040 9227 505 0,'0'0'76'16,"0"0"-93"-16,-43 44 14 0,27-27 3 15,5 1-91-15,3-3 25 16,6-3 35-16,2-1 10 15,4-2 6-15,6-2 6 16,0-6 7-16,7-1 0 16,-1-5 1-16,3-7 1 15,-3-4-1-15,2-6 0 0,-9-3 3 16,0 1-1-16,-6 0 1 16,-3 2 0-16,-1 6-4 15,-6 4-1-15,-1 5-19 16,-2 5-62-16,2 2-111 0</inkml:trace>
  <inkml:trace contextRef="#ctx0" brushRef="#br0" timeOffset="-169866.04">27390 8849 552 0,'0'0'45'16,"0"0"-70"-16,0 0 14 15,-8 51 11-15,1-27 1 0,1 3 1 16,1-1-14-16,1 2-8 16,2-6-3-16,2-2 11 15,0-3-32-15,0-6-37 16,0-2-24-16,0-8-48 16</inkml:trace>
  <inkml:trace contextRef="#ctx0" brushRef="#br0" timeOffset="-169740.8">27294 8960 289 0,'0'0'14'0,"0"0"-12"16,0 0 44-16,0 0-21 0,0 0-25 15,0 0 1-15,56 11-14 16,-34-5-116-16</inkml:trace>
  <inkml:trace contextRef="#ctx0" brushRef="#br0" timeOffset="-169100.59">27755 9395 440 0,'0'0'45'0,"0"0"-60"0,0 0 1 15,-42 42 19-15,37-42-11 16,3 0-9-16,2-11 16 16,0-5 4-16,6-5-1 15,3-8-3-15,2-5-1 16,4-7 1-16,1-4-2 0,2-5 1 15,2-3-2 1,2-5-1-16,3 0 0 0,2 0 3 16,0 1-5-16,0 5-11 15,-3 8-18-15,-6 9 9 16,-2 8 25-16,-7 10 3 16,-3 8 9-16,-1 4 0 0,-1 5-9 15,1 0-4-15,4 5-2 16,0 4 2-16,6 6-3 15,2 2-2-15,4 5-1 16,-4 5-3-16,-2 3 7 16,-5 4-3-16,-3 0-3 0,-8-1-2 15,-3-2 16-15,-6-4 12 16,-1-4 0-16,-2-5 5 16,1-8 28-16,1-1 0 15,0-6-22-15,2-2-26 16,4-1-8-16,1 2 1 0,2 0 3 15,2 1-26-15,4 1-15 16,2 2 0-16,1 1 13 16,-2-1 16-16,-1 4 5 15,-4-2 4-15,-2 1-6 16,-5 2-28-16,-6-1-97 0</inkml:trace>
  <inkml:trace contextRef="#ctx0" brushRef="#br0" timeOffset="-168631.94">27703 8614 366 0,'0'0'32'15,"0"0"-67"-15,0 0 25 0,0 0-20 16,51-36-79-16,-24 15 30 16,4-3 28-16,-2-2 46 15,-2 0 7-15,-4 2 7 16,-3 4 30-16,-4 5 19 16,-5 5 32-16,2 4-4 15,-5 6-35-15,2 0-30 0,1 4-7 16,2 6-9-16,1 3-2 15,3 1-4-15,1 2-11 16,0 2-9-16,1 1-12 16,1 1-6-16,1 2-20 15,2-2-48-15,-3 0-64 0</inkml:trace>
  <inkml:trace contextRef="#ctx0" brushRef="#br0" timeOffset="-168085.19">28368 9122 318 0,'0'0'35'15,"0"0"-39"-15,0 0 10 16,0 0 0-16,0 0-19 16,41-10-5-16,-27 4-11 15,-1 3 28-15,-1-1 1 16,-4 4 2-16,-3 0 0 0,-1 0-1 15,-5 0 5-15,1 6-5 16,-4-1 3-16,-6 0 5 16,0 1-1-16,3-1-8 15,3 2-16-15,4 0-38 16,6-1-57-16,7 4 43 16,3-1 38-16,0 2 7 0,-2 0 21 15,-4 2 46-15,-7 1 28 16,-3-1 27-16,-7 0-8 15,-5 1-17-15,-2-4-7 16,0-2-38-16,-1-2-29 0,1-3-22 16,1-3-30-16,1 0 5 15,-2-3 15-15,-1-3 4 16,2 2 8-16,0 0-14 16,0-2-40-16,4 3-26 15</inkml:trace>
  <inkml:trace contextRef="#ctx0" brushRef="#br0" timeOffset="-167866.49">28646 9112 577 0,'0'0'16'16,"0"0"-17"-16,0 0 1 15,0 0 1-15,0 0-6 0,20 46-2 16,-20-30-45-16,0 0-6 16,-8 4-13-16,-1-3-3 15,3 0-54-15,2-4-44 16</inkml:trace>
  <inkml:trace contextRef="#ctx0" brushRef="#br0" timeOffset="-167241.57">28757 8654 611 0,'0'0'18'0,"0"0"-47"0,14 36 22 16,6-9 10-16,3 6-4 15,8 5 2-15,4 3-16 16,2-1-6-16,2 1-23 15,-2-4 37-15,-1-3-5 16,-1-1-39-16,-5-7 30 0,-2-1 18 16,-7-4 3-16,-2-4-3 15,-5-4-40-15,-4-3-83 16,-4-3-52-16</inkml:trace>
  <inkml:trace contextRef="#ctx0" brushRef="#br0" timeOffset="-167007.3">29140 8713 628 0,'0'0'19'15,"-54"40"-19"-15,20-10-2 16,-7 6 5-16,1 1-3 15,1 2-3-15,4-5-30 0,5-3-42 16,3-4-59-16,8-4 41 16,3-6-11-16,6-2-15 15</inkml:trace>
  <inkml:trace contextRef="#ctx0" brushRef="#br0" timeOffset="-166429.29">29232 8984 15 0,'0'0'31'0,"0"0"-32"16,0 0 4-16,0 0 0 15,0 0-22-15,40-27-13 16</inkml:trace>
  <inkml:trace contextRef="#ctx0" brushRef="#br0" timeOffset="-166210.5799">29301 8947 37 0,'0'0'54'0,"0"0"9"16,0 0-4-16,0 0-31 16,0 0-6-16,22 38 11 15,-30-23-8-15,-7 0-3 0,0 2 4 16,-1-4-5-16,3 0 0 15,2-3-5-15,3-3 1 16,7 0-9-16,1-1 4 16,7 1-5-16,4 1 6 15,4 1-8-15,5 1-4 16,3 0-3-16,-3-3-1 0,2-1-16 16,-4-2-66-16,-3-4-46 15,-2 0-27-15</inkml:trace>
  <inkml:trace contextRef="#ctx0" brushRef="#br0" timeOffset="-165991.8899">29528 8981 407 0,'0'0'157'0,"0"0"-155"16,0 0 4-16,5 46 1 15,-5-25-3-15,0 0-11 16,1 2-15-16,1-2-26 16,0-2-13-16,3-2 14 15,1-6-9-15,5-2-49 0,0-6-76 16</inkml:trace>
  <inkml:trace contextRef="#ctx0" brushRef="#br0" timeOffset="-165663.8499">29927 8772 194 0,'0'0'333'0,"0"0"-361"15,-1 52 30-15,1-31 4 16,0-1-7-16,-1-2-67 0,1-4 12 15,-5-3-36-15,-10-3-38 16</inkml:trace>
  <inkml:trace contextRef="#ctx0" brushRef="#br0" timeOffset="-165538.8799">29768 8826 38 0,'0'0'305'0,"0"0"-298"15,0 0-2-15,0 0 29 16,0 0-27-16,41-11-14 15,-20 17 2-15,2-2-54 16,2 0-89-16</inkml:trace>
  <inkml:trace contextRef="#ctx0" brushRef="#br0" timeOffset="-165367.04">30229 8992 640 0,'0'0'-28'15,"0"0"14"-15,0 0 13 0,0 0-125 16,0 0-204-16</inkml:trace>
  <inkml:trace contextRef="#ctx0" brushRef="#br0" timeOffset="-165210.81">30346 8937 651 0,'0'0'5'16,"0"0"-35"-16,0 0 19 15,0 0-177-15,39 17-239 0</inkml:trace>
  <inkml:trace contextRef="#ctx0" brushRef="#br0" timeOffset="-165069.99">30641 8913 313 0,'0'0'432'15,"0"0"-444"-15,0 0 4 16,0 0-40-16,0 0-181 15</inkml:trace>
  <inkml:trace contextRef="#ctx0" brushRef="#br0" timeOffset="-164570.3299">31140 8701 705 0,'0'0'5'0,"7"41"-47"0,-2-16 49 16,-1 2-4-16,-2 4-10 15,-2-2-40-15,0-1-31 16,0-4-27-16,-5-4 45 16,-1-3 45-16,2-6 7 15,-1-2-8-15,-3-8-39 16,-3-1-65-16</inkml:trace>
  <inkml:trace contextRef="#ctx0" brushRef="#br0" timeOffset="-164445.12">30924 8828 451 0,'0'0'26'16,"0"0"-23"-16,39-13 19 0,-7 13-17 16,11 4-7-16,7 2 2 15,0 3-28-15,-2-4-82 16,-9-2-91-16</inkml:trace>
  <inkml:trace contextRef="#ctx0" brushRef="#br0" timeOffset="-163742.4">31189 9437 250 0,'0'0'-52'0,"0"0"-2"0,-1 37 68 16,1-30 2-16,0-5-16 16,0-2 14-16,0 0 30 15,0-7-9-15,-2-6-16 16,1-6-13-16,-3-6-6 16,3-5 3-16,-1-4 0 15,3-6 10-15,-1 0 31 0,7-2 8 16,5-1 4-16,6-4-32 15,5-1-12-15,5-2-13 16,5-1-4-16,4-3 2 16,-3 4-2-16,2-1-5 15,0 4 0-15,1 5 9 0,-1 6-4 16,-4 9-1-16,-4 7 10 16,-3 9 4-16,-6 5-4 15,-7 6-5-15,-5 0 2 16,-5 4-3-16,-2 4-8 15,-3 0 4-15,-4 1-5 16,1 1 4-16,-2 1 0 0,2 2-1 16,6 1 0-16,-2 4-13 15,2 2 17-15,3 3 0 16,-1 0 4-16,-2 1 1 16,0-1 6-16,-6 1 20 15,0 0 13-15,-1-4-6 0,1 1-20 16,3-5-7-16,0-3-8 15,-2-5-3-15,4-2 0 16,-1-3 3-16,-1-2 1 16,-2-1-3-16,-1-4-6 15,1-5-29-15,-3-5-48 0,2-3-51 16,-2-6-52-16</inkml:trace>
  <inkml:trace contextRef="#ctx0" brushRef="#br0" timeOffset="-163383.1">31438 8470 755 0,'0'0'15'0,"0"0"-52"16,0 0 35-16,0 0-37 16,0 0-90-16,43-39-68 0,-24 23 109 15,-4 0 80-15,2-1 9 16,-4 1 7-16,1 3 23 16,-4 2 2-16,-2 5-3 15,0 4 7-15,-1 2-3 16,1 5-21-16,-1 8-12 0,3 6 10 15,1 3 7 1,-1 4-13-16,0 1-16 0,1-2-66 16,0-2-81-16,1-3-82 15</inkml:trace>
  <inkml:trace contextRef="#ctx0" brushRef="#br0" timeOffset="-162805.1">31665 8893 129 0,'0'0'-25'15,"0"0"12"-15,37-1 14 16,-23-2 1-16,0 1 0 15,2-2 13-15,-1 0-5 0,3 3-9 16,-2-1-1-16,0 2 0 16,-3 0 0-16,-3 0 2 15,-5 7 9-15,-5 0 35 16,-5 2 2-16,-7 0 2 16,-3 2-14-16,-6-3-34 15,-1-1-7-15,4-1-7 16,2-3 8-16,4-2 3 0,6 0 4 15,6 3-2-15,3 1-3 16,6 4-24-16,5 2-5 16,0 3 10-16,0 1 8 15,-2 0 1-15,-6 2 19 0,-5-3 28 16,-2 0 21-16,-10-2-10 16,-5-1 10-16,-2-2-6 15,-4-3-25-15,2-2-25 16,3-3-13-16,2-1-38 15,4 0-58-15,5 0-36 0</inkml:trace>
  <inkml:trace contextRef="#ctx0" brushRef="#br0" timeOffset="-162414.56">31914 9037 343 0,'0'0'23'0,"0"0"-37"0,0 0 21 16,0 0-10-16,15 42-15 15,-21-26 2-15,-3 2-2 16,-2-1 0-16,1-1 15 16,-1-4 3-16,3-3 1 15,3-1-2-15,1-4 2 16,1-3 1-16,0-1 10 0,2-3 5 15,-1-5 4-15,1-4-8 16,1-2-6-16,1-7 5 16,4 4 9-16,5-6 1 15,7-1-19-15,9 1-11 16,5 2-21-16,2 5-25 0,1 3 9 16,-1 5 42-16,-6 5 5 15,-6 3-2-15,-7 0 1 16,-5 2-1-16,-5 2 0 15,-4 0 1-15,-3 2-4 16,-9-2-7-16,-5 2-65 0,-2-2-92 16</inkml:trace>
  <inkml:trace contextRef="#ctx0" brushRef="#br0" timeOffset="-162055.27">32324 8514 552 0,'0'0'-21'0,"6"43"5"0,0-11 20 16,3 7-2-16,3 3-4 15,3 1 2-15,5-2-8 16,1 0-4-16,2-5 2 16,-2-5-43-16,-1-6-20 0,-4-6 12 15,-2-5 19-15,-2-5 11 16,-3-5-4-16,-2-4-32 15,-2-4-39-15</inkml:trace>
  <inkml:trace contextRef="#ctx0" brushRef="#br0" timeOffset="-161883.43">32591 8548 591 0,'0'0'27'15,"0"0"-29"-15,-49 44 2 0,26-16 14 16,-4 12-3-16,-2 4-10 16,-2 2-2-16,1-4-39 15,4-3-141-15,5-10-54 16</inkml:trace>
  <inkml:trace contextRef="#ctx0" brushRef="#br0" timeOffset="-160883.65">32668 8922 127 0,'0'0'-25'0,"0"0"26"15,0 0-1-15,0 0-22 16,0 0-39-16,0 0 41 15,0 0 20-15,0 0 0 16,0 0 0-16,0 0 26 16,0 0-21-16,0 0 10 0,31 2-13 15,-28-6 2-15,-1 3 11 16,1-1 4-16,-3 2 19 16,0 0-4-16,0 0-22 15,1 0-12-15,2 0-5 16,-1 0 0-16,1 0 2 0,2 0-1 15,2 0 4-15,-2 2 6 16,-2 1 4-16,1 1 2 16,-4 3 11-16,0 2 19 15,-7 2 13-15,-5 2-7 16,0 0-10-16,-3 1-16 16,1 0-8-16,5-3-1 0,-1-2-1 15,5-1-9-15,3-3-2 16,2-1 0-16,7 1 1 15,4 1 6-15,2-3-5 16,4 2-3-16,1-3-8 16,0 1-22-16,0-3-61 0,-4 0-90 15</inkml:trace>
  <inkml:trace contextRef="#ctx0" brushRef="#br0" timeOffset="-160571.22">32877 8992 615 0,'0'0'-63'15,"0"0"40"-15,-39 55 21 16,29-37-89-16,2 1-19 15,5-4 61-15,2-4-3 0,1-2 21 16,0-3 31-16,0-2 0 16,0-4 1-16,0 0-1 15,1-7 2-15,-1-4 1 16,2-4-4-16,3-2 2 16,3-4 3-16,4-5-2 15,2-1-5-15,5 3-11 0,0 3-116 16</inkml:trace>
  <inkml:trace contextRef="#ctx0" brushRef="#br0" timeOffset="-160461.8799">32970 8943 6 0,'0'0'18'16,"0"0"5"-16,0 0 24 15,7 47 3-15,-13-37-5 0,-4-2-10 16,-2 2-7-16,-3-3-20 16,-2-2-30-16,-4-3-52 15</inkml:trace>
  <inkml:trace contextRef="#ctx0" brushRef="#br0" timeOffset="-156759.53">10867 10531 651 0,'0'0'-3'0,"0"0"-12"0,0 0 16 15,0 0 2-15,0 0-17 16,0 0-17-16,0 0-30 16,0 0-32-16,0 0-48 15,24 15-108-15</inkml:trace>
  <inkml:trace contextRef="#ctx0" brushRef="#br0" timeOffset="-156525.04">10846 10976 597 0,'0'0'-10'0,"0"0"-73"15,0 0 35-15,0 0 43 16,0 0-117-16,0 0 31 16,0 0-52-16</inkml:trace>
  <inkml:trace contextRef="#ctx0" brushRef="#br0" timeOffset="-156306.28">10721 11350 761 0,'0'0'-36'0,"0"0"-92"0,0 0 39 15,0 0 32-15,0 0-346 16</inkml:trace>
  <inkml:trace contextRef="#ctx0" brushRef="#br0" timeOffset="-154884.97">20828 10183 785 0,'0'0'35'16,"0"0"-87"-16,0 0-67 0,0 0 126 16,0 0-71-16,0 0-159 15,0 0 74-15,-16 42 8 16</inkml:trace>
  <inkml:trace contextRef="#ctx0" brushRef="#br0" timeOffset="-154666.27">20712 10721 585 0,'0'0'83'0,"0"0"-84"15,0 0-10-15,0 0 18 16,7 40-18-16,-5-36-46 15,4 0-56-15,-3-1-30 16,1 0-17-16</inkml:trace>
  <inkml:trace contextRef="#ctx0" brushRef="#br0" timeOffset="-154478.59">20636 11194 778 0,'0'0'-43'16,"0"0"-53"-16,0 0 89 16,-7 41-15-16,9-35-367 15</inkml:trace>
  <inkml:trace contextRef="#ctx0" brushRef="#br0" timeOffset="-153619.5">29056 9937 857 0,'0'0'4'16,"0"0"-38"-16,0 0 35 16,0 0-3-16,0 0-78 15,0 0 18-15,0 0-40 16,41 47-32-16,-32-30-93 0</inkml:trace>
  <inkml:trace contextRef="#ctx0" brushRef="#br0" timeOffset="-153400.8799">28935 10531 616 0,'0'0'112'0,"0"0"-183"15,0 0 10-15,0 0 65 16,0 0-52-16,0 0-175 16,0 0 64-16</inkml:trace>
  <inkml:trace contextRef="#ctx0" brushRef="#br0" timeOffset="-153182.22">28966 10997 899 0,'0'0'27'0,"0"0"-156"16,0 0 36-16,0 0 47 15,0 0-243-15</inkml:trace>
  <inkml:trace contextRef="#ctx0" brushRef="#br0" timeOffset="-126984.78">8883 13471 512 0,'0'0'4'0,"0"0"-10"0,8-53 6 15,-2 25 5-15,1-5-5 16,1-6 2-16,4-9-3 16,1-6 0-16,6-7 2 15,3-9-2-15,4-3 1 0,-1-2-4 16,2 5 0-16,-4 8 3 15,-2 10 2-15,-1 7 2 16,-3 11 4-16,0 6 11 16,-1 1 9-16,4 2-15 15,4 1-8-15,-1 4-1 16,0 2-2-16,-2 5-2 0,-3 6 2 16,-5 7-1-16,-7 3 1 15,-6 11 5-15,-8 9 3 16,-5 2-2-16,-3 2-7 15,1-3 1-15,1-4-1 16,3-6 0-16,7-5-1 0,4-3-4 16,0-3 1-16,7 1 1 15,3 3 6-15,4 0 0 16,-3 4 2-16,1 2 0 16,-6 4-2-16,-4 0 18 0,-2 4 17 15,-11-1-2-15,-2 0-16 16,-5 0-7-16,0-3-4 15,2-4-9-15,1 0 3 16,2-2-5-16,3-2 3 16,4-2-3-16,4-2 0 0,2-2-8 15,6-3-29-15,1 0-16 16,4-4-67-16,-2-3-112 16</inkml:trace>
  <inkml:trace contextRef="#ctx0" brushRef="#br0" timeOffset="-126563.09">9022 12232 733 0,'0'0'-29'16,"0"0"-41"-16,0 0 41 15,0 0 28-15,0 0-28 0,47-50 1 16,-27 29-55-16,-3 3 32 15,-1 3 39-15,-2 3 9 16,-1 3 5-16,-1 7-1 16,2 2 0-16,-1 2 7 15,2 3 12-15,-2 4 18 16,1 2 6-16,-3 1-9 0,2 4 24 16,-1-1-7-16,-1 1-37 15,1 2-13-15,-1-5-3 16,-1 0-24-16,2-4-100 15,-3 0-86-15,-1-3-45 16</inkml:trace>
  <inkml:trace contextRef="#ctx0" brushRef="#br0" timeOffset="-125766.42">9478 12907 229 0,'0'0'263'16,"0"0"-274"-16,0 0 8 16,0 0 10-16,0 0 13 15,0 0-20-15,0 0 3 16,-6 41-2-16,3-22 2 0,3 1-4 15,0-3-1-15,5-5-10 16,4-5-63-16,1-7-31 16,7-4-28-16,-2-7 2 15</inkml:trace>
  <inkml:trace contextRef="#ctx0" brushRef="#br0" timeOffset="-125360.26">9666 12829 23 0,'0'0'348'0,"0"0"-352"0,0 0 3 16,-35 42 3-16,32-29 4 16,1 4-7-16,-1-3 1 15,3 1 1-15,8-6-1 0,3-2 1 16,4-5-2-16,-1-2 1 16,6 0-1-16,-5-3 1 15,3-5 1-15,-3-1-1 16,-1-1 3-16,-3 0-1 15,-6 0 5-15,-3-1 12 16,-2 1 17-16,-5-3-2 0,-7 3-25 16,-2 2-6-16,-1-1-5 15,-2 5-9-15,2 0-40 16,-1 4-24-16,1 0-73 16,3 0-52-16</inkml:trace>
  <inkml:trace contextRef="#ctx0" brushRef="#br0" timeOffset="-125032.18">10014 12540 16 0,'0'0'520'0,"0"0"-537"16,0 0-13-16,-12 47 29 16,11-20 1-16,-3 6 1 0,-1 0-2 15,3 1-23-15,2-6-13 16,-1-4-4-16,4-4-28 15,0-8 14-15,-1-5 2 16,-2-7-11-16,-9-2-42 16</inkml:trace>
  <inkml:trace contextRef="#ctx0" brushRef="#br0" timeOffset="-124906.99">9827 12732 262 0,'0'0'73'15,"0"0"-59"-15,0 0 6 16,54-7 70-16,-21 7-38 0,7-3-45 15,1-1 5-15,1-2-10 16,-4-1-7-16,-2-4-119 16,-5 2-187-16</inkml:trace>
  <inkml:trace contextRef="#ctx0" brushRef="#br0" timeOffset="-124079.29">10249 13272 527 0,'0'0'0'16,"0"0"-5"-16,-31 37 6 15,27-41 9-15,2-16-27 0,2-12 10 16,0-9-4-16,0-6 1 16,2-6 9-16,5-4 4 15,5-3 8-15,6-3 0 16,7-7-8-16,9-4-2 15,6-2-2-15,7 4-3 16,0 8-5-16,2 11 0 0,-5 15 8 16,-4 17 0-16,-8 12 3 15,-8 9-1-15,-5 12 0 16,-8 3-4-16,-5 6-1 16,-8 1 5-16,2 1-2 15,-5 1 0-15,1-3-20 0,0 0-21 16,4-1 16-16,2 3 14 15,7-2 6-15,0 2 4 16,2-2 2-16,-2 0 0 16,-2-2 4-16,-2-2 19 15,-6-3 29-15,-4-1 23 0,-7-3-24 16,-4-3-18-16,-6 0-25 16,-3-2-7-16,0-3-10 15,-2-2-29-15,0 0-82 16,4-7-49-16,2-7-99 15</inkml:trace>
  <inkml:trace contextRef="#ctx0" brushRef="#br0" timeOffset="-123798.11">10448 12283 231 0,'0'0'457'16,"34"-42"-480"-16,-8 15 19 16,3-4 0-16,1 1 1 0,-3 0-105 15,-2 0 66-15,-1 6-60 16,-7 4 78-16,-5 6 23 16,-3 5-4-16,-1 6 6 15,-1 5-5-15,-5 9 1 16,-2 12 5-16,2 1 1 15,-2 3 0-15,4 0-2 0,4-4-2 16,1-6-26-16,5-7-128 16</inkml:trace>
  <inkml:trace contextRef="#ctx0" brushRef="#br0" timeOffset="-123516.92">11085 12691 617 0,'0'0'18'15,"0"50"-47"-15,0-29 29 16,2 0-1-16,-2-4-63 16,0-5-98-16,0-2 71 15,0-5-116-15</inkml:trace>
  <inkml:trace contextRef="#ctx0" brushRef="#br0" timeOffset="-123345.08">11137 12717 340 0,'0'0'109'0,"0"0"-96"0,-10 41 17 15,10-23 0-15,0 0-27 16,0 2-19-16,0-2-4 16,3 0-46-16,2-2-30 15,-3-3-77-15</inkml:trace>
  <inkml:trace contextRef="#ctx0" brushRef="#br0" timeOffset="-123001.41">11396 12332 575 0,'0'0'11'16,"0"0"-36"-16,0 0 15 16,-5 45 7-16,17-18 4 0,4 10-2 15,5 4 2-15,6 0-1 16,0-2-1-16,2-4 3 15,2-6-4-15,-1-5-17 16,-4-7-53-16,-1-4 26 16,-9-6-5-16,-3-6-8 15,-6-1 4-15,-3-4-13 0,-4-9-21 16</inkml:trace>
  <inkml:trace contextRef="#ctx0" brushRef="#br0" timeOffset="-122845.19">11569 12320 501 0,'0'0'78'0,"-37"42"-73"15,15-6 16-15,-2 9 6 16,-1 3-21-16,2 0-7 0,1-4-24 16,2-6-85-16,-1-9-71 15,6-4-15-15</inkml:trace>
  <inkml:trace contextRef="#ctx0" brushRef="#br0" timeOffset="-122454.65">11707 12683 412 0,'0'0'1'15,"0"0"4"-15,0 0 23 16,10 45-22-16,-10-39-26 0,0-3-5 16,0-3-9-16,0-5 27 15,0-8 10-15,8-8-5 16,3 0-18-16,7-3-7 15,-1 3 21-15,1 5 6 16,0 7 1-16,2 6 1 0,-7 3 6 16,1 10 4-16,-1 4 14 15,-1 2-10-15,-6 1-7 16,1 4-1-16,-1-5-7 16,-3 1-5-16,2-3-25 15,-1-2-76-15,-2-2-85 16</inkml:trace>
  <inkml:trace contextRef="#ctx0" brushRef="#br0" timeOffset="-122282.79">12073 12698 503 0,'0'0'34'15,"0"48"-41"-15,0-25 11 16,-2 2-6-16,2-3-126 0,2-4-16 16,0-1-87-16</inkml:trace>
  <inkml:trace contextRef="#ctx0" brushRef="#br0" timeOffset="-121954.76">12535 12373 459 0,'0'0'122'0,"0"0"-129"16,0 0 6-16,-30 50 0 0,25-22-5 16,1 3-81-16,-1 3 62 15,3 0-18-15,-1-2 29 16,3-4 9-16,0-5-23 16,0-6-34-16,-2-6-26 15,0-10 36-15,-5-2-35 0,-3-10 12 16</inkml:trace>
  <inkml:trace contextRef="#ctx0" brushRef="#br0" timeOffset="-121845.14">12375 12504 98 0,'0'0'89'0,"0"0"-43"15,0 0 1-15,0 0-17 16,46-22 7-16,-21 19-20 16,4-1-13-16,-2 0-3 15,2-3-9-15,-2-2-180 16</inkml:trace>
  <inkml:trace contextRef="#ctx0" brushRef="#br0" timeOffset="-121626.46">13072 12644 686 0,'0'0'18'0,"0"0"-105"15,0 0 76-15,0 0 6 16,0 0-251-16</inkml:trace>
  <inkml:trace contextRef="#ctx0" brushRef="#br0" timeOffset="-121454.63">13291 12643 645 0,'0'0'101'15,"0"0"-134"-15,0 0-3 16,0 0-80-16,0 0-249 15</inkml:trace>
  <inkml:trace contextRef="#ctx0" brushRef="#br0" timeOffset="-121298.64">13661 12664 632 0,'0'0'-32'0,"0"0"-32"16,0 0-13-16,0 0-121 16</inkml:trace>
  <inkml:trace contextRef="#ctx0" brushRef="#br0" timeOffset="-120595.69">10848 12687 335 0,'0'0'106'0,"0"0"-106"0,0 0 3 16,-8 42 15-16,8-25 5 16,0 2-21-16,0 2 41 15,-1 1-17-15,1 0 0 16,-2-2-6-16,0-4-16 16,0-4-7-16,2-6-76 0,0-4-130 15</inkml:trace>
  <inkml:trace contextRef="#ctx0" brushRef="#br0" timeOffset="-118330.56">14203 12978 76 0,'0'0'181'0,"0"0"-223"16,0 0-1-16,0 0 71 15,0 0-4-15,-15-39-31 16,15 28 9-16,0-2 1 16,0 2 0-16,0 1-2 0,2-1-1 15,-2 1 2-15,0 3-1 16,-2 0 4-16,1 2-1 15,0 1 6-15,-1 0 3 16,-2 0 6-16,2 1 0 16,-2 1-14-16,1-1-2 0,1 2-5 15,0 0 2-15,0-1-2 16,2 2-1-16,-2-1-6 16,0-1-19-16,2 1-21 15,-4-2-19-15,2-1-16 16</inkml:trace>
  <inkml:trace contextRef="#ctx0" brushRef="#br0" timeOffset="-117877.38">13700 12150 514 0,'0'0'-12'16,"0"0"4"-16,0 0 11 15,0 0 2-15,27 51-5 0,-22-34 0 16,-1 1-1-16,-2 1-26 16,-2-2-18-16,0 1-4 15,-6-3-4-15,1-4-37 16,-4-4-31-16</inkml:trace>
  <inkml:trace contextRef="#ctx0" brushRef="#br0" timeOffset="-117736.71">13653 12290 73 0,'0'0'139'0,"0"0"-109"16,0 0-24-16,0 0 9 16,0 0 18-16,0 0-3 0,48-26-11 15,-28 24-9-15,1 1-7 16,4-1-3-16,-2-1-5 16,-3 1-72-16,-1 0-151 15</inkml:trace>
  <inkml:trace contextRef="#ctx0" brushRef="#br0" timeOffset="-116893.29">13988 12955 430 0,'0'0'-34'15,"0"0"11"-15,0 0 31 16,0 0 1-16,0 0-10 0,14-34 4 15,-11 13 8-15,3-2 12 16,-2-8 13-16,1-6-1 16,6-6-28-16,0-6-3 15,5-6 3-15,6-6-3 16,2-4-4-16,1 0-1 0,0 1 1 16,-3 7 2-16,-2 7 0 15,-4 11 7-15,2 10 19 16,-7 7-9-16,1 6-10 15,-2 7-6-15,-6 6-4 16,4-1 0-16,-6 4-10 16,0 0-10-16,-1 4-19 0,1 2 2 15,4 4 6-15,-1 4 13 16,3 3 8-16,2 3 4 16,-2 0 7-16,1 4 0 15,-4-2 4-15,0 2 20 16,-3-1 31-16,-2-1-3 0,0-2-22 15,0-3-12-15,0-1-6 16,-7-5-3-16,2 0 2 16,-2-2 6-16,1-2 0 15,-2-2-10-15,4 0-3 16,0-2-4-16,4 0 0 0,0-2-1 16,0 0-2-16,0 0 4 15,4-1-2-15,6 0 1 16,-1 0-3-16,2-5 3 15,3 1 0-15,0 1-1 16,1-1 1-16,2 4-1 0,-1 1 2 16,-1 5-3-16,-1 7 2 15,-6 3-3-15,-1 2-10 16,-7 3 3-16,0-1 10 16,-13 3 7-16,-3 0 4 15,-6-2 10-15,-5 0 6 0,-1-4-13 16,0-3-10-16,-3-2-3 15,2-5-1-15,0-3-3 16,2-4-6-16,2 0-17 16,5 0-22-16,5-3-49 15,6-2-72-15,9-4-69 0</inkml:trace>
  <inkml:trace contextRef="#ctx0" brushRef="#br0" timeOffset="-116221.43">14402 12843 490 0,'-13'40'-16'0,"2"-1"14"0,2 0 8 16,-1-4-5-16,1-8-103 15,5-7 13-15,0-8-74 16</inkml:trace>
  <inkml:trace contextRef="#ctx0" brushRef="#br0" timeOffset="-115799.83">14514 12884 267 0,'0'0'79'0,"0"0"-80"15,0 0 2-15,0 0 5 16,0 0-4-16,37 30-7 16,-32-19 3-16,2 5-7 15,-2 1 5-15,1-1 0 0,-2-1 3 16,1-4 2-16,0-5-2 16,-3-4 4-16,0-6 3 15,0-13 6-15,0-8 4 16,3-4-5-16,-1-6-13 15,2-1-2-15,4 3 5 0,-3 4-4 16,1 7 2-16,-1 5 2 16,0 7-1-16,-6 3-1 15,1 5 2-15,-1 2 2 16,-1 0-1-16,0 4 9 16,-6 3 19-16,-5 2-8 15,-2 7-16-15,-4-1-3 0,-2 0-3 16,-1-3-18-16,-1-5-52 15,3-5-114-15</inkml:trace>
  <inkml:trace contextRef="#ctx0" brushRef="#br0" timeOffset="-115393.72">13853 11928 548 0,'0'0'59'16,"0"0"-69"-16,0 0-16 16,0 0 25-16,60-25 3 0,-29 8-25 15,3-4 8-15,3-2-27 16,-1-4 25-16,-3 1-15 16,-4 3 15-16,-1 4 16 15,-4 4 3-15,-6 8 11 16,-4 7 23-16,-1 3 7 0,0 10-2 15,-2 5-15-15,3 2-16 16,-1 4-8-16,5-1-2 16,2-3-5-16,7-6-65 15,2-5-106-15,2-7-114 16</inkml:trace>
  <inkml:trace contextRef="#ctx0" brushRef="#br0" timeOffset="-114518.87">14909 12300 533 0,'0'0'35'0,"0"0"-37"0,16 40 2 31,-3-11 4-31,4 6-3 16,6 5-2-16,6 4 0 15,3-3-8-15,6 0-19 0,-4-4-7 0,0-6-8 16,-3-2-8-16,-4-5 20 0,-4-4 11 15,-5-5 4-15,-6-2-37 16,-1-6-63-16,-9-5-51 16</inkml:trace>
  <inkml:trace contextRef="#ctx0" brushRef="#br0" timeOffset="-114331.45">15166 12411 620 0,'0'0'23'0,"-38"37"-24"16,14-7 6-16,0 8 3 15,-3 8-7-15,0 4 1 16,2-1-7-16,4-3-10 31,4-9-69-31,8-12-123 0,4-9-28 0</inkml:trace>
  <inkml:trace contextRef="#ctx0" brushRef="#br0" timeOffset="-114003.39">15366 12634 77 0,'0'0'520'16,"0"44"-530"-16,-3-21 5 15,1 1 5-15,0-3-9 0,0-2-106 32,1-6 101-32,1-5-12 0,3-5 12 0,1-3 11 15,7-7 3-15,1-6 4 16,3-4-10-16,3-1-2 16,0-1 4-16,4 4 3 0,-6 5 2 15,1 4-1 1,2 6 4-16,-6 4 10 0,3 8 1 15,1 2-6-15,-1 1-8 16,1 2 0-16,2-1-8 16,-2-1-40-16,-2-2-96 15,-2-3-40-15</inkml:trace>
  <inkml:trace contextRef="#ctx0" brushRef="#br0" timeOffset="-113597.22">15772 12800 353 0,'0'0'37'16,"0"0"-36"-16,0 53 5 0,-2-28 0 16,0 1-8-16,0-2 1 15,0-6 2-15,2-2-1 16,-1-6 0-16,1-3 1 15,0-7 0-15,0-1-2 16,1-12 8-16,5-4-5 16,0-8-4-16,4-3-2 0,3-5 3 15,3 1 0 1,2 2 1-16,1 3 0 0,1 7-1 16,0 6 0-16,-1 7 0 15,-4 3 0-15,-4 4 1 16,-3 4 2-16,-7 3 3 0,-2 2 5 15,-13 2 27-15,-4-1 2 16,-7 0 4-16,-3-3-28 16,1-3-20-16,2-4-23 15,7-2-51-15,6-9-61 16,6-4-124-16</inkml:trace>
  <inkml:trace contextRef="#ctx0" brushRef="#br0" timeOffset="-112972.37">16570 12744 19 0,'0'0'510'0,"2"48"-524"0,-2-20 3 16,0 6 17-16,0 3-1 16,0 0-6-16,-5 0 2 15,-3 1-1-15,-6-2 1 16,-3-4-19-16,-2-3-38 16,1-8-15-16,1-6-112 0</inkml:trace>
  <inkml:trace contextRef="#ctx0" brushRef="#br0" timeOffset="-111956.86">17156 13128 623 0,'0'0'26'0,"0"0"-56"16,0 0-23-16,0 0 78 15,0 0-28-15,0 0-10 16,0 0 13-16,33-58-1 0,-10 13 0 16,1-9-31-16,3-9-11 15,-1-2-43-15,-1-3 48 16,-2-2 36-16,-1 8 10 16,0 2 27-16,-2 6 26 15,-1 10 2-15,3 6-33 0,4 3-24 16,1 8-6-16,2 6-4 15,-1 7-8-15,1 6 7 16,-3 6 2-16,-1 2-1 16,-8 10 4-16,-3 4-2 15,-5 4-6-15,-5 4-20 16,-4 2 3-16,-4 5 24 0,-8-1 1 16,-1-1 1-16,1-3-1 15,0-3 3-15,5-9-2 16,0-4 1-16,3-3 0 15,2-4-1-15,2 0 18 16,0-1 31-16,0 0-2 0,0 1-16 16,0 1-27-16,0 3-6 15,2 0-3-15,0 1 1 16,3 1-6-16,3 0-2 16,-3 4 7-16,5-1 3 0,0 3 4 15,-3 2-3-15,1 1 0 16,-4-4 0-16,-4 6 0 15,-1-4 2-15,-13 2 12 16,-1 0 10-16,-7-2 7 16,3-1-2-16,-5-2-13 15,6-7-16-15,-3-4-13 0,5-7-37 16,-1-11-30-16,2-7-74 16,-3-6-19-16,5-3-40 15</inkml:trace>
  <inkml:trace contextRef="#ctx0" brushRef="#br0" timeOffset="-111566.4">17162 12060 595 0,'0'0'26'0,"0"0"-29"16,0 0-5-16,0 0 10 15,0 0-26-15,0 0 5 16,0 0 14-16,60 2 0 16,-29-22-12-16,3-6-29 15,3-3 14-15,-2-1-1 16,-2 1 31-16,-1 5 6 0,-7 6 6 15,-2 5 28-15,-2 5 2 16,-1 7-11-16,-4 1 0 16,-1 5-4-16,1 6 1 15,-4 6-13-15,0 3-7 16,0 4-2-16,1-1-4 16,0 0-4-16,2 1-31 0,0 0-73 15,3-4-51-15,-3 0-76 16</inkml:trace>
  <inkml:trace contextRef="#ctx0" brushRef="#br0" timeOffset="-110925.95">17803 12697 148 0,'0'0'-1'0,"0"0"2"0,0 0 21 16,0 0-16-16,0 0-5 16,0 0 10-16,0 0 37 15,0 0-12-15,0 0-11 16,0 0 13-16,0 0-24 15,-10 32-11-15,-5-17-3 0,5-1 2 16,1-3-1-16,0-2 12 16,4-2 25-16,1-1 11 15,2 0-12-15,0 0-24 16,2 1-12-16,0 0-1 16,6 2-2-16,3-2 1 15,1 3-8-15,2-2-26 0,3 1-28 16,0-2-6-16,5-1-13 15,-3-1-7-15,-1-3-30 16</inkml:trace>
  <inkml:trace contextRef="#ctx0" brushRef="#br0" timeOffset="-110613.52">18072 12782 227 0,'0'0'58'0,"0"0"-64"15,-38 6 12-15,24 3 16 16,-1 3-21-16,2 2 3 16,2 0 14-16,6 0-1 0,5-3-5 15,0 0-3-15,7-5-8 16,3-2 1-16,4-3-2 15,-1-1 1-15,-2-4 2 16,1-5-3-16,-2-2 2 16,-2-2 1-16,-3-4-3 0,-1 1-1 15,-4-2-16-15,-2 1-87 16,-5 0-68-16</inkml:trace>
  <inkml:trace contextRef="#ctx0" brushRef="#br0" timeOffset="-110160.5">18405 12354 378 0,'0'0'51'0,"-16"47"-57"0,7-16 0 16,1 4 8-16,0-1-5 15,2 0-15-15,1-7-2 16,2-2-5-16,2-3-2 15,-3-7-20-15,-2-5 1 16,0-7-64-16</inkml:trace>
  <inkml:trace contextRef="#ctx0" brushRef="#br0" timeOffset="-110051.03">18293 12497 288 0,'0'0'25'0,"0"0"-18"0,0 0 26 15,0 0-9-15,38-35-19 16,-19 35-5-16,5 0-2 15,-3 0-37-15,2 0-136 16</inkml:trace>
  <inkml:trace contextRef="#ctx0" brushRef="#br0" timeOffset="-109441.9">18587 12989 320 0,'0'0'15'0,"-39"58"-14"16,30-40 2-16,3-10 13 15,6-8-17-15,1-9 9 16,10-15-3-16,4-8-5 16,4-9 0-16,2-9 0 0,5-7 0 15,-3-5 1-15,1-1-2 16,-1-5 2-16,1 1-2 16,-5-1 1-16,4 4 1 15,-2 4-2-15,1 9 3 16,0 6 4-16,-3 12 4 15,0 10-6-15,-1 11 0 0,-2 9 3 16,-3 3-8-16,-4 8-1 16,1 5-2-16,-2 4 0 15,-6 4-3-15,-2-1 0 16,-2 3 4-16,-8 1 3 16,-2 3 1-16,-1 2-2 0,4 0-4 15,-1-1-40-15,6-2-69 16,-2-3-10-16,4-4 102 15,1-2 52-15,-3-2 55 16,-2 1 34-16,3 0-8 16,0 0-10-16,1 2-35 0,2-2-49 15,0 2-15-15,0-4 0 16,0 0-5-16,0 0-1 16,-6-1-2-16,-1 0-19 15,-5-2-81-15,-1-2-18 16,0-4-43-16</inkml:trace>
  <inkml:trace contextRef="#ctx0" brushRef="#br0" timeOffset="-109004.37">18499 11988 549 0,'0'0'10'0,"0"0"-27"15,0 0 24-15,0 0-8 16,0 0-11-16,42 11 7 16,-12-26-42-16,5-7 0 15,1-2-41-15,2-3-26 0,-2 3 86 16,-5 3 30-16,-4 5 26 16,-7 9 45-16,-2 7-9 15,-7 3 7-15,0 8-10 16,-4 3-26-16,-2 6-13 15,-1 3-11-15,0-1-15 0,-2 2-19 16,1-2-39-16,2 1-6 16,3-2-3-16,-2-1-33 15,2-1-69-15</inkml:trace>
  <inkml:trace contextRef="#ctx0" brushRef="#br0" timeOffset="-108332.78">19049 12705 207 0,'0'0'17'0,"0"0"-18"16,0 0 9-16,0 0 1 0,0 0-21 15,0 0 8-15,0 0 4 16,6-38 3-16,1 36 2 16,1 2 7-16,-1 0 1 15,1 5-4-15,-2 3-5 16,-3 5 0-16,-3 4 0 16,0 0 3-16,-1 2 4 0,-7-1-4 15,0 2-3-15,2-6-2 16,0-1 1-16,3-5 15 15,1-2 16-15,2 1 9 16,0-1-7-16,2 0-24 16,3-1-11-16,3-2-5 0,0 0-7 15,2-3-37-15,-1 0-7 16,1-3-18-16,2-3-16 16,1-3 9-16,2 1 6 15</inkml:trace>
  <inkml:trace contextRef="#ctx0" brushRef="#br0" timeOffset="-108160.77">19283 12728 158 0,'0'0'39'0,"0"0"14"0,0 0 47 16,0 0-46-16,0 0-47 15,0 0-4-15,0 0-1 16,12 37-2-16,-10-24-4 15,0-2-16-15,-1-2-63 16,1-2-67-16,-2-3 13 0</inkml:trace>
  <inkml:trace contextRef="#ctx0" brushRef="#br0" timeOffset="-107770.4">19496 12344 507 0,'0'0'56'0,"0"0"-57"15,0 0-15-15,0 0 22 16,24 42-6-16,-8-11 0 16,6 7 0-16,1 7-1 0,2 5-2 15,1 0-34-15,3-2-4 16,2-4-12-16,2-4 3 15,-3-7-26-15,-3-9-34 16,-1-10 12-16,-7-8 25 16</inkml:trace>
  <inkml:trace contextRef="#ctx0" brushRef="#br0" timeOffset="-107551.45">19769 12310 701 0,'0'0'9'16,"-38"52"-21"-16,19-16 1 16,-3 7 16-16,2 5-9 0,-2-2-15 15,3-1-19-15,-2 1-20 16,0-7-36-16,0-4-47 15,3-6-36-15</inkml:trace>
  <inkml:trace contextRef="#ctx0" brushRef="#br0" timeOffset="-107051.8">19873 12812 360 0,'0'0'58'0,"0"0"-82"16,-25 45-7-16,21-35 37 16,2-6-13-16,2-4-27 15,2-4 35-15,6-9 5 0,3-2-6 16,4-4-1-16,2-3 1 15,4 2 0-15,-1 3 2 16,-3 4-3-16,-1 6 4 16,-2 4 9-16,-6 3 17 15,-1 1 1-15,-3 8-4 16,1 2-12-16,-2 2-11 0,1 1-2 16,-3 3-3-16,0 2-3 15,2-1-9-15,3-1-24 16,1 0-47-16,3-4-133 15</inkml:trace>
  <inkml:trace contextRef="#ctx0" brushRef="#br0" timeOffset="-106848.72">20148 12782 523 0,'0'0'26'0,"0"0"-32"16,-5 57 10-16,4-34 3 15,1-1-23-15,0-1-13 0,6-3-80 16,2-6-24-16,2-5-68 16</inkml:trace>
  <inkml:trace contextRef="#ctx0" brushRef="#br0" timeOffset="-106520.47">20463 12489 411 0,'0'0'73'16,"0"0"-77"-16,-26 44 1 15,18-20 13-15,4 2-17 16,2 1 4-16,0-1-3 0,2-1-1 15,2-4-21-15,0-3-21 16,0-4-8-16,-2-6-50 16,0-6 7-16,-2-2 4 15</inkml:trace>
  <inkml:trace contextRef="#ctx0" brushRef="#br0" timeOffset="-106379.89">20316 12551 351 0,'0'0'36'0,"0"0"-20"16,53 2-10-16,-18 0 24 16,6 0-29-16,2-2-3 0,2 0-33 15,-6 0-120-15</inkml:trace>
  <inkml:trace contextRef="#ctx0" brushRef="#br0" timeOffset="-106207.9899">20884 12772 685 0,'0'0'5'16,"0"0"-54"-16,0 0 11 15,0 0-10-15,0 0-337 16</inkml:trace>
  <inkml:trace contextRef="#ctx0" brushRef="#br0" timeOffset="-106020.7899">21272 12825 681 0,'0'0'41'0,"0"0"-59"16,0 0 4-16,0 0-10 16,0 0-287-16,0 0-15 15</inkml:trace>
  <inkml:trace contextRef="#ctx0" brushRef="#br0" timeOffset="-105848.95">21483 12797 703 0,'0'0'46'15,"0"0"-61"-15,0 0 6 16,0 0-27-16,0 0-290 16,0 0-18-16</inkml:trace>
  <inkml:trace contextRef="#ctx0" brushRef="#br0" timeOffset="-105520.9">21846 12434 686 0,'0'0'12'0,"-6"44"-25"0,4-16 12 16,1 5 6-16,0 1-42 15,1 0 16-15,0-3-54 16,-2-2-45-16,0-7-24 16,-5-6-37-16</inkml:trace>
  <inkml:trace contextRef="#ctx0" brushRef="#br0" timeOffset="-105395.77">21717 12589 171 0,'0'0'215'16,"0"0"-207"-16,11-39-18 0,3 31 14 15,6 5-1-15,2 0-4 16,3 3-8-16,6 0-52 16,-2-1-107-16</inkml:trace>
  <inkml:trace contextRef="#ctx0" brushRef="#br0" timeOffset="-104802.13">22119 13029 660 0,'0'0'-27'0,"-17"50"-8"15,11-37 52-15,6-11-9 16,0-6-60-16,8-13 38 0,-2-6-27 15,1-8 1-15,-4-6 4 16,0-6-3-16,-1-3 34 16,2-3 8-16,0-6 13 15,3-5 27-15,5-3 3 16,7-3-28-16,3 1-5 0,3 4 3 16,3 4-4-16,0 13-10 15,-3 8-6-15,-1 11 3 16,-5 11 2-16,0 8-6 15,-1 6 4-15,-3 1-6 16,4 11 3-16,2 1-3 0,1 4-14 16,-1 2-70-16,-5 1-11 15,-1 4 8-15,-6 1 26 16,-9 0 55-16,0 2 40 16,-12 1 23-16,-2-2 30 15,-2-3 8-15,-3-2-23 0,1-2-19 16,1-4-18-16,2-1-22 15,4-2-6-15,10-4-5 16,1 2-14-16,14-3-55 16,2 3 14-16,4 4 23 15,-1 1 28-15,-4 2 12 16,-5 1 21-16,-10 2 13 0,-2-1 11 16,-9-1 15-16,-3-5 17 15,-4-5-56-15,-1-2-37 16,4-6-44-16,1 0-66 15,5-7-48-15,4-2-78 0</inkml:trace>
  <inkml:trace contextRef="#ctx0" brushRef="#br0" timeOffset="-104380.52">22042 12060 782 0,'0'0'3'16,"0"0"-31"-16,0 0 29 0,0 0-18 15,42-25-85-15,-15 15 33 16,6-3-86-16,1-3 92 16,-1-2 18-16,-2 0 38 15,-1-1 10-15,-3 4 9 16,-3 3 32-16,-9 5-11 16,-3 3 2-16,-3 4 16 0,-3 0-5 15,-4 4-21-15,0 6-8 16,0 1-15-16,-1 5-7 15,4 4-2-15,0 1-7 16,0 3-22-16,4 2-13 16,4 1-16-16,0 1-17 15,4-1-52-15</inkml:trace>
  <inkml:trace contextRef="#ctx0" brushRef="#br0" timeOffset="-103380.7399">22630 12796 103 0,'0'0'34'15,"0"0"-40"-15,0 0 11 16,0 0 24-16,0 0-30 16,39-11-6-16,-21 3-35 0,2-2-13 15,-1 1 20-15,1 2 30 16,-3 2 13-16,-3 5 11 15,-1 0 16-15,-4 2-4 16,-2 5-15-16,-5 0-12 16,-2 7 11-16,-9-1 7 15,-6 1 9-15,-4 3 4 0,-1-1-10 16,1-1-10-16,2-2-2 16,6-4 6-16,5-2-1 15,4-3-14-15,3-1 2 16,8 3-2-16,6-2 1 15,4-1 1-15,1 1-6 0,3-1-8 16,-3-2-2-16,0-1-19 16,-7 0-31-16,-1 0-2 15,-5-4-16-15</inkml:trace>
  <inkml:trace contextRef="#ctx0" brushRef="#br0" timeOffset="-102709.02">22905 12822 258 0,'0'0'0'15,"0"0"2"-15,19 56 0 16,-12-33-2-16,-4 1-13 0,-1-1 2 15,-1-2-24-15,-1-5 29 16,-1-3 9-16,1-3 30 16,-2-7-3-16,1-3-9 15,-1-6 29-15,-3-8-18 0,1-2-29 16,0-4-3-16,1-1 4 16,3-2 11-16,0-1-2 15,11 3 2-15,5-1-17 16,7 1-18-16,6 3-14 15,2 5 4-15,0 4-3 16,-3 6 21-16,-3 3 16 0,-7 9 9 16,-8 2 15-16,-7 5 3 15,-4 0-10-15,-12-1 4 16,-6 0-17-16,-5-1-7 16,-3-6-10-16,1-2-33 0,3-5-58 15,4-1-50-15</inkml:trace>
  <inkml:trace contextRef="#ctx0" brushRef="#br0" timeOffset="-102334.03">23210 12235 377 0,'0'0'33'16,"0"0"-31"-16,0 0 15 0,0 0-11 15,0 0-13-15,49 48 7 16,-25-15-2-16,6 8 1 15,1 6-4-15,-1 4 3 16,5 0 1-16,-3-1-5 16,1-3-2-16,1-6-8 15,-3-5-2-15,-2-8-10 0,-4-4-15 16,-1-12-3-16,-7-5-20 16,-2-7-98-16</inkml:trace>
  <inkml:trace contextRef="#ctx0" brushRef="#br0" timeOffset="-102146.65">23666 12202 499 0,'0'0'48'0,"-46"42"-52"0,19-4 6 16,-5 7 1-16,-3 12-3 15,1 3-7-15,-2 5-16 16,3-4 3-16,-1-3-53 0,6-8-23 16,1-9-73-16</inkml:trace>
  <inkml:trace contextRef="#ctx0" brushRef="#br0" timeOffset="-101615.51">23728 12732 276 0,'0'0'80'16,"0"0"-78"-16,-23 56 0 15,15-34 0-15,2-2-9 16,4-3-34-16,1-7-13 16,1-5 29-16,5-5 25 15,7-5 4-15,1-6-2 0,5-6-33 16,2-3-22-16,4 1 29 16,-3 4 18-16,-2 2 2 15,-1 7 17-15,-7 5 24 16,-2 1 5-16,-2 3 2 15,-6 6 0-15,2 3-20 0,-1 2-14 16,3 2-9-16,-1 2 0 16,1-2-5-16,4-2-18 15,-1-1-51-15,5-4-50 16</inkml:trace>
  <inkml:trace contextRef="#ctx0" brushRef="#br0" timeOffset="-101178.1">24113 12918 290 0,'0'0'28'0,"-9"54"-26"16,8-30 2-16,1-5 6 16,0-4-27-16,4-6 11 15,2-7 5-15,-4-2-5 16,1-8 9-16,-2-6 4 16,-1-5-3-16,1-3 2 0,-1-4 2 15,0-4-1-15,4-1-7 16,-1 1 2-16,8 2-2 15,-3 0 0-15,5 5-6 16,2 3 3-16,0 8 0 16,5 3 0-16,-1 6-2 0,2 3-5 15,0 3 3-15,-3 6 10 16,-6 3 1-16,-6 4 1 16,-6-1 5-16,-9-1 29 15,-7-4-4-15,0 0-24 16,-4-7-15-16,5-3-18 15,1-1-52-15,7-8-116 0</inkml:trace>
  <inkml:trace contextRef="#ctx0" brushRef="#br0" timeOffset="-100381.4099">24928 12789 550 0,'0'0'21'0,"0"0"-36"16,46 38 15-16,-23-12 18 16,1 7-17-16,-2 6 2 0,-2 1-3 15,-7 3 0-15,-6-5-1 16,-7-4 0-16,0-5 1 15,-5-8-6-15,-6-6-35 16,-1-9-48-16,-1-3-34 16,5-3-69-16</inkml:trace>
  <inkml:trace contextRef="#ctx0" brushRef="#br0" timeOffset="-99178.53">25930 13256 389 0,'0'0'4'16,"0"0"-8"-16,0 0 15 15,0 0 31-15,0 0-45 16,0 0 4-16,-42-52 4 16,36 23-2-16,1-9-1 15,3-6-1-15,2-6 0 0,4-9-1 16,12-4-2-16,6-4-2 16,4-4 2-16,7 0 1 15,7 0 1-15,2 5 1 16,5 7-2-16,0 8 2 15,0 13 5-15,-1 5-2 16,-9 15-2-16,-5 6 0 0,-11 5-2 16,-6 7-4-16,-10-1-5 15,-7 6 4-15,-10 1 1 16,-3 4 3-16,-3-3 1 16,1 3-5-16,2 0-11 15,5 0-5-15,5 4 14 0,5 2-1 16,4 7 1-16,10 2 8 15,6 5 0-15,7 1 1 16,0-1-1-16,0-1 7 16,-7-3 11-16,-6-2 0 0,-9-3-12 15,-7-3 10-15,-18-4-6 16,-9-1 23-16,-6-4-3 16,-5-3-17-16,-1-3-13 15,5-3-11-15,3-3-23 16,8-6-35-16,10-4-51 0,8-6-109 15</inkml:trace>
  <inkml:trace contextRef="#ctx0" brushRef="#br0" timeOffset="-98850.5">25972 11984 692 0,'0'0'-15'16,"0"0"-39"-16,52-54 52 16,-21 34-20-16,1 0-164 15,1 1 147-15,-2 2 3 0,-3 3 33 16,-4 3-16-16,-7 4 20 15,-2 1 14-15,-4 6 19 16,-3 4 28-16,-3 13-25 16,-5 6-3-16,2 4-14 15,1 5-6-15,5-4-13 16,10-7-18-16,9-7-68 16,9-11-74-16</inkml:trace>
  <inkml:trace contextRef="#ctx0" brushRef="#br0" timeOffset="-98163.15">26685 12587 241 0,'0'0'39'0,"0"0"-33"0,0 0 44 16,0 0-24-16,0 0-32 15,0 0-9-15,0 0-5 16,41-21 9-16,-25 20 4 16,5-2 6-16,1 3 0 15,-3 0 1-15,1 7 0 0,-7 1-1 16,-1 2 3-16,-9 3 0 16,-4-2-1-16,1 0 1 15,-8-1 2-15,0-2-1 16,-3-1 7-16,1 0 14 15,1 0-1-15,3 2-17 0,3 3-6 16,3 4 2-16,0 4-3 16,2 1-2-16,3-1-3 15,-3 0 1-15,-2-5 5 16,-3 0 0-16,-4-5 11 16,-6-4 15-16,-5-2-8 15,-1-4-5-15,0 0-12 0,-1-7-10 16,2-3-30-16,0 1-29 15,2-4-9-15,7 2 1 16,9 0 13-16,4-1-10 16</inkml:trace>
  <inkml:trace contextRef="#ctx0" brushRef="#br0" timeOffset="-97866.31">26948 12675 311 0,'0'0'65'0,"0"0"-69"15,0 0 7-15,0 0 0 16,-50 51-10-16,31-33-6 16,2 0-12-16,6 2 5 15,9-5 6-15,2 0-14 16,13-5-10-16,6-5-22 0,9-3 40 16,3-2 15-16,3-2-5 15,-3-9 10-15,-3 0 6 16,-4-2 14-16,-6-3 42 15,-5-1 24-15,-9-1-19 16,-2 2-32-16,-2-1-37 16,-5 1-3-16,-7 4-5 0,-1-1-44 15,-2 3-107-15</inkml:trace>
  <inkml:trace contextRef="#ctx0" brushRef="#br0" timeOffset="-97444.55">27238 12336 223 0,'0'0'128'16,"0"0"-126"-16,0 0-1 16,0 0 5-16,30 47-2 15,-29-16-5-15,2 2 2 0,-2 2-1 16,-1-2-1-16,0-5-3 16,-1-2-23-16,1-6-51 15,-5-9-25-15,0-6-26 16</inkml:trace>
  <inkml:trace contextRef="#ctx0" brushRef="#br0" timeOffset="-97335.2099">27200 12479 238 0,'0'0'54'15,"0"0"-47"-15,0 0 24 16,36-18-19-16,-7 19-11 16,6 4-5-16,5 0-53 0,-2-2-114 15</inkml:trace>
  <inkml:trace contextRef="#ctx0" brushRef="#br0" timeOffset="-96772.83">27504 12928 461 0,'0'0'2'0,"0"0"-4"15,0 0 7-15,0 0-20 16,0 0-42-16,0 0 48 16,8-38-4-16,1 8 18 0,0-7 7 15,1-3 14-15,3-8-8 16,5-3 0-16,8-5-10 15,3-2-12-15,2 3-16 16,3 5-23-16,-3 3 35 16,1 9 9-16,-1 10 4 0,-1 6-7 15,-3 8 0-15,-4 5 0 16,-5 5-2-16,-8 4-18 16,-8 0-16-16,-6 3 17 15,-8 1 25-15,-2 1 4 16,0 0-4-16,0 2-4 0,3 1 1 15,2 3 0-15,4 4 2 16,-1 6 3-16,5 7 7 16,0 2-2-16,9 5-9 15,6 2 0-15,1 1 2 16,2-1 7-16,-3-2 5 0,-3-3-2 16,-11-2-10-16,-6-3 12 15,-13-6 19-15,-10-1-20 16,-5-6-18-16,-6-3 1 15,3-5-3-15,0-4-2 16,11-3-34-16,9-11-71 0,12-7-148 16</inkml:trace>
  <inkml:trace contextRef="#ctx0" brushRef="#br0" timeOffset="-96413.53">27772 12114 366 0,'0'0'294'16,"0"0"-288"-16,-16-48 1 0,16 41 3 16,10 1-21-16,3-1-44 15,7 1-12-15,-2 1-48 16,4-1 73-16,-2-1 20 15,-3 2 20-15,-4 2 5 16,-2 1 3-16,-3 2 28 0,-5 3 2 16,-1 4-4-16,0 4-16 15,3 0-2-15,1 2-7 16,1-1-8-16,5 1-14 16,3-5-5-16,2 2 11 15,0 0 7-15,1-1-1 0,-1-1 5 16,-2 1-5-16,-3 2-25 15,-1 2-19-15,0 0-19 16,-2 4-46-16,-2 0-76 16</inkml:trace>
  <inkml:trace contextRef="#ctx0" brushRef="#br0" timeOffset="-95804.25">27998 12765 367 0,'0'0'9'16,"0"0"-39"-16,0 0 35 0,0 0-6 15,0 0-9-15,54-26-16 16,-29 22-31-16,1 1 3 16,-3 1 37-16,-2 1 15 15,-6 1 3-15,-4 0 2 16,-7 0 10-16,-4 0 20 16,-5 3 6-16,-8-1-8 0,0 3-21 15,-2 0-9-15,5 4 0 16,3 0-1-16,5 4-5 15,2 1-33-15,5 0 9 16,2 2-3-16,-2-2 18 16,-3 0 20-16,-2-1 38 0,-6-2 17 15,-5 1 28-15,-6-4-5 16,0-1-29-16,0-4-41 16,1-1-16-16,-2-2-46 15,5-2-35-15,3-4-5 16,5-3-38-16,4 0-14 0</inkml:trace>
  <inkml:trace contextRef="#ctx0" brushRef="#br0" timeOffset="-95632.4599">28310 12717 456 0,'0'0'116'0,"0"0"-112"16,0 0 19-16,5 39-12 15,-7-20-11-15,-3-1-12 16,-1 3-53-16,0-2-38 16,1-1 18-16,0-2 12 0,1 1 17 15,4-1-12-15,1-1-29 16</inkml:trace>
  <inkml:trace contextRef="#ctx0" brushRef="#br0" timeOffset="-93601.5399">28550 12285 330 0,'11'0'21'0,"6"4"-26"0,4 5 5 15,2 3 1-15,4 7 0 16,0 6-1-16,1 7 0 15,3 6 7-15,-2 5 2 16,1 4 8-16,1 1-13 16,2 2-2-16,-4-2-3 0,-1-6-4 15,-2-3-8-15,0-5-56 16,-3-9-13-16,0-5 5 16,-3-10-24-16</inkml:trace>
  <inkml:trace contextRef="#ctx0" brushRef="#br0" timeOffset="-93382.92">28970 12316 574 0,'0'0'173'15,"-43"20"-174"-15,18 1-30 16,0 6 28-16,0 7-29 0,-3 3-57 16,-1 2-71-16,-2-1 15 15,-5-5-14-15</inkml:trace>
  <inkml:trace contextRef="#ctx0" brushRef="#br0" timeOffset="-92914.28">29112 12704 387 0,'0'0'0'16,"0"0"-6"-16,0 0 9 16,8 39-7-16,-6-26-30 0,-2-3 3 15,0-3-14-15,0-5 13 16,0-2 7-16,0-7 26 15,0-5-1-15,3-5-7 16,3-3-5-16,1-2-9 16,5 0 8-16,0 1 12 15,1 4 10-15,1 3 7 16,1 5 14-16,0 5 1 0,-2 4-10 16,1 1 0-16,-4 5-10 15,-3 7-1-15,-3 1 6 16,-3 0 0-16,-1 2-10 15,0-1-3-15,3 0-15 0,3-4-57 16,2-1-83-16</inkml:trace>
  <inkml:trace contextRef="#ctx0" brushRef="#br0" timeOffset="-92648.66">29486 12677 470 0,'0'0'106'15,"0"0"-111"-15,0 0 4 16,-2 47 4-16,4-25-12 0,5 0-17 15,1 1-38-15,1-2 5 16,2-3-1-16,-1-4-26 16,1-2-54-16</inkml:trace>
  <inkml:trace contextRef="#ctx0" brushRef="#br0" timeOffset="-92351.9399">29815 12485 278 0,'0'0'220'0,"0"0"-217"0,0 0 0 15,0 0 0-15,0 0-3 16,-4 58-1-16,3-32-1 16,1-2 0-16,0 0-5 15,3-4-11-15,0-3-33 16,-1-4-29-16,-1-5-68 0,-1-8-38 16</inkml:trace>
  <inkml:trace contextRef="#ctx0" brushRef="#br0" timeOffset="-92226.9099">29754 12523 330 0,'0'0'109'0,"0"0"-111"16,0 0 18-16,0 0-10 15,41-20-8-15,-15 20-1 16,4 0-14-16,1 0-59 16,0 0-82-16</inkml:trace>
  <inkml:trace contextRef="#ctx0" brushRef="#br0" timeOffset="-92070.75">30236 12600 572 0,'0'0'39'0,"0"0"-52"15,0 0 11-15,0 0-73 16,0 0-132-16,0 0-38 15</inkml:trace>
  <inkml:trace contextRef="#ctx0" brushRef="#br0" timeOffset="-91914.53">30442 12594 0 0,'0'0'661'0,"0"0"-693"15,0 0 27-15,0 0-28 16,41 23-244-16</inkml:trace>
  <inkml:trace contextRef="#ctx0" brushRef="#br0" timeOffset="-91305.09">30914 12286 638 0,'0'0'9'15,"0"0"-15"-15,25 44 10 16,-16-14 2-16,0 3-6 16,-1 2-3-16,0 2-6 15,-1-1-23-15,-3-4-27 0,-1-5 1 16,-2-4-29-16,-1-6 5 15,-1-8-56-15</inkml:trace>
  <inkml:trace contextRef="#ctx0" brushRef="#br0" timeOffset="-91164.69">30810 12451 414 0,'0'0'6'0,"0"0"52"16,38-3-28-16,-4 9-31 15,5 2-14-15,4-3-52 16,1 0-84-16,-3-2-122 0</inkml:trace>
  <inkml:trace contextRef="#ctx0" brushRef="#br0" timeOffset="-90336.7099">31068 13029 529 0,'0'0'41'0,"7"-40"-121"0,-3 13 56 15,5 0 27-15,-3-4-6 16,3-6 1-16,0-4 3 16,4-6 5-16,1-3 10 15,3-6 8-15,2-5-14 16,4-1-10-16,0-1 0 16,3 4-1-16,-1 2 0 0,2 9 1 15,-2 7 3-15,1 7-1 16,-5 7-4-16,1 4 4 15,0 7-9-15,1 1-4 16,2 8-33-16,-2 4-31 0,-1 3 18 16,-5 3 41-16,-7 10 18 15,-7 4 2-15,-3 4 4 16,-11 4 17-16,-4 1 3 16,1 5-13-16,-1-1-13 15,3 0 0-15,2-3-4 16,1 0 1-16,3-6 2 15,-3-1-1-15,0 0 1 0,1-3 5 16,1-1 11-16,3-2-14 16,2-2-2-16,2-1-7 15,0-3 5-15,3-3 0 16,0-1 0-16,1-2 3 0,-2 1-2 16,1-1 0-16,-1-2-13 15,-2 0-113-15</inkml:trace>
  <inkml:trace contextRef="#ctx0" brushRef="#br0" timeOffset="-89743.14">31203 11962 116 0,'0'0'400'16,"0"0"-455"-16,0 0 37 16,52-37 21-16,-30 22-6 0,2-4-52 15,3-2 15-15,0 0 15 16,1-2 23-16,-4 4 6 16,-4 4 20-16,-3 5 15 15,-6 0 3-15,0 6 2 16,-4 3-21-16,-4 1-3 15,-1 2-5-15,1 5-2 0,2 5-7 16,-3-1-5-16,6 6 4 16,1 2-5-16,4 2 0 15,5 1-10-15,2 0-65 16,0-5-88-16</inkml:trace>
  <inkml:trace contextRef="#ctx0" brushRef="#br0" timeOffset="-89180.75">31415 12480 265 0,'0'0'-43'0,"0"0"-1"16,0 0 32-16,0 0-32 0,0 0 6 16,45-8 42-16,-35 4 5 15,0 1-5-15,1-1 7 16,-1 0-2-16,4 2-9 15,0 1 1-15,1 1 0 16,2 1 1-16,0 8-2 0,-2-1 0 16,-2 4 10-16,-4-2 8 15,-7 2-12-15,-2 1 10 16,-8-3 5-16,-4-1 10 16,-2-3-16-16,-4 0-10 15,2-3-3-15,1 0 6 16,0 0-3-16,4 0-3 0,4 4-1 15,6 3-2-15,1 4-1 16,3 0 1-16,6 6-6 16,3-3 2-16,-1 3 1 15,-2-4 4-15,-5-2 1 16,-4 0 2-16,-3-5-1 0,-9-2 4 16,-6-5 1-16,-6-2 2 15,-1 0-3-15,0-2-10 16,4-3-36-16,8 0-74 15,6-1-7-15</inkml:trace>
  <inkml:trace contextRef="#ctx0" brushRef="#br0" timeOffset="-87649.85">31708 12590 387 0,'2'0'4'0,"0"3"-5"16,1 4 0-16,-1 2-1 15,2 5 1-15,-4 4-3 16,0 3 0-16,0 5 1 16,-7-2 2-16,-4-1 1 15,2 0-3-15,-3-6-8 0,0-2-7 16,2-5 11-16,3-3 7 16,2-4 3-16,0-3 0 15,1 0-1-15,3-4 1 16,1-6-4-16,0-6-2 15,0-2 2-15,8-3 3 0,6-1-4 16,5-3-5-16,-1 4-15 16,6-1-15-16,0 5-2 15,0 7 28-15,-2 3 18 16,1 7 3-16,-3 0-3 16,-5 11-2-16,-2 1 2 0,-6 2-3 15,-3 0-5-15,-4 0 1 16,-6 1 0-16,-6-4 1 15,1-2-2-15,-1-2 0 16,-1-6-7-16,4-1-76 16</inkml:trace>
  <inkml:trace contextRef="#ctx0" brushRef="#br0" timeOffset="-87306.17">32112 12193 342 0,'0'0'9'16,"0"0"-9"-16,0 0 2 0,22 45-1 16,-8-17 1-16,4 6-2 15,6 3 2-15,4 2-4 16,1-3 4-16,4 0-6 16,0-5-9-16,-3-2-33 15,-3-7 9-15,-2-5-13 16,-5-4-27-16,-7-7 34 0,-4-4-31 15</inkml:trace>
  <inkml:trace contextRef="#ctx0" brushRef="#br0" timeOffset="-87087.47">32359 12207 565 0,'0'0'-1'0,"0"0"-4"16,0 0 17-16,-52 59-10 0,27-27-3 16,-7 3 0-16,-5 5-25 15,-4-1-32-15,-1 0-14 16,4-5 11-16,1-2-15 16,7-5-13-16,7-6 4 0,9-6-4 15</inkml:trace>
  <inkml:trace contextRef="#ctx0" brushRef="#br0" timeOffset="-86821.9">32472 12573 516 0,'0'0'1'0,"0"0"-40"0,-19 53 40 16,8-33 2-16,1 0-34 15,3-4-22-15,5-6 34 16,-2-2 16-16,4-6-11 16,1-2-33-16,7-8 11 15,3-6-10-15,5-4-55 0,2-1-31 16</inkml:trace>
  <inkml:trace contextRef="#ctx0" brushRef="#br0" timeOffset="-86728.15">32533 12584 24 0,'8'-4'108'0,"-3"3"-23"16,-5 1-52-16,0 7-19 0,0 4-7 15,-3 2-4-15,-1 4-3 16,-2 0-2-16,1 3-17 16,3-4-64-16</inkml:trace>
  <inkml:trace contextRef="#ctx0" brushRef="#br0" timeOffset="-86306.16">32754 12583 352 0,'0'0'4'0,"-2"45"-30"16,-3-18 31-16,-1 3-6 16,-3 2-12-16,0-3-9 0,-2-2 15 15,4-4 5-15,0-7 3 16,4-5 1-16,0-4 10 16,3-7 7-16,6-3 3 15,3-10-4-15,4-1-13 16,5-7-36-16,6-3 13 0,1-2 15 15,-2 1 1-15,0 3-13 16,-3 4 14-16,-4 4 6 16,-1 5 24-16,-4 8-16 15,-1 1-13-15,-2 4-5 16,-3 3 1-16,-4 1 1 16,-2-2-2-16,-11 0 8 0,-3-2 1 15,-7-1 10-15,1 1 0 16,-4-2-14-16,-1-1-3 15,-2-1-30-15,0 0-96 16</inkml:trace>
  <inkml:trace contextRef="#ctx0" brushRef="#br0" timeOffset="-81573.07">32904 5668 280 0,'0'0'0'0,"0"0"-1"15,46-6 0-15,-19 5 1 16,7 5 0-16,7 2-1 16,8 2 1-16,2 2 1 15,4 0-2-15,-3 3 1 16,-1 0-1-16,-8 1-12 0,-8 1 9 16,-6 3 4-16,-8 3 4 15,-5 2 15-15,-3 2 19 16,-1 5 9-16,2-1-16 15,2 3-12-15,1 3-16 16,-1 0 0-16,2-1-3 0,-4 1 1 16,0-2 0-16,-4 1 0 15,-2-1 2-15,-3-1 3 16,0 1 2-16,-1 1-3 16,-3 0-2-16,0 0-1 15,-1 3 7-15,1 0 5 0,0 1 5 16,1 2-4-16,2 3 2 15,1-1-8-15,0 1-7 16,0-1-1-16,1 0 1 16,-2-1-2-16,-1 0 1 15,0-2-1-15,0 0 1 0,-1 0 0 16,0-1 0-16,-1 0 1 16,0 2 10-16,0 0 3 15,-1 0-7-15,3 1-5 16,-2 0-1-16,3 0-2 15,-1-2 1-15,1 3-2 16,-1-4 2-16,-1 2-1 0,1-1 1 16,0 1-1-16,1-1 0 15,-1 2 1-15,2-1-2 16,-3-2 2-16,-1 2-1 16,0 0 0-16,-1 0 1 15,-1 1-1-15,0-1 0 0,1 2 0 16,0 1 1-16,-1-2-1 15,1 2 1-15,-1-2 1 16,1 1-1-16,0 2 1 16,-3-1 4-16,1 0 2 15,-2 1-3-15,0-2-2 0,-1 4-2 16,2-3 3-16,-3 0 2 16,-1 1-2-16,0-1 1 15,1 3-3-15,-1-1 0 16,0-1 0-16,-2 3-2 0,3 0 1 15,-2 0-1-15,2-1 0 16,-1 4 0-16,-1-2 2 16,0 2 2-16,-1 0 2 15,0-2 2-15,-1 2-1 16,1 0-3-16,2-1-2 16,4 2-1-16,1-1-1 0,0 0 0 15,2 2 0-15,-1-1 0 16,1 2 0-16,-1 1 1 15,-3 1 1-15,0-2-1 16,0 4-1-16,-1-2 3 16,-2-1 0-16,2 1 1 0,0 1-3 15,-3-2 1-15,3 0-2 16,-3 3-1-16,2-3 2 16,-2 2-2-16,1-2 2 15,-1 0-1-15,1 0 0 16,-1-1 0-16,0-2 0 0,1-1 1 15,0 2-1-15,3-4 1 16,0 2-1-16,3-3-1 16,-2 2 1-16,2-3 0 15,1 4-1-15,0-3 1 16,-1 0 0-16,2 1 1 16,3 0-1-16,-3 1 0 0,3-1-1 15,-1 0 2-15,2 0-2 16,1-1 0-16,-2-3 0 15,1 0 0-15,-3 0 2 16,0-1-2-16,-1 0 2 0,-2 0-1 16,1 0 1-16,0 1-1 15,-2 0 0-15,0 0 1 16,0 0-1-16,0-1 0 16,0 0 1-16,1 1-1 15,-2-2 0-15,-1 4 2 0,3-1 1 16,1-1 2-16,-2 3-4 15,2-4-2-15,-1 1 2 16,0-2-1-16,1 1 0 16,0 0 0-16,-1-1-1 15,0-1 2-15,-3 0-1 0,1 0 0 16,-3 2 0-16,1-1 0 16,-2 0 0-16,2-2-1 15,1-1 2-15,-4-3-2 16,-2 0 2-16,-1-2-1 15,-3-2 0-15,-5 1 2 16,-2-3 1-16,-7-2 7 0,-4 2-9 16,-4-4-2-16,-5-1 1 15,-4-5 3-15,0 1 7 16,0-4 9-16,0-1-5 16,5 1-11-16,0 0-2 0,7-1-5 15,1 1-18-15,7-3-73 16,-4-4-183-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2T15:13:53.002"/>
    </inkml:context>
    <inkml:brush xml:id="br0">
      <inkml:brushProperty name="width" value="0.05292" units="cm"/>
      <inkml:brushProperty name="height" value="0.05292" units="cm"/>
      <inkml:brushProperty name="color" value="#FF0000"/>
    </inkml:brush>
  </inkml:definitions>
  <inkml:trace contextRef="#ctx0" brushRef="#br0">5996 8780 488 0,'0'-22'-42'0,"0"-6"-66"16,-2-5 108-16,0-4 9 15,-8-1-7-15,-5 2 10 16,-10 4 3-16,-4 6 2 15,-9 9-5-15,-2 12-4 16,-2 5-10-16,0 15 9 0,3 16 36 16,5 16 13-16,8 14-25 15,4 13 8-15,8 11-8 16,5 3-24-16,7 3-8 16,2-3-2-16,6-5 1 15,6-8 3-15,3-7-1 0,-1-8-5 16,-1-8-39-16,-2-8-69 15,-3-8 2-15,-8-12-53 16</inkml:trace>
  <inkml:trace contextRef="#ctx0" brushRef="#br0" timeOffset="125.04">5618 9372 406 0,'0'0'64'0,"9"-37"-53"15,11 17 33-15,9 3 3 16,5 1-31-16,9 2-14 0,3 1-3 15,1 4 0-15,-6 1-4 16,1 1-88-16,-4-2-131 16</inkml:trace>
  <inkml:trace contextRef="#ctx0" brushRef="#br0" timeOffset="625.03">5493 8334 484 0,'0'0'12'15,"0"0"-14"-15,0 0 5 16,0 0-2-16,33-50-2 0,-10 26-5 16,8-5-6-16,2 1-3 15,3 1 5-15,-1 9 5 16,-2 9 5-16,-4 8 1 16,-3 4 6-16,-1 15 19 15,-2 3 0-15,-1 6-5 0,-5 0-3 16,4-2-15-16,-4-2-6 15,1-8-70-15,1-7-74 16,0-8-99-16</inkml:trace>
  <inkml:trace contextRef="#ctx0" brushRef="#br0" timeOffset="2483.82">6311 9501 547 0,'0'16'68'0,"0"-2"-96"0,-4 0-4 16,4 9 34-16,0-2 0 15,-2 0-28-15,2-3-49 16,2-3 10-16,0-1-25 15,2-8-21-15,1-2-8 16</inkml:trace>
  <inkml:trace contextRef="#ctx0" brushRef="#br0" timeOffset="2811.82">6720 8632 497 0,'0'0'28'0,"-35"44"-35"15,14-4 8-15,1 12 17 16,0 9-13-16,0 5 0 15,7 3-3-15,6-6-1 0,5-4-3 16,2-8-3-16,11-9-14 16,7-8-49-16,4-9-9 15,3-8 12-15,8-7-11 16,0-8-35-16,1-4-2 16</inkml:trace>
  <inkml:trace contextRef="#ctx0" brushRef="#br0" timeOffset="2999.2799">6984 8954 61 0,'0'0'42'16,"2"-59"24"-16,-4 40 66 15,0 9-14-15,-2 7-54 0,0 3-1 16,3 9-57-16,1 9-10 16,0 6 2-16,9 9 1 15,4 10 1-15,5 4-1 16,7 0-1-16,6-2-16 15,5-4-27-15,2-5-36 16,1-9-57-16,2-9-111 0</inkml:trace>
  <inkml:trace contextRef="#ctx0" brushRef="#br0" timeOffset="3233.7799">7303 8769 615 0,'0'0'23'0,"0"0"-27"0,-42 29 1 16,20 5 0-16,-5 13-1 16,-5 11 0-16,-1 6-11 15,2 0-59-15,6-4-41 16,3-13 7-16,4-13-89 0</inkml:trace>
  <inkml:trace contextRef="#ctx0" brushRef="#br0" timeOffset="3483.56">7330 8690 571 0,'0'0'-6'0,"52"71"15"15,-23-28-2-15,-5 9 10 16,-8 2-14-16,-9 3 7 16,-5 1-7-16,-6-1-2 15,-9-4-4-15,-4-8-59 16,0-14-122-16,-3-15-111 0</inkml:trace>
  <inkml:trace contextRef="#ctx0" brushRef="#br0" timeOffset="3686.63">7945 8849 515 0,'0'0'118'0,"0"0"-289"15,42 2 118-15,-26-2 54 16,-7 0-22-16,-9 9-212 16,-2 3 124-16</inkml:trace>
  <inkml:trace contextRef="#ctx0" brushRef="#br0" timeOffset="3811.61">7876 9031 361 0,'0'0'30'0,"0"0"70"16,44 34-48-16,-19-24-23 15,4-6-28-15,2-4-15 0,1 0-99 16,1-7-45-16,-6-3-82 16</inkml:trace>
  <inkml:trace contextRef="#ctx0" brushRef="#br0" timeOffset="4311.59">8518 8957 89 0,'0'0'525'16,"11"43"-580"-16,-3-19 20 15,4 3 35-15,1-2-10 16,3-5-158-16,1-4 147 15,4-7 5-15,-4-5 10 0,-1-4 8 16,-1 0 3-16,-3-9 9 16,-1-2-2-16,-2-2 4 15,0 0 22-15,-2 2 15 16,1 1-6-16,-1 3-20 16,3 1-15-16,1 5-10 0,5 1-2 15,1 7 0 1,1 11-4-16,-1 9 0 0,2 14-3 15,-8 11-8-15,-5 13 11 16,-6 9 4-16,-2 5 1 16,-13-1 9-16,-6-5 21 0,-2-9-1 15,0-16-14-15,-2-14-4 16,-2-14-6-16,0-16-22 16,0-7-117-16,0-16-139 15</inkml:trace>
  <inkml:trace contextRef="#ctx0" brushRef="#br0" timeOffset="4623.92">8611 8734 690 0,'0'0'43'15,"0"0"-80"-15,0 0 17 16,40-20-3-16,-13-4-55 0,4-6-170 16,5-8 104-16,-3 1 42 15,3 1 77-15,-5 2 47 16,1 11 12-16,-5 7 30 16,-4 10-4-16,-1 6 40 15,-7 13-37-15,-4 11-18 16,-2 4-17-16,-2 6-21 0,-3 1-20 15,1 0-94-15,-1-2-48 16,2-1-23-16</inkml:trace>
  <inkml:trace contextRef="#ctx0" brushRef="#br0" timeOffset="4858.42">9281 9210 843 0,'0'0'-22'0,"-2"60"-31"0,4-31 53 16,6-2-26-16,0-7-311 15,1-6 97-15</inkml:trace>
  <inkml:trace contextRef="#ctx0" brushRef="#br0" timeOffset="5202.16">9885 8879 544 0,'0'0'-5'0,"44"-7"-11"16,-15 1 16-16,0 0-66 15,-6 2-235-15</inkml:trace>
  <inkml:trace contextRef="#ctx0" brushRef="#br0" timeOffset="5327.09">9890 9032 606 0,'0'0'41'16,"0"0"-39"-16,37 7 10 16,-12-7-12-16,2 0-55 0,2-5-77 15,2-5-265-15</inkml:trace>
  <inkml:trace contextRef="#ctx0" brushRef="#br0" timeOffset="11060.02">10636 9596 242 0,'0'0'-38'0,"0"0"-43"16,0 0 82-16,-44-31 67 15,35 21-62-15,-1-5 3 0,-1-1 5 16,1-4 5-16,2-4-8 15,1-5 7-15,3-5 9 16,4-7-10-16,0-4-7 16,2-7-4-16,7-7 2 15,7-9 4-15,2-13 14 0,11-9-10 16,9-6-13-16,4-1 0 16,6 6-3-16,-2 14 0 15,-1 15 30-15,-9 23 7 16,-7 16-24-16,-7 11-6 15,-10 12 11-15,-6 3-10 16,-6 10 6-16,0 4-2 0,-8 4-6 16,0 1-6-16,-1-1-10 15,1-3-12-15,5-2-32 16,3-3-13-16,7-2 19 16,4 1 40-16,5 2 9 15,4 1 0-15,-5 5 3 0,-2 1 7 16,-3 6 27-16,-10 6 12 15,-4 5 1-15,-14 4 7 16,-3 1-21-16,-3-1-20 16,-3-5-14-16,0-5-14 0,0-8-31 15,-2-6-8-15,0-6-14 16,0-5-9-16,0-4-58 16,4-3-58-16</inkml:trace>
  <inkml:trace contextRef="#ctx0" brushRef="#br0" timeOffset="11419.31">10698 8304 494 0,'0'0'159'16,"0"0"-180"-16,0 0 8 0,18-40 9 15,-7 29 3-15,1-4-83 16,3 1 57-16,-1 0-22 16,-3 4 37-16,-2 6 11 15,0 1 2-15,-2 3 10 16,1 7-2-16,1 3 6 0,3 4 11 15,3 2-18-15,1 1-4 16,2 0-4-16,4-3 1 16,-4-3-1-16,-2-2-9 15,-2 0-14-15,-6-4-56 16,-8 0-110-16</inkml:trace>
  <inkml:trace contextRef="#ctx0" brushRef="#br0" timeOffset="34351.7199">11106 9055 621 0,'0'0'21'15,"0"37"-70"-15,-3-14 43 16,1 2 10-16,1 0 1 16,1 0-4-16,1-2-13 0,4-3-66 15,-1-3 12-15,1-3 9 16,-1-6-51-16,2-5-33 15</inkml:trace>
  <inkml:trace contextRef="#ctx0" brushRef="#br0" timeOffset="34664.1899">11227 9085 426 0,'0'0'106'0,"0"0"-100"15,0 0 19-15,0 0 2 0,0 0-16 16,0 0-11-16,-17 37-1 16,9-19-1-16,3 2-10 15,-2-1-23-15,7-3-17 16,0 0 24-16,10-3 1 16,7-6-18-16,3-7 9 0,3-1 16 15,3-11 13-15,-3-3 9 16,-3-7 3-16,-3 1 12 15,-5-1 20-15,-8 0 18 16,-4 2 12-16,-2 3-21 16,-6 3-22-16,-2 4-1 15,-1 2 0-15,2 0-19 0,4-1-38 16,3-6-221-16</inkml:trace>
  <inkml:trace contextRef="#ctx0" brushRef="#br0" timeOffset="36991.7599">11986 8622 302 0,'0'0'24'16,"0"0"-16"-16,0 0 6 15,0 0-7-15,-20 41-4 16,15-11 3-16,1 4 10 16,1 6-12-16,2-3-3 0,1 1 0 15,0-8-3-15,0-6-11 16,-1-5-25-16,-3-7-17 15,-9-6-4-15,-7-6-35 16</inkml:trace>
  <inkml:trace contextRef="#ctx0" brushRef="#br0" timeOffset="37132.56">11754 8792 359 0,'0'0'60'0,"0"0"-46"15,0 0 28-15,0 0-9 16,0 0-10-16,0 0-5 0,0 0-12 15,46-14-9-15,-29 16-10 16,4 0-70-16,-1-1-62 16,5 0-52-16</inkml:trace>
  <inkml:trace contextRef="#ctx0" brushRef="#br0" timeOffset="37835.33">12290 9268 385 0,'0'0'6'0,"0"0"-45"16,0 0 30-16,0 0 16 15,0 0 4-15,0 0-9 16,0 0 2-16,0 0-4 16,7-64 4-16,8 10-3 0,3-12-2 15,8-11 1-15,8-8 0 16,2-2-2-16,7 3 2 15,1 9 2-15,1 15 0 16,-3 13 18-16,1 13 23 16,-3 13-15-16,-4 10-17 15,-9 5-11-15,-7 6-4 0,-6 0-13 16,-8 1-35-16,-6 5 27 16,-6 3 20-16,-1 2 6 15,0 2 0-15,-2 4-1 16,4 4 0-16,3 7-2 15,-2 5 2-15,0 3-1 0,-4-1 2 16,-2 3-1-16,-3-5 1 16,-4-3 10-16,-2-7 15 15,-2-9 14-15,3-3 21 16,3-6-1-16,6-4-39 16,1-1-14-16,6-2-20 0,1-4-70 15,0 0-73-15,-1-3-162 16</inkml:trace>
  <inkml:trace contextRef="#ctx0" brushRef="#br0" timeOffset="38210.25">12353 8290 0 0,'0'0'601'15,"53"-26"-626"-15,-15 1 27 16,14-7-14-16,6 0-27 16,3-3-89-16,-1 6 115 0,-9 3 12 15,-4 9 2-15,-13 7 14 16,-8 10 7-16,-8 0 21 16,-3 7-13-16,-5 3 19 15,0 3-38-15,0-2-13 16,-3 1-78-16,3-1-122 0</inkml:trace>
  <inkml:trace contextRef="#ctx0" brushRef="#br0" timeOffset="38694.5199">12844 8936 621 0,'0'0'8'15,"0"0"-17"-15,-13 61 15 16,11-33-2-16,-1 2-16 16,0 1-40-16,3-7-130 15,8-9-31-15</inkml:trace>
  <inkml:trace contextRef="#ctx0" brushRef="#br0" timeOffset="38850.86">13011 8900 598 0,'0'0'35'0,"-13"39"-30"15,4-15 26-15,0 5-14 16,1 0-29-16,5 1-29 15,1-6-121-15,2-6-38 0</inkml:trace>
  <inkml:trace contextRef="#ctx0" brushRef="#br0" timeOffset="39210.04">13242 8501 570 0,'0'0'26'16,"0"0"-34"-16,13 41-7 16,-1-14 14-16,1 10 0 15,5 8-4-15,0 1-11 16,8 2-13-16,1-5 3 16,0-7-17-16,4-8-35 0,-1-8-50 15,-2-6-10-15,-4-8 32 16</inkml:trace>
  <inkml:trace contextRef="#ctx0" brushRef="#br0" timeOffset="39397.48">13492 8504 582 0,'0'0'146'0,"-31"48"-149"15,4-8 0-15,-8 7 2 16,1 9-10-16,-4 3-123 16,2-7-102-16,6-7-98 15</inkml:trace>
  <inkml:trace contextRef="#ctx0" brushRef="#br0" timeOffset="39616.45">13660 8887 688 0,'0'0'24'0,"0"46"-48"16,0-22 5-16,0 4 19 15,-5 2-110-15,3-1-129 16,0-6 5-16</inkml:trace>
  <inkml:trace contextRef="#ctx0" brushRef="#br0" timeOffset="39913.1899">14078 8602 615 0,'0'0'13'15,"0"0"-15"-15,0 0-1 16,0 0-7-16,-16 51-41 16,11-29 26-16,1 3-40 0,-1-1-3 15,-1-2 7-15,-2-4-78 16,0-7-54-16</inkml:trace>
  <inkml:trace contextRef="#ctx0" brushRef="#br0" timeOffset="40037.97">13948 8652 389 0,'0'0'51'0,"0"0"-45"16,0 0 14-16,63-2-8 15,-29 5-9-15,5-3-4 16,-2 0-37-16,-4-3-160 0</inkml:trace>
  <inkml:trace contextRef="#ctx0" brushRef="#br0" timeOffset="40225.65">14467 8914 375 0,'0'0'222'16,"0"0"-271"-16,0 0 38 0,0 0-70 15,0 0-117-15</inkml:trace>
  <inkml:trace contextRef="#ctx0" brushRef="#br0" timeOffset="40397.51">14688 8883 536 0,'0'0'147'16,"0"0"-149"-16,0 0 5 0,0 0-2 16,0 0-35-16,0 0-204 15,0 0 27-15</inkml:trace>
  <inkml:trace contextRef="#ctx0" brushRef="#br0" timeOffset="40553.57">15146 8907 609 0,'0'0'-51'0,"0"0"-66"0,0 0-7 16,0 0-120-16</inkml:trace>
  <inkml:trace contextRef="#ctx0" brushRef="#br0" timeOffset="40819.25">15465 8461 623 0,'0'0'64'0,"0"0"-73"0,1 43 5 15,-2-13 5-15,-3 5-3 16,-4 7-18-16,-2 3 4 16,1-4-16-16,0-5-29 15,3-9-101-15,-1-12-98 16</inkml:trace>
  <inkml:trace contextRef="#ctx0" brushRef="#br0" timeOffset="40959.84">15381 8543 527 0,'0'0'38'0,"0"0"-34"16,0 0 2-16,51 11 1 0,-31-1-7 15,3-2-3-15,-1-2-83 16,-2-2-105-16</inkml:trace>
  <inkml:trace contextRef="#ctx0" brushRef="#br0" timeOffset="54568.01">15817 9340 138 0,'0'0'18'0,"0"0"-18"16,0 0 56-16,0 0 16 15,0 0-51-15,0 0 17 16,0 0-25-16,0 0-3 16,0 0-5-16,-12-55-4 0,19 28 0 15,1-7-1-15,0-7 0 16,-1-3 1-16,1-6 1 15,0-7 4-15,0-4 11 16,3-7 6-16,3-4-3 16,4-8-1-16,8 1-10 15,5 2-7-15,5 3 0 0,5 10-2 16,-5 10 8-16,-3 15 17 16,-4 11-16-16,-9 11-8 15,-7 6-4-15,-6 7-2 16,-5 4 3-16,-4 8 3 15,-11 11 2-15,-5 4 1 0,-2 6 0 16,-2 5-2-16,1-1-1 16,6-2-1-16,7-5-1 15,7-2 0-15,5-5-3 16,10-4-11-16,4 1-17 16,0-1 27-16,2 2 6 0,-5 3 3 15,-3 4 7-15,-8 2 16 16,-4 5 16-16,-2 0-10 15,-8-4-3-15,-3-2-2 16,-3-7-6-16,1-2-2 16,-6-5-7-16,2-7-5 0,-5 1-7 15,1-3-6-15,0-1-25 16,2-1-27-16,2-9-55 16,7-1-21-16,2-7-44 15</inkml:trace>
  <inkml:trace contextRef="#ctx0" brushRef="#br0" timeOffset="54974.17">15776 8170 359 0,'0'0'0'16,"0"0"-1"-16,0 0 2 16,57-42-2-16,-33 27 2 15,1-3-2-15,2-2-4 0,-3-1-9 16,2 2 5-16,-3 2 0 15,-7 3 5-15,-2 4 5 16,-2 6 2-16,-4 4 4 16,-1 3 15-16,1 7 6 15,-1 4-5-15,4 2 4 0,0 2-9 16,0 2-11-16,3-3-4 16,1-2-3-16,5-2-1 15,1-3-1-15,-2-1-13 16,6-5-29-16,-5-1-70 15,0-3-88-15</inkml:trace>
  <inkml:trace contextRef="#ctx0" brushRef="#br0" timeOffset="55505.3">16322 8785 375 0,'0'0'84'16,"0"0"-85"-16,0 0 1 16,-30 57 22-16,28-34-18 15,1 1-4-15,1 1-4 16,0 0-7-16,-1-1-6 0,1 1-7 15,-1 0-10-15,0-1-43 16,-3-3-48-16,-1-3-10 16</inkml:trace>
  <inkml:trace contextRef="#ctx0" brushRef="#br0" timeOffset="55895.83">16449 8910 263 0,'0'0'34'0,"0"0"-38"16,0 0 3-16,0 0 7 16,5 47-14-16,-6-33-10 0,-3-2-15 15,0-5 10-15,-2-4 21 16,1-3 3-16,5-6 0 15,0-10 0-15,4-5-16 16,5-7 1-16,2-1 12 16,3 2 2-16,1 0 1 15,1 7 8-15,-3 3 6 0,1 7-5 16,-1 3 11-16,1 5 7 16,-1 2-10-16,0 5-8 15,-2 6-7-15,-2 2-1 16,-6 3-1-16,-3 0 0 15,0 1 2-15,-3-3 2 0,-7 0 4 16,3-6-7-16,-5-2-6 16,0-5-28-16,-2-1-67 15,1-1-31-15</inkml:trace>
  <inkml:trace contextRef="#ctx0" brushRef="#br0" timeOffset="56364.48">16789 8395 371 0,'0'0'43'0,"0"0"-42"15,0 0-1-15,0 0 4 16,37 25 1-16,-23-8 19 16,0 6-6-16,4 7 4 0,-3 5-4 15,3 4-8-15,-1 1-5 16,4 1-4-16,1-4-3 16,4-5-6-16,3-3-9 15,2-9-17-15,0-5-4 16,1-3 3-16,-1-5-11 0,-4-4-35 15,-5-3-13-15,-6-1-22 16</inkml:trace>
  <inkml:trace contextRef="#ctx0" brushRef="#br0" timeOffset="56583.19">17111 8457 433 0,'0'0'60'0,"-39"38"-58"0,20-9 10 15,-6 4 6-15,-2 5-15 16,0 0-2-16,-2 1-5 16,0-5-20-16,0-2-24 15,5-6-14-15,0-5-5 16,5-5-66-16</inkml:trace>
  <inkml:trace contextRef="#ctx0" brushRef="#br0" timeOffset="57364.26">17276 8777 312 0,'0'0'60'0,"0"0"-97"0,0 0 11 15,0 0 53-15,0 0-24 16,-21 47-6-16,18-26 5 16,2 3-1-16,0 3-1 0,0 1 0 15,-1-5 0-15,2-1 0 16,0-6-1-16,0-4 0 16,0-6 1-16,0-4 0 15,0-2 2-15,0-8 0 16,0-8 9-16,7-5 4 0,7-7-13 15,3-4 0-15,1 0-5 16,5 2 2-16,-4 3-2 16,4 10 0-16,-2 5-3 15,0 8 1-15,-3 4 4 16,-4 4-3-16,-1 4 2 16,-9 3 4-16,-2 2 1 0,-2-2 8 15,-5 2 15-15,-7-2-1 16,-1 0-16-16,1-2-14 15,-3-2-16-15,1-7-27 16,-3 0-127-16</inkml:trace>
  <inkml:trace contextRef="#ctx0" brushRef="#br0" timeOffset="59816.85">18242 8415 586 0,'0'0'-7'0,"0"0"-1"15,0 0-7-15,0 0 23 16,0 0-8-16,45 2 5 0,-22-2-5 16,5 0 2-16,6 0-2 15,1-2-1-15,3-1-9 16,2-1-44-16,-2-1-24 16,-4 1-7-16,-8 0-33 15,-12 2 16-15</inkml:trace>
  <inkml:trace contextRef="#ctx0" brushRef="#br0" timeOffset="59973.06">18195 8592 562 0,'0'0'83'0,"0"0"-96"16,0 0-4-16,58 27 27 15,-16-24-6-15,10-3-9 16,1 0-40-16,3 0-108 15,-8-2-21-15</inkml:trace>
  <inkml:trace contextRef="#ctx0" brushRef="#br0" timeOffset="60488.57">19006 8385 518 0,'0'0'-17'0,"0"0"-18"16,-4 48 37-16,-3-17-2 15,-3 8-26-15,2 3-23 16,-1-1-7-16,0-2 28 0,2-4-22 15,2-11 22-15,2-4 19 16,1-10 3-16,2-3 7 16,0-6 1-16,0-2 2 15,2-9 4-15,0-8 9 16,-2-3-12-16,0-8-1 16,-5-2-4-16,-3-6 12 0,-2 0 29 15,2-3-3-15,5 3-9 16,1 2-2-16,2 1 43 15,4 5-3-15,2 5-47 16,5 3-10-16,0 2 29 16,5 1-1-16,1 2-24 0,5-1-8 15,5 0-5-15,3 0-2 16,3-1 2-16,1-1-3 16,3 2 2-16,-2 2-5 15,2 2-4-15,1 0-13 0,-6 3-11 16,-2 0-41-1,-6 5-21-15,-10-1-19 0,-11 3-113 16</inkml:trace>
  <inkml:trace contextRef="#ctx0" brushRef="#br0" timeOffset="60660.41">18891 8366 555 0,'0'0'-22'0,"77"3"-88"0,-35-3 43 15,2 0 61-15,-9 0-221 16</inkml:trace>
  <inkml:trace contextRef="#ctx0" brushRef="#br0" timeOffset="60801.2">18856 8554 481 0,'0'0'92'0,"-25"50"-94"16,21-25 5-16,4-1 33 15,16-2-32-15,5-7-7 16,12-2-20-16,7-6-58 0,4-6-54 16,3-1-86-16</inkml:trace>
  <inkml:trace contextRef="#ctx0" brushRef="#br0" timeOffset="61160.3">19779 8115 446 0,'0'0'126'15,"-58"57"-111"-15,26-15-6 16,2 12 20-16,6 7-23 15,5 3-4-15,7 0 5 0,12 0-5 16,6-3 1-16,13-3 1 16,9-5 0-16,5-8-9 15,8-5-42-15,-1-10-93 16,2-6-22-16,-3-8-35 16</inkml:trace>
  <inkml:trace contextRef="#ctx0" brushRef="#br0" timeOffset="61503.97">19923 8290 503 0,'0'0'20'16,"0"0"-14"-16,37 37-2 0,-14-12 11 16,6 6-12-16,3 5-2 15,3-1-2-15,0-2-6 16,-1-5-29-16,-2-3-52 15,-2-7-4-15,-5-4-26 16,-4-7 29-16,-4-7-19 16</inkml:trace>
  <inkml:trace contextRef="#ctx0" brushRef="#br0" timeOffset="61738.3">20360 8371 611 0,'0'0'27'16,"0"0"-27"-16,-13 55 4 15,-2-21 16-15,-5 10-17 0,-5 4-3 16,-4 4-21-16,0-2-10 16,4-1 3-1,3-8-23-15,7-7 26 0,6-4-13 16,4-7-1-16,5-5-22 15,2-4-71-15,9-2-58 16</inkml:trace>
  <inkml:trace contextRef="#ctx0" brushRef="#br0" timeOffset="62222.58">20732 8179 318 0,'0'0'95'16,"0"0"-99"-16,0 0-1 15,0 0 10-15,0 50-4 16,0-23 1-16,-3 9 4 16,-5 4 4-16,-8 13 29 0,-2 5-1 15,-8 7-14 1,-1 5-19-16,-1-2-4 0,4-4 3 16,6-7 2-16,5-9-4 15,6-10 3-15,7-9-5 16,2-11-14-16,5-5-92 15,5-11-124-15</inkml:trace>
  <inkml:trace contextRef="#ctx0" brushRef="#br0" timeOffset="64659.57">20285 8843 339 0,'0'0'1'0,"0"0"6"16,0 0 44-16,0 0-4 31,0 0-38-31,0 0 5 0,36-26-13 0,-30 40 2 31,-6 4 1-31,0 2-3 0,-5 6-10 16,-3 1-28-16,-8-2-18 15,0-1-50-15,0-1-24 16,2-6 15-16</inkml:trace>
  <inkml:trace contextRef="#ctx0" brushRef="#br0" timeOffset="65034.44">20922 8457 506 0,'0'0'10'0,"0"0"-14"0,43 19 8 16,-19 3 15-16,0 11-16 15,5 8 7-15,2 5-7 16,1-1-3-16,1 2-2 16,3-9-22-16,2-4-48 0,-2-8-60 15,-5-12-43-15</inkml:trace>
  <inkml:trace contextRef="#ctx0" brushRef="#br0" timeOffset="65221.9">21266 8474 611 0,'0'0'107'0,"-72"44"-89"0,32-11-18 0,-9 15 12 15,2 6-14-15,0 0-62 16,9-3-129-16,3-10-85 15</inkml:trace>
  <inkml:trace contextRef="#ctx0" brushRef="#br0" timeOffset="65456.25">21483 8615 528 0,'0'0'-31'0,"57"-20"-27"0,-27 13 60 16,-2 1-37-16,-5 3-127 15,-15 3 69-15</inkml:trace>
  <inkml:trace contextRef="#ctx0" brushRef="#br0" timeOffset="65581.35">21489 8653 37 0,'0'0'254'15,"0"0"-220"-15,0 0 1 16,40 17 30-16,-19-13-48 16,1-3-18-16,3-1-23 15,2-1-51-15,1-8-82 0</inkml:trace>
  <inkml:trace contextRef="#ctx0" brushRef="#br0" timeOffset="65862.58">21844 8389 555 0,'0'0'7'16,"0"0"-12"-16,28 47 10 16,-8-19-1-16,5 8-4 0,0 1-16 15,4-2-65-15,0-1-1 16,0-7-48-16,1-7-21 15,-1-6 53-15</inkml:trace>
  <inkml:trace contextRef="#ctx0" brushRef="#br0" timeOffset="66049.89">22083 8390 441 0,'0'0'63'0,"-69"16"-35"0,28 5 38 16,0 9-34-16,2 6-29 16,2 2-3-16,2 2-2 15,8-5-26-15,8-3-108 16,7-12-103-16</inkml:trace>
  <inkml:trace contextRef="#ctx0" brushRef="#br0" timeOffset="66409.13">22225 8102 502 0,'0'0'-13'0,"42"50"-35"0,-15-16 52 16,4 7-1-16,-3 7-5 15,-2-1 2-15,-6 6 0 16,-6-2 2-16,-10 0 4 15,-4-1-3-15,-7-3-4 16,-8-6-4-16,-5-6-23 0,-2-6-16 16,-1-9-25-16,4-6-75 15</inkml:trace>
  <inkml:trace contextRef="#ctx0" brushRef="#br0" timeOffset="66659.32">22814 8395 629 0,'0'0'12'0,"48"-10"-40"16,-24 7-9-16,-2 3 36 16,-6 0-190-16,-9 5 54 15,-12 4-81-15</inkml:trace>
  <inkml:trace contextRef="#ctx0" brushRef="#br0" timeOffset="66784.15">22740 8474 101 0,'0'0'120'16,"0"0"-6"-16,0 0-3 0,0 0-43 15,0 0-22-15,40 29-27 16,-9-28-24-16,4-1-53 16,-1-6-74-16,1-5-118 15</inkml:trace>
  <inkml:trace contextRef="#ctx0" brushRef="#br0" timeOffset="67049.62">23427 8204 621 0,'0'0'2'0,"0"61"-6"16,-11-12 10-16,1 9 2 15,-5 9-17-15,-2 1 1 16,1-3-54-16,7-4-42 16,5-11-23-16,4-9 7 0,1-12 67 15,6-11-36-15,2-11 41 16</inkml:trace>
  <inkml:trace contextRef="#ctx0" brushRef="#br0" timeOffset="67299.56">23382 8182 411 0,'0'0'74'16,"41"-36"-71"-16,-10 29-2 16,9 7 1-16,7 0-3 0,7 13 0 15,2 2-17-15,-5 3-20 16,-11 3-2-16,-11 0 18 15,-15 3-22-15,-14 2-3 16,-16 7 44-16,-18 1 8 16,-10 0-5-16,-6-2-2 15,-5-2-9-15,1-6-43 0,0-7 16 16,5-6-37-16</inkml:trace>
  <inkml:trace contextRef="#ctx0" brushRef="#br0" timeOffset="67627.73">23841 8663 534 0,'0'0'21'15,"0"0"-35"-15,4 47 20 16,-4-37-4-16,0-3-47 0,0-7 9 16,0-1 7-16,-1-11 20 15,-3-5 8-15,2-4-1 16,2-4 4-16,0-4 9 16,8 2 13-16,6 0 14 15,2 4-37-15,4 5 0 0,1 2 3 16,-2 6-7-16,0 5-24 15,-2 1-49-15,-5 1-81 16,-2 1-88-16</inkml:trace>
  <inkml:trace contextRef="#ctx0" brushRef="#br0" timeOffset="68002.53">24504 7994 550 0,'0'0'24'0,"-68"50"-20"15,26-6 8-15,-3 11 31 0,2 8-31 16,7 5-9-16,12-3-4 16,12-3 2-16,8-6-3 15,8-5 1-15,7-7-10 16,7-4-17-16,2-10-44 15,2-3-69-15,1-9-21 16,4-5-13-16</inkml:trace>
  <inkml:trace contextRef="#ctx0" brushRef="#br0" timeOffset="68799.2399">25096 8180 54 0,'0'0'80'0,"0"0"-48"16,0 0 36-16,2-42 10 15,-8 36-44-15,-4 2-6 16,-4 4-8-16,-10 5 0 0,-7 10 3 16,-8 7-1-16,-6 10-4 15,-6 6-3-15,-1 4 1 16,1 3 8-16,8 0 4 16,6 0-10-16,10-5-3 15,9-1-9-15,10-4-6 16,8-8-1-16,13-1 0 0,10-7-1 15,4-3-4-15,5-7-4 16,5-4 7-16,-2-5-1 16,-2 0 2-16,-4-5 1 15,-7-2 2-15,-4-1 2 16,-11-2-1-16,-5-1 1 0,-4-3-3 16,-12 0-8-16,-6-1 4 15,-6 0-3-15,-1 0 6 16,4 3 0-16,3 2 3 15,6 1 0-15,6 1 1 16,8 2 4-16,6-1-2 0,12 3-3 16,8 0-6-16,4 1 3 15,6 1 2-15,-1 2-1 16,-1 2 0-16,-4 5 2 16,-1 2-2-16,-3 3 5 15,-4 1 9-15,-2 4 5 16,-2 0-9-16,-4 1 0 0,-3-2-5 15,-4 0-5-15,-3-5-8 16,-3 0-5-16,-2-3 1 16,1 1-7-16,0-3 1 15,0 3-19-15,0-1-51 16,5 0-33-16,5-3-74 0</inkml:trace>
  <inkml:trace contextRef="#ctx0" brushRef="#br0" timeOffset="69314.7399">25341 8365 147 0,'0'0'43'0,"0"0"-25"0,0 0 52 16,0 0-25-16,0 0-45 15,0 0-1-15,47-36 3 16,-19 26 2-16,4-5 3 16,1 5 9-16,3-3-6 15,-4 3-10-15,-7 0-5 0,-6 6-38 16,-10 1-62-16,-9 3-19 16</inkml:trace>
  <inkml:trace contextRef="#ctx0" brushRef="#br0" timeOffset="69439.72">25336 8396 60 0,'0'0'94'0,"0"0"-22"16,0 0 2-16,0 0-40 15,0 0-22-15,52 30-17 16,-28-30-22-16,0-6-76 16,1-5-85-16</inkml:trace>
  <inkml:trace contextRef="#ctx0" brushRef="#br0" timeOffset="69736.5399">26011 8177 530 0,'0'0'6'15,"-22"65"-10"-15,5-22 20 16,2 10-1-16,-5 1-18 0,6 0-1 16,1-4-38-16,7-4-17 15,3-6-51-15,3-7 17 16,0-9-11-16,1-5-35 15</inkml:trace>
  <inkml:trace contextRef="#ctx0" brushRef="#br0" timeOffset="70111.47">26471 7970 625 0,'0'0'5'0,"15"38"-10"0,-10-1 11 16,-3 10 17-16,-2 11-20 15,-6 6 2-15,-3 5-2 16,-5 2-6-16,3-3-3 16,-2 0-3-16,2-7-6 15,6-4-12-15,0-5-1 0,4-9-24 16,0-8-30-16,6-8-31 15,2-11-64-15</inkml:trace>
  <inkml:trace contextRef="#ctx0" brushRef="#br0" timeOffset="70345.77">26782 8224 714 0,'0'0'-5'16,"29"37"-21"-16,-9-6 25 15,11 8 1-15,3 4-21 16,8 3-19-16,0-3-30 16,4-2 35-16,-2-7-50 0,-1-7-18 15,-3-4-75-15,-8-12 36 16</inkml:trace>
  <inkml:trace contextRef="#ctx0" brushRef="#br0" timeOffset="70533.22">27267 8160 613 0,'0'0'25'0,"0"0"-24"16,-64 42 1-16,27-2 18 0,-10 13-12 15,-9 10 9-15,-3 4-16 16,-2 0-12-16,5-9-56 16,7-10-131-16,9-13-121 15</inkml:trace>
  <inkml:trace contextRef="#ctx0" brushRef="#br0" timeOffset="70705.06">27441 8403 521 0,'46'-4'6'16,"-4"-2"-106"-16,-2 0 74 15,-3 4-2-15,-8 0-163 16</inkml:trace>
  <inkml:trace contextRef="#ctx0" brushRef="#br0" timeOffset="70845.89">27441 8463 183 0,'0'0'113'16,"0"0"-27"-16,0 0-2 0,0 0-33 16,0 0-52-16,0 0-25 15,59 16-45-15,-25-16-57 16,7 0-104-16</inkml:trace>
  <inkml:trace contextRef="#ctx0" brushRef="#br0" timeOffset="71220.64">27926 8396 455 0,'0'0'40'16,"0"0"-43"-16,0 0 9 16,54-24-7-16,-38 23-24 15,2 1 5-15,-2 1-5 16,1 6 23-16,-4 3 1 15,-4 1 3-15,2 4 0 16,-4 3 2-16,-1 6 7 0,4 2 1 16,-2 2-2-16,5 3-5 15,6-1 0-15,5-4-6 16,5-3-8-16,3-5-4 16,0-7-8-16,1-5-32 15,1-6-76-15,-4-6-104 0</inkml:trace>
  <inkml:trace contextRef="#ctx0" brushRef="#br0" timeOffset="71376.7899">28285 8363 430 0,'0'0'71'16,"-70"12"-48"-16,29 11 29 15,-6 8-14-15,-1 7-28 16,0 6-10-16,2-1-27 15,3 1-72-15,6-10-57 16,7-9-105-16</inkml:trace>
  <inkml:trace contextRef="#ctx0" brushRef="#br0" timeOffset="71689.22">28440 7896 817 0,'0'0'-6'0,"40"47"-20"15,-16-4 23-15,2 16 1 16,2 14-4-16,-3 8-11 15,-6 2-5-15,-6 3 15 0,-5-7-26 16,-6-8-17-16,-4-12 12 16,-11-10 33-16,-9-11 4 15,-13-8 2-15,-12-6-5 16,-9-2-48-16,-6-8-145 16</inkml:trace>
  <inkml:trace contextRef="#ctx0" brushRef="#br0" timeOffset="76610">5768 10826 376 0,'0'0'9'15,"0"0"-13"-15,-4-37 8 0,4 9 0 16,2-5-3-16,0-8-1 16,-2 0 2-16,0-2 0 15,-5 5 5-15,-8 7 3 16,-7 7-9-16,-7 11-4 15,0 12-1-15,-6 9 6 16,1 20 5-16,3 16 1 16,0 16-3-16,6 15 0 0,2 16 0 15,3 7-14-15,5 4-1 16,4-1 2-16,4-1 1 16,3-9 7-16,7-9 2 15,6-9 3-15,2-7-6 0,-2-8-27 16,-4-9-102-16,-5-10-79 15</inkml:trace>
  <inkml:trace contextRef="#ctx0" brushRef="#br0" timeOffset="76750.7099">5480 11449 160 0,'8'-39'103'0,"-3"8"-30"16,7 2 10-16,-1 4-13 15,9 2-14-15,-1 0-15 16,8-2-28-16,4-1-8 15,3-1-7-15,3 0-5 0,-9-3-117 16,-6 1-121-16</inkml:trace>
  <inkml:trace contextRef="#ctx0" brushRef="#br0" timeOffset="77203.63">5200 10275 618 0,'0'0'71'16,"0"0"-136"-16,38 17 17 0,-9-24 37 16,7-9-25-16,2-9-68 15,5-8 33-15,-1-4 3 16,-4-1 51-16,-2 5 14 15,-7 9 8-15,-5 7-2 16,-5 10 13-16,-4 7 46 16,-3 10 21-16,-2 11-43 15,4 10 13-15,-1 6-20 0,0 3-29 16,5 3-4-16,1-1-20 16,2-5-95-16,2-5-79 15</inkml:trace>
  <inkml:trace contextRef="#ctx0" brushRef="#br0" timeOffset="77609.78">5884 11272 387 0,'0'0'114'15,"0"0"-188"-15,40 7 46 0,-17 0 14 16,2 3 4-16,0 4-63 15,-4 5 38-15,-1 2 6 16,-5 5 11-16,-5 5 13 16,-3-1 5-16,-3 1 2 15,-4-5 8-15,0 1 26 16,0-7 8-16,0-6 17 0,0-4-1 16,4-6 1-16,4-4-40 15,1 0-14-15,3-4-10 16,7-5-28-16,-4-3-62 15,3 0-70-15</inkml:trace>
  <inkml:trace contextRef="#ctx0" brushRef="#br0" timeOffset="77937.84">6539 10593 391 0,'0'0'168'0,"0"0"-171"15,0 0 6-15,-38 40-10 16,23 3 5-16,-3 16-3 15,-1 11 5-15,2 5-1 0,3 0 0 16,6-5 2-16,8-7-1 16,13-11 1-16,7-11 0 15,7-7-2-15,8-8-17 16,3-9-72-16,3-7-54 16,-3-10-92-16</inkml:trace>
  <inkml:trace contextRef="#ctx0" brushRef="#br0" timeOffset="78187.81">6695 10757 804 0,'0'0'-31'0,"-6"39"-33"16,12-6 54-16,15 11 12 0,10 7-2 15,9 3-4-15,5-3-13 16,4-2-18-16,2-8-11 16,-3-6-85-16,-6-8-23 15,-6-4 38-15,-5-7 34 16,-8-6 48-16,-9-6-47 16</inkml:trace>
  <inkml:trace contextRef="#ctx0" brushRef="#br0" timeOffset="78375.34">7069 10744 588 0,'0'0'32'0,"-26"48"-32"16,7-5 3-16,-2 11 1 15,0 10-1-15,-2 4-4 16,-1 0-4-16,6-6-14 0,-2-6-53 15,4-11-63-15,3-12-38 16,2-15-4-16</inkml:trace>
  <inkml:trace contextRef="#ctx0" brushRef="#br0" timeOffset="78593.9399">7249 10666 402 0,'0'0'1'0,"42"59"7"0,-16-13 36 15,-4 11-7-15,-4 6-26 16,-5 6 22-16,-3 0-19 16,-6 1-7-16,-6-7-6 15,2-8-2-15,-8-14-25 0,4-10-52 16,-6-10-43-16,5-15-120 15</inkml:trace>
  <inkml:trace contextRef="#ctx0" brushRef="#br0" timeOffset="78828.36">7842 10900 10 0,'0'0'601'15,"0"0"-600"-15,0 0-6 16,0 0 2-16,0 0 3 16,45 3-23-16,-23 0-48 0,-2-1-61 15,-6 4 17-15,-10 4-14 16</inkml:trace>
  <inkml:trace contextRef="#ctx0" brushRef="#br0" timeOffset="78953.4399">7842 11065 108 0,'0'0'172'0,"0"0"-84"0,-29 49-18 15,29-37-18-15,13-1-10 16,6-1-30-16,6-3-11 16,8-4-23-16,1-3-110 15,3 0-102-15</inkml:trace>
  <inkml:trace contextRef="#ctx0" brushRef="#br0" timeOffset="79390.64">8276 11075 474 0,'0'0'0'0,"-35"67"-7"16,25-35 15-16,5-1 1 0,5-5-12 15,0-7 0-15,7-5-9 16,5-6-19-16,-1-8-14 16,5 0 7-16,-1-11 15 15,3-8 23-15,0-2 5 16,2-6 1-16,-3 0 15 0,-1 1 16 15,-3 1 6-15,-1 6-15 16,-3 5-14-16,-3 6-8 16,2 8-6-16,-2 4-1 15,1 14-5-15,-1 11 1 16,3 12-4-16,-2 9-17 0,2 8-4 16,-2 9 10-16,5 5 18 15,0-1 4-15,1 2 21 16,-1-5 29-16,-3-2-32 15,-5-9-20-15,-4-7-7 16,-7-10-23-16,-9-14-61 0,-5-13-105 16</inkml:trace>
  <inkml:trace contextRef="#ctx0" brushRef="#br0" timeOffset="79750.09">8383 10764 557 0,'0'0'5'15,"45"-36"-17"-15,-16 12-2 16,1-6 3-16,-1 3-113 0,-6 4 98 16,-2 4-32-16,-8 4 39 15,-2 8 20-15,-4 5 8 16,-1 2 26-16,1 8 1 16,0 6-23-16,4 2 0 0,2 4-6 15,3-1-4-15,5 3-3 16,1-4-4-16,4 1-9 15,3-5-21-15,1 2-47 16,-1-5-87-16</inkml:trace>
  <inkml:trace contextRef="#ctx0" brushRef="#br0" timeOffset="80109.23">8982 10985 187 0,'0'0'375'0,"38"3"-385"0,-15 1 7 15,0 0 3-15,3 2-5 16,-4 0-126-16,-9 4 94 15,-5 1-36-15,-4 3 50 16,-4 1 42-16,0 3 8 16,-4-1 8-16,1 4 0 0,-2-2 12 15,3-2-18-15,2-1-9 16,0-4-11-16,4-3-5 16,6-5-4-16,-1-4-2 15,4-3 0-15,5-7-12 16,0 0-45-16,-3-1-81 15,1-2-96-15</inkml:trace>
  <inkml:trace contextRef="#ctx0" brushRef="#br0" timeOffset="80562.26">9959 10649 657 0,'0'0'-16'15,"0"0"-75"-15,55 25 64 16,-43-15-65-16,-10-1-288 16</inkml:trace>
  <inkml:trace contextRef="#ctx0" brushRef="#br0" timeOffset="80671.65">9860 10867 378 0,'0'0'-1'15,"46"3"-8"-15,-15-3-9 16,4-1-29-16,-4-2-135 0</inkml:trace>
  <inkml:trace contextRef="#ctx0" brushRef="#br0" timeOffset="81780.7399">10660 11444 409 0,'0'0'35'0,"0"0"-99"16,0 0 30-16,0 0 28 15,0 0 15-15,0 0-2 16,0 0 12-16,-35-8 13 16,31-14 12-16,1-8-10 15,3-2-9-15,0-5 6 16,0-6-25-16,1-4-1 0,7-4 7 15,8-8-1-15,6-8-2 16,9-6-9-16,8-1-1 16,3 2-7-16,2 1-13 15,-1 16-3-15,-5 9 18 16,-5 13 7-16,-10 12-1 16,-10 8-1-16,-4 9 0 0,-6 4-3 15,-5 10-4-15,-12 7 4 16,-3 6-5-16,-2 1 3 15,-6 0 5-15,3 0 0 16,5-2 2-16,3-1-1 16,9 2-6-16,5 2-21 0,0 1-3 15,9 2 16-15,7-1 9 16,0-1-6-16,1-4 6 16,-3-3 9-16,-1-5 2 15,-4-4 4-15,-2 0 33 16,-7 0 12-16,0-2-22 0,-14 1 4 15,-11 4-6-15,-6 0-15 16,-4-1-21-16,-5 0-16 16,-1-4-62-16,7-1-44 15,6-7-86-15</inkml:trace>
  <inkml:trace contextRef="#ctx0" brushRef="#br0" timeOffset="82655.5399">10627 10278 270 0,'6'-6'31'15,"-1"-8"-32"-15,6 0 4 16,2-6 17-16,4 0 3 0,0-3-21 16,3 0-1-16,1 4-1 15,-4 3 2-15,-3 3 3 16,-3 3 4-16,-4 6 1 16,-1 2 5-16,0 2 14 15,-3 4 10-15,2 5-19 16,-1 7-2-16,-2 1 18 0,5 6 3 15,0 0-28-15,2-2-9 16,2-4-3-16,7-10-44 16,2-3-91-16,4-4-99 15</inkml:trace>
  <inkml:trace contextRef="#ctx0" brushRef="#br0" timeOffset="84014.62">11048 10950 126 0,'0'0'87'16,"0"0"-85"-16,0 0-3 15,0 0 0-15,0 0-6 0,0 0-14 16,0 0 20-16,0 0 0 16,0 0 1-16,44-16 0 15,-36 17 0-15,2 4-2 16,-1-1-5-16,0 3-3 15,0 3 6-15,-4 0 4 0,-5 6 6 16,-1 4 16 0,-13 4 36-16,-1 3-2 0,-1-2-23 15,1 0 6-15,-1-3-1 16,9-5-9-16,3-3-11 16,4-4 3-16,0-1 3 15,11-2-18-15,7 0-2 0,5 0-4 16,8-3-4-16,2-2-3 15,3-1-14-15,0-1-29 16,-1-1-47-16,-4-6-97 16</inkml:trace>
  <inkml:trace contextRef="#ctx0" brushRef="#br0" timeOffset="84296">11400 11105 416 0,'0'0'26'0,"0"0"14"16,0 0-8-16,0 0-16 15,0 0-34-15,-44 28 13 16,34-10-11-16,6 2 2 0,2-1-7 16,2-5-20-16,8-3-6 15,6-8 26-15,3-3-3 16,4-11 23-16,2-6 6 15,-3-6-2-15,0-4-1 16,-4-3-1-16,-3-2-1 16,-7 2 3-16,-6 1-3 0,0 4 1 15,-12 5-6-15,-3 4-60 16,-2 6-133-16</inkml:trace>
  <inkml:trace contextRef="#ctx0" brushRef="#br0" timeOffset="84623.86">11990 10698 96 0,'0'0'422'16,"0"0"-425"-16,-4 39-1 15,0-15 4-15,1 7 0 0,-1 3-29 16,2 4 11-16,-2-1-58 15,1-4 17-15,-4-6-56 16,0-5-99-16</inkml:trace>
  <inkml:trace contextRef="#ctx0" brushRef="#br0" timeOffset="84733.22">11942 10907 240 0,'0'0'52'0,"29"-40"-48"15,-12 25-3-15,4 2 0 16,3 3-4-16,-2 4-31 15,-2 1-106-15</inkml:trace>
  <inkml:trace contextRef="#ctx0" brushRef="#br0" timeOffset="85279.9599">12377 11224 584 0,'0'0'-1'0,"-16"55"-17"0,14-36 19 16,-1-8 1-16,3-10-98 16,0-7 72-16,0-11 21 15,3-8 2-15,-1-8 1 16,-2-6-1-16,2-8 3 15,-2-8 4-15,4-4 0 0,2-3 3 16,3-6-8 0,6-2 14-16,7 2-4 0,5 5-12 15,3 8-8-15,3 11-35 16,-2 13 28-16,-2 14 15 16,-2 13 2-16,-7 6-5 15,-5 15 3-15,-2 3 2 0,-5 4-1 16,-8 5 0-16,-6 3 0 15,-4 0 1-15,-1 0-3 16,0-3-4-16,2-1 1 16,5-4 3-16,4-1 3 0,0-7 0 15,6-1 1-15,-1-2 0 16,-1-2 0-16,-1 2 1 16,-3-1-2-16,-3 3 23 15,-4 2 1-15,-4 3-20 16,-4 0-4-16,-1-3 2 15,1-2-2-15,-3-3-3 0,1-4 0 16,4-5 2-16,0-3-1 16,-2 0-14-16,8-10-66 15,0-2-169-15</inkml:trace>
  <inkml:trace contextRef="#ctx0" brushRef="#br0" timeOffset="85623.68">12361 10358 641 0,'0'0'-10'0,"0"0"12"15,52-46-3-15,-26 30 1 16,4-1-36-16,1-1 29 16,1 3-40-16,-3 2 21 15,-3 8 27-15,-4 5 0 16,-4 3 4-16,-4 13 9 0,-1 6 6 16,-6 7-11-16,1 2-4 15,0 0-4-15,-1-2-11 16,5-5-21-16,0 0-28 15,3-7-6-15,3-1-25 16,0-6-76-16</inkml:trace>
  <inkml:trace contextRef="#ctx0" brushRef="#br0" timeOffset="85983.14">12788 10997 304 0,'0'0'158'0,"0"0"-181"16,38-9 16-16,-14 2 5 15,3 4-21-15,-1 3-52 0,-4 0 72 16,-9 6-19-16,-6 7 4 16,-7 2 19-16,-7 5 21 15,-6 3 8-15,-3-2-9 16,0-1 13-16,5-4 11 16,2-5-5-16,9-1-27 15,0-4-12-15,7-2 5 0,5-3-10 16,-1-1-38-16,1 0-67 15,0-4-80-15</inkml:trace>
  <inkml:trace contextRef="#ctx0" brushRef="#br0" timeOffset="86170.45">13240 10975 362 0,'0'0'64'0,"6"48"-52"16,-6-19 43-16,0 1-19 16,-4 0-36-16,-1-5-39 15,2-5-65-15,2-9-45 16,1-8 16-16</inkml:trace>
  <inkml:trace contextRef="#ctx0" brushRef="#br0" timeOffset="86482.87">13484 10596 541 0,'0'0'5'0,"0"0"3"16,0 0 14-16,44 55 7 15,-24-20-25-15,5 5-2 16,4 5-1-16,7-4 0 0,2 2-2 16,7-7-7-16,1-4-12 15,-2-7-35-15,-2-5-25 16,-7-4 11-16,-6-6 28 15,-11-5-74-15,-4-5-77 16</inkml:trace>
  <inkml:trace contextRef="#ctx0" brushRef="#br0" timeOffset="86670.2899">13799 10697 697 0,'0'0'38'0,"-57"31"-28"15,24-4-4-15,-1 4 14 16,1 6-24-16,2-2-43 16,0 1-46-16,4-2-56 15,2-1 37-15,5-2 11 16,0-2-40-16</inkml:trace>
  <inkml:trace contextRef="#ctx0" brushRef="#br0" timeOffset="87029.82">14297 10752 495 0,'0'0'12'0,"0"0"1"16,0 0 2-16,0 0-14 15,0 0-10-15,14 51 9 0,-10-26 0 16,1 2 0-16,1 1 0 16,0-4-11-16,2-2-69 15,-8-5-33-15,0-8-66 16</inkml:trace>
  <inkml:trace contextRef="#ctx0" brushRef="#br0" timeOffset="87170.17">14154 10811 3 0,'0'0'485'16,"0"0"-465"-16,43 0-20 0,-6 0-2 15,4 0-58-15,-1 0-179 16</inkml:trace>
  <inkml:trace contextRef="#ctx0" brushRef="#br0" timeOffset="87326.62">14617 10991 654 0,'0'0'57'0,"0"0"-80"0,0 0 15 16,19 38-28-16,-12-38-198 15,2-4-157-15</inkml:trace>
  <inkml:trace contextRef="#ctx0" brushRef="#br0" timeOffset="87482.6">15005 10949 734 0,'0'0'25'0,"0"0"-21"16,0 0-4-16,48 31-38 0,-33-31-310 15</inkml:trace>
  <inkml:trace contextRef="#ctx0" brushRef="#br0" timeOffset="88154.33">15283 10941 631 0,'0'0'221'0,"0"0"-265"0,0 0 2 16,0 0 35-16,0 0-79 16,0 0-219-16,0 0 234 15,0 0-157-15</inkml:trace>
  <inkml:trace contextRef="#ctx0" brushRef="#br0" timeOffset="88451.4">15850 10532 729 0,'0'0'16'0,"0"0"-20"16,0 0-9-16,14 49 13 15,-14-22-28-15,-1 6-3 16,-5 2 5-16,-4-1-18 0,-4 0 23 16,0 0-90-16,-2-6-46 15,1-5-88-15</inkml:trace>
  <inkml:trace contextRef="#ctx0" brushRef="#br0" timeOffset="88607.36">15803 10690 439 0,'0'0'41'16,"40"-14"-38"-16,-17 11 2 0,4-3 3 15,2 2-13-15,0-2-28 16,-4-1-148-16,-3-1-96 15</inkml:trace>
  <inkml:trace contextRef="#ctx0" brushRef="#br0" timeOffset="89138.48">16147 11233 545 0,'0'0'33'15,"0"0"-50"-15,0 0 18 16,0 0 2-16,0 0-72 16,46-32-3-16,-30-11 72 0,1-9 2 15,-4-10 33-15,1-7-12 16,1-6-17-16,4-6-11 15,5-7 0-15,2 6-1 16,1 8-24-16,-4 11 18 16,1 12 46-16,-6 16 6 15,0 13-37-15,-5 11-8 0,1 8-6 16,-1 3-39-16,1 4-26 16,-4 8-17-16,-1 3 20 15,-3 1 49-15,-2 5 24 16,-4 1 2-16,0-1 5 15,-5 3 1-15,-2 2 9 0,-2-1 9 16,1 1 11-16,1-2 12 16,2 0-7-16,1-1 12 15,3-3-16-15,1-5-17 16,5 1-9-16,0-3-5 16,2-1-8-16,-3 0-5 0,-2-1 4 15,-2-2-4-15,0-1 0 16,-2-1 1-16,-6-2-46 15,0-5 4-15,-3 0 35 16,0-3-50-16,-1-8-102 16</inkml:trace>
  <inkml:trace contextRef="#ctx0" brushRef="#br0" timeOffset="89466.56">16253 10149 698 0,'0'0'28'0,"0"0"-29"16,33-48-26-16,-10 30 17 15,-1-1-88-15,3-1-17 16,-1 4 81-16,-2 0-5 15,-4 5 39-15,0 4 0 16,-4 3 2-16,4 4 3 0,-4 5-7 16,3 8 2-16,-4 4 0 15,-1 4 0-15,-2 2-2 16,-1 4-25-16,-4 0-39 16,2-1-5-16,-5-1-8 15,-2-1 11-15,3 1-10 16</inkml:trace>
  <inkml:trace contextRef="#ctx0" brushRef="#br0" timeOffset="90200.75">16785 11008 75 0,'0'0'12'15,"0"0"0"-15,0 0 22 16,0 0-22-16,0 0-10 16,-3 48 2-16,3-35 3 0,0 1 11 15,0-1-5-15,0-4 0 16,-2-2-2-16,2-5-3 15,0-2 17-15,2-4 6 16,1-7-1-16,5-5-26 16,1-5-2-16,0-6-1 15,3-4 0-15,2-3 1 0,0-3-1 16,3-2 1-16,0 5-12 16,1 2-2-16,-3 7 11 15,-1 9 2-15,-3 8 8 16,-2 8 10-16,0 6-16 15,-2 8-4-15,-1 2 1 0,-1 2-1 16,-3 2 0-16,-2-1 2 16,-3-4 0-16,-3 1 8 15,-4-5 18-15,-4-1 6 16,0-3-27-16,-4-3-15 0,-3-4-29 16,0 0-36-16,-1-1-49 15,4-7-32-15</inkml:trace>
  <inkml:trace contextRef="#ctx0" brushRef="#br0" timeOffset="90809.9899">16557 10850 314 0,'0'0'89'0,"0"0"-83"16,0 0-2-16,0 0 26 15,0 0-27-15,0 0-5 0,0 0 6 16,0 0 2-16,-10 50 8 16,-2-24-7-16,2 2-8 15,1 2-1-15,1-3-26 16,5-6-58-16,3-4-44 16,0-6-33-16</inkml:trace>
  <inkml:trace contextRef="#ctx0" brushRef="#br0" timeOffset="91278.66">17203 10294 489 0,'0'0'49'16,"0"0"-48"-16,22 48 44 15,-2-21-18-15,7 4-26 16,6 3 0-16,5 0-7 0,5-1-2 15,0-2-10-15,-1-1-13 16,-1-3-27-16,-9-4-54 16,-5-3 12-16,-9-5-2 15,-9 0-1-15</inkml:trace>
  <inkml:trace contextRef="#ctx0" brushRef="#br0" timeOffset="91481.72">17388 10326 607 0,'0'0'31'16,"0"0"-27"-16,0 0 2 16,-27 60-3-16,9-16-1 15,-6 7 1-15,-4 9-3 0,0-2-28 16,2-7-130-16,3-8-64 15</inkml:trace>
  <inkml:trace contextRef="#ctx0" brushRef="#br0" timeOffset="91981.62">17685 10917 379 0,'0'0'-15'0,"-3"44"23"0,3-24-2 15,0-3-6-15,-1-4-32 16,3-5 11-16,0-2-54 15,0-5-1-15,-2-1 24 16,2 0 30-16,-2-1 24 16,1-5 7-16,-1-2 0 0,0-2-7 15,0-2 13-15,-3-2-2 16,-2-3-10-16,0-3-3 16,0-1 5-16,3-5 11 15,-2-1-7-15,4 2 27 16,0 1 37-16,1 2-14 15,8 4-22-15,5 1-5 16,6 6-21-16,5 1-16 0,4 4-18 16,6 0-12-16,3 5 5 15,-3 1-1-15,-1 2 20 16,-5 7 7-16,-4 2 5 16,-11 1-2-16,-9 5-1 0,-6 2 1 15,-15 3-33-15,-13 2-62 16,-6 0 16-16,-6-2 1 15</inkml:trace>
  <inkml:trace contextRef="#ctx0" brushRef="#br0" timeOffset="92653.33">16516 10849 238 0,'0'0'35'0,"0"0"-37"16,0 0-2-16,0 0 7 15,0 0-8-15,0 0 6 0,0 0 4 16,0 0-2-16,0 0 7 16,48-23-6-16,-32 16-5 15,1 0-9-15,-4 1-5 16,-1 3 7-16,-4 3 6 15,-8 0 3-15,0 9 7 16,-9 4 14-16,-5 5 9 0,-5 4 21 16,-7 4-7-16,-4 2-4 15,-4 1-6-15,3-3 1 16,3-4-8-16,7-3 5 16,4-6 15-16,11-2-21 15,6-4-16-15,3 0-3 16,14-2-3-16,6-1 4 0,4-1-9 15,3-3-6-15,3 0 0 16,-4 0-16-16,0-5-45 16,-5 0-44-16,-6-2 0 15,-7 1-47-15</inkml:trace>
  <inkml:trace contextRef="#ctx0" brushRef="#br0" timeOffset="94059.27">18406 10299 67 0,'0'0'407'0,"0"0"-409"16,54-14-3-16,-22 7 9 16,9-3-3-16,1 3-1 15,3 1 4-15,-6 1-4 16,-7 2-2-16,-10-1-59 16,-15 3-110-16</inkml:trace>
  <inkml:trace contextRef="#ctx0" brushRef="#br0" timeOffset="94199.86">18360 10360 266 0,'0'0'105'16,"0"0"-56"-16,0 0-18 0,0 0 32 15,0 0-47-15,35 22-8 16,-7-24-14-16,3 1-30 16,-4-5-74-16,2-4-131 15</inkml:trace>
  <inkml:trace contextRef="#ctx0" brushRef="#br0" timeOffset="94746.65">19093 10437 522 0,'0'0'43'0,"-18"48"-47"16,8-12 7-16,1 1 4 15,4 5-17-15,3-6 0 16,2-5-31-16,0-5-1 16,0-8 26-16,3-7-4 15,-2-3 16-15,3-8 5 0,1-2 5 16,-2-11 7-16,0-5-12 16,2-6-2-16,-5-7-3 15,0-4 5-15,-3-4 0 16,-3-1 7-16,0-5-3 15,1-1 42-15,3-1 26 16,2-4-25-16,0 6-21 16,2 2-19-16,5 9-2 0,0 4 29 15,6 10-1-15,1 9-18 16,8 4-10-16,7 4 5 16,6 0 1-16,6 3-6 15,8 0-6-15,-3 0-3 16,2 0-2-16,-6-1-27 0,-5-1-14 15,-5-1 3-15,-10 1-32 16,-7-1-95-16,-11-1-53 16</inkml:trace>
  <inkml:trace contextRef="#ctx0" brushRef="#br0" timeOffset="94918.4599">19065 10331 545 0,'0'0'-34'0,"56"18"-16"15,-21-9 41-15,1 2-45 16,-5-1-166-16,-9 1 96 16</inkml:trace>
  <inkml:trace contextRef="#ctx0" brushRef="#br0" timeOffset="95059.3">19179 10525 58 0,'0'0'114'15,"-40"48"-8"-15,28-31 14 16,5 0-11-16,7 0-39 16,1 0-33-16,12-2-16 0,11 0-4 15,7-2-22-15,7-3-18 16,3-3-51-16,-1-4-54 16,0-3-90-16</inkml:trace>
  <inkml:trace contextRef="#ctx0" brushRef="#br0" timeOffset="95371.48">20046 10166 585 0,'0'0'139'16,"0"0"-138"-16,-50 55 2 0,20-14 9 16,-4 13-11-16,-2 10-2 15,2 7 1-15,3 1-7 16,6 1 8-16,3-3-1 16,13-5-2-16,5-7-16 15,10-5-22-15,12-8 8 16,14-8-41-16,10-10-42 0,12-10-4 15,8-7-29-15,3-8-39 16</inkml:trace>
  <inkml:trace contextRef="#ctx0" brushRef="#br0" timeOffset="95605.8">20318 10365 649 0,'0'0'34'16,"0"0"-26"-16,0 0-4 15,0 0 17-15,0 0-32 16,27 52 9-16,9-15-10 16,6 3-24-16,3 0 0 15,-2-5-11-15,-3-4-55 0,-2-5-38 16,-7-6 31-16,-9-8 46 15,-3-6-64-15</inkml:trace>
  <inkml:trace contextRef="#ctx0" brushRef="#br0" timeOffset="95793.28">20702 10494 380 0,'0'0'142'15,"0"0"-101"-15,0 0-13 16,-26 61 30-16,16-23-44 15,-3 6-6-15,-2 3-6 0,0 2-2 16,-1-3-13-16,2-2-20 16,0-2-39-16,3-4-44 15,3-6 25-15,3-3-12 16,3-8-4-16,2-5-31 16</inkml:trace>
  <inkml:trace contextRef="#ctx0" brushRef="#br0" timeOffset="96246.33">20883 10896 630 0,'0'0'18'16,"0"0"-20"-16,0 0 5 15,0 0 1-15,0 0-16 0,0 0-4 16,0 0-43-16,0 0-6 16,-29 1-26-16,21-5 29 15,4-2 43-15,2-1 1 16,2 0-1-16,0-1 10 16,7 1 17-16,3 2 1 0,5 4-1 15,3 1-4-15,0 1-1 16,-2 8 0-16,-3 2-1 15,-8 5 0-15,-5 6 24 16,-9 4 20-16,-13 2 39 16,1 1-13-16,-1-2-31 0,2-2-14 15,4-9 15-15,10-2-6 16,5-5-13-16,1-2-13 16,5-3-7-16,9-1-4 15,2-3-9-15,6 0-38 16,6-2-29-16,2-7-56 0,5-4 17 15,0-4-17-15,2-6-28 16</inkml:trace>
  <inkml:trace contextRef="#ctx0" brushRef="#br0" timeOffset="96480.61">21469 10380 649 0,'0'0'11'0,"-4"46"-10"0,-5-9 9 15,-2 11 14-15,-2 6-24 16,3 4-2-16,1-1-2 16,2-2-2-16,6-4-5 15,1-2-6-15,8-8-22 0,1-5-84 16,3-7 11-16,3-6-56 15,0-12-45-15</inkml:trace>
  <inkml:trace contextRef="#ctx0" brushRef="#br0" timeOffset="96714.9399">21644 10521 707 0,'0'0'27'0,"0"0"-28"16,0 0-7-16,46 43 7 0,-23-8-2 16,8 9 3-16,3 6-2 15,5 4 0-15,3-2 3 16,0-5-16-16,3-2-27 16,-3-7-12-16,-4-7-45 15,-5-6-15-15,-8-6-3 0,-5-11-34 16</inkml:trace>
  <inkml:trace contextRef="#ctx0" brushRef="#br0" timeOffset="96871.15">22068 10599 325 0,'0'0'213'0,"0"0"-178"15,-44 7-34-15,16 17 20 16,-3 10-13-16,-7 10-7 15,-6 5-22-15,-6 0-79 16,5-3-9-16,5-9-82 0</inkml:trace>
  <inkml:trace contextRef="#ctx0" brushRef="#br0" timeOffset="97058.84">22184 10654 612 0,'45'-11'1'0,"-9"1"0"15,-1 3 0-15,-7 1-1 16,-10 3-66-16,-12 3 25 16,-10 0-105-16,-15 0-25 15</inkml:trace>
  <inkml:trace contextRef="#ctx0" brushRef="#br0" timeOffset="97183.58">22144 10663 3 0,'0'0'121'16,"0"0"5"-16,0 0-39 16,0 0-34-16,0 0-3 15,0 0-48-15,0 0-16 16,58 18-42-16,-29-18-61 0,1 0-90 16</inkml:trace>
  <inkml:trace contextRef="#ctx0" brushRef="#br0" timeOffset="97589.7399">22560 10419 377 0,'0'0'37'0,"0"0"-37"0,54-9 27 16,-30 9 16-16,0 1-42 15,-2 5 1-15,-3 5-2 16,-1 1 3-16,-9 5 3 15,-3 6 5-15,-4 5 17 16,-2 3 3-16,0 5 7 0,1 1-8 16,8 1-15-16,0-2-7 15,7-1-5-15,8-4-3 16,5-4-2-16,6-3-5 16,-3-4-12-16,4-7-41 15,-4-3-64-15,-4-6-37 16,-6-4-43-16</inkml:trace>
  <inkml:trace contextRef="#ctx0" brushRef="#br0" timeOffset="97761.57">22859 10515 529 0,'0'0'86'0,"-50"36"-76"16,23-6 3-16,-3 12 11 15,-4 4-19-15,2 3-17 0,5 1-44 16,6-7-86-16,6-8 1 16,8-8-92-16</inkml:trace>
  <inkml:trace contextRef="#ctx0" brushRef="#br0" timeOffset="98042.76">22948 10065 603 0,'0'0'109'16,"44"54"-109"-16,-17-10-3 15,8 11 7-15,3 15-4 16,-6 4 2-16,-6 4-3 15,-9-1-1-15,-7-1-1 0,-10-5-29 16,-3-5-3-16,-8-10 5 16,-4-10-41-16,-1-9 51 15,1-12-42-15,3-9-57 16,3-12-72-16</inkml:trace>
  <inkml:trace contextRef="#ctx0" brushRef="#br0" timeOffset="98261.73">23784 10499 630 0,'43'2'8'16,"-3"2"-170"-16,-4 3 106 16,-7 2 4-16</inkml:trace>
  <inkml:trace contextRef="#ctx0" brushRef="#br0" timeOffset="98386.45">23740 10674 557 0,'0'0'31'15,"0"0"-30"-15,0 0 0 16,0 0-6-16,49 43-194 16,-21-40-14-16</inkml:trace>
  <inkml:trace contextRef="#ctx0" brushRef="#br0" timeOffset="98636.51">24413 10439 471 0,'0'37'13'0,"-8"8"6"15,-2 9 17-15,-1 1-32 16,-5 6-43-16,4-4 5 15,4-2-62-15,-3-6 8 16,6-7-21-16,-2-7 49 0,4-10 31 16,-2-9-42-16</inkml:trace>
  <inkml:trace contextRef="#ctx0" brushRef="#br0" timeOffset="98886.48">24272 10434 226 0,'27'-44'142'16,"10"12"-135"-16,8 10-9 16,6 12 13-16,8 10-9 15,3 5-21-15,-1 10-24 0,-6 1 22 16,-10 5 23-16,-11 0 0 16,-13-1-1-16,-13 0 0 15,-11-1 4-15,-16-2 13 16,-12 0-8-16,-8-3-3 15,-3-4-10-15,2-3-8 0,5-6 6 16,8-1-15-16,14-7-96 16,13-7-78-16</inkml:trace>
  <inkml:trace contextRef="#ctx0" brushRef="#br0" timeOffset="99167.51">25286 10075 724 0,'-39'26'48'16,"-7"12"-38"-16,-10 13 21 16,1 14 4-16,1 6-33 15,9 6-5-15,10-2-20 16,17-1 9-16,7-6 8 15,10-5 5-15,13-5-4 0,8-6-5 16,9-5-2-16,8-7-21 16,4-6-12-16,4-7-24 15,4-7-66-15,3-6-43 16,-1-8-65-16</inkml:trace>
  <inkml:trace contextRef="#ctx0" brushRef="#br0" timeOffset="99823.64">25574 10446 605 0,'-43'46'22'0,"0"6"-12"16,-5 9 27-16,5 2-4 15,5 0-38-15,15-5-1 16,11-7-15-16,12-8 9 15,14-9 8-15,15-7 7 16,9-7 2-16,7-9-9 0,3-8 1 16,1-3 0-16,-5-10-7 15,-8-3 9-15,-7-4 6 16,-5-2 2-16,-11-3-4 16,-7-1-8-16,-6-1-31 15,-9 0-20-15,-9 3 16 16,-6 1 35-16,0 0 5 0,-1 4 4 15,1 1 16-15,10 2 15 16,7 2 4-16,6 2-8 16,2 1-11-16,11 2-10 15,10 0-5-15,8 3-5 16,8 1 2-16,9 2-2 0,2 2 0 16,4 4 0-16,-8 1 0 15,-3 3 0-15,-9 0-1 16,-9 3 6-16,-5 0-4 15,-12 0 13-15,-2 0-1 0,-5 0-11 16,-4 0-4-16,-8-1-4 16,-3-1 1-16,-4 2-1 15,-3-2 3-15,2 3-3 16,-3 3-10-16,5-1-36 16,-1 1-56-16,9 0-34 0,4-6-64 15</inkml:trace>
  <inkml:trace contextRef="#ctx0" brushRef="#br0" timeOffset="100042.33">26116 10496 520 0,'0'0'185'0,"0"0"-188"16,54-29 3-16,-19 22-14 15,0 1-133-15,3 3-73 16,-2 3 100-16,-6 0-57 0</inkml:trace>
  <inkml:trace contextRef="#ctx0" brushRef="#br0" timeOffset="100198.5399">26208 10630 8 0,'0'0'637'15,"0"0"-605"-15,0 0-34 16,0 0 5-16,42 24-16 16,-20-22-153-16,3-2 38 15,1 0-90-15</inkml:trace>
  <inkml:trace contextRef="#ctx0" brushRef="#br0" timeOffset="100589.08">26753 10316 517 0,'0'0'230'0,"0"0"-231"16,0 0-11-16,38-31 14 15,-13 31-47-15,2 4-65 16,-3 6 59-16,0 3-68 16,-15 10 92-16,-9 0 14 15,-9 6 20-15,-17 4 13 0,-6 1 43 16,-5-1 30-16,1-1-26 15,4-3-2-15,3-4 5 16,5-5-15-16,9-3-23 16,3-2-16-16,7 0-9 15,5-2-1-15,0 0-4 0,14-1-6 16,4-3-3 0,10-2-18-16,8-3-14 0,7-4-32 15,3-4-25-15,4-7-83 16,-1-2 4-16,-2-4-22 15</inkml:trace>
  <inkml:trace contextRef="#ctx0" brushRef="#br0" timeOffset="100854.66">27225 10092 638 0,'0'0'37'16,"4"54"-34"-16,-4-10 11 16,0 15 24-16,-2 10-35 0,-6 6 4 15,1 3-5-15,1-2-3 16,2-4-3-16,4-7-1 16,6-7-10-16,8-11-19 15,0-7-25-15,4-7-77 16,4-11-15-16,-2-6-96 15</inkml:trace>
  <inkml:trace contextRef="#ctx0" brushRef="#br0" timeOffset="101120.2099">27745 10319 729 0,'0'0'15'0,"37"33"-26"15,-7-5 13-15,4 13-2 16,8 9-4-16,3 2-11 16,3 1-8-16,-2 1 15 15,-3-6-6-15,-3-8-37 16,-4-6-67-16,-7-8 17 0,-5-12 29 15,-11-7-53-15,-6-7-1 16</inkml:trace>
  <inkml:trace contextRef="#ctx0" brushRef="#br0" timeOffset="101354.53">28011 10305 640 0,'0'0'75'16,"0"0"-66"-16,-54 35 19 0,21-2-8 16,-7 5-15-16,-7 8-5 15,-2 2 1-15,-1-1-13 16,6-3-36-16,6-4-21 16,9-5-64-16,10-6-1 15,11-7 49-15,8-3 24 16,15-8 0-16,8-6-70 0</inkml:trace>
  <inkml:trace contextRef="#ctx0" brushRef="#br0" timeOffset="101510.89">28378 10514 144 0,'40'-4'474'15,"-5"-1"-495"-15,-3 4-10 16,-3 1 27-16,-5 0-125 0,-10 4-126 16,-10 2 140-16</inkml:trace>
  <inkml:trace contextRef="#ctx0" brushRef="#br0" timeOffset="101651.38">28292 10573 192 0,'0'0'112'0,"0"0"-66"15,0 0 24-15,0 0-18 16,0 0-49-16,51 32-7 16,-26-32-26-16,0 0-47 15,2-8-78-15,-5 1-10 0</inkml:trace>
  <inkml:trace contextRef="#ctx0" brushRef="#br0" timeOffset="101948.15">28708 10426 396 0,'0'0'41'0,"56"-9"-47"16,-26 9 7-16,1 0 0 0,-1 9-28 15,-5 0 15-15,-4 3 16 16,-4 5 7-16,-5 0 28 15,-1 3 21-15,-5 0 3 16,1 1-14-16,-2-1-29 16,4 1-16-16,1-1-4 0,3-3 2 15,6-1-2-15,1-2-1 16,3-3-9-16,3-3-26 16,-2-3-67-16,2-5-30 15,-3 0-59-15,-3-7 21 16</inkml:trace>
  <inkml:trace contextRef="#ctx0" brushRef="#br0" timeOffset="102135.69">29170 10390 234 0,'0'0'143'0,"-70"40"-105"0,25-5 63 15,-11 11-14-15,-8 7-66 16,0 0-26-16,7-3-50 15,5-7-90-15,12-11 28 16,11-9 18-16,11-9-35 16</inkml:trace>
  <inkml:trace contextRef="#ctx0" brushRef="#br0" timeOffset="102416.8">29332 9940 698 0,'0'0'-14'0,"69"47"-9"15,-33 1 20-15,-3 18 0 16,-5 11-29-16,-13 3 35 15,-8 5-4-15,-7-2 4 16,-12-8-6-16,-3-5 2 0,-10-9 2 16,-1-7-2-16,-2-9-31 15,-2-7-151-15,1-8-77 16</inkml:trace>
  <inkml:trace contextRef="#ctx0" brushRef="#br0" timeOffset="103260.36">11166 12129 501 0,'0'0'496'16,"0"0"-672"-16,0 0 30 15,18 36 134-15,-12-23 17 16,1 0-267-16,-6 5 139 0,-1 1-66 16</inkml:trace>
  <inkml:trace contextRef="#ctx0" brushRef="#br0" timeOffset="103400.95">11079 12657 725 0,'0'0'5'0,"0"0"-15"16,9 44 7-16,-1-30-28 15,2-4-244-15,-1-3 26 16</inkml:trace>
  <inkml:trace contextRef="#ctx0" brushRef="#br0" timeOffset="103557.17">11172 13196 855 0,'0'0'15'16,"3"45"-29"-16,-1-27 4 16,-2-2-47-16,0-6-373 15</inkml:trace>
  <inkml:trace contextRef="#ctx0" brushRef="#br0" timeOffset="104478.86">6043 14750 433 0,'0'0'-18'0,"8"-48"19"16,-5 16 9-16,-2-4 0 16,-5-4-9-16,-4 3 0 15,-7 0-2-15,-8 9 3 16,-4 5 0-16,-4 12 12 0,-5 9 5 15,-2 7-9-15,0 14 16 16,2 15 19-16,1 13-19 16,5 15-22-16,3 13-4 15,6 13 0-15,2 8 0 16,6 1-3-16,6 0-11 0,5-5-20 16,2-10-1-16,0-7-12 15,2-12-11-15,0-9 12 16,-2-10 10-16,-4-10-19 15,-5-10-39-15</inkml:trace>
  <inkml:trace contextRef="#ctx0" brushRef="#br0" timeOffset="104635.15">5534 15428 368 0,'0'0'108'0,"0"0"-74"15,0 0 40-15,11-40-38 0,5 34-8 16,1-1-19-16,6 0-7 15,2 0-4-15,1-3 0 16,-2-3-34-16,-1 0-148 16,-5-3-109-16</inkml:trace>
  <inkml:trace contextRef="#ctx0" brushRef="#br0" timeOffset="105088.08">5417 14266 654 0,'0'0'-52'0,"0"0"41"16,50-41 11-16,-26 18-1 15,1-4-59-15,3 0 19 16,2 0 4-16,-1 3 33 0,-2 4 5 15,-2 11 0-15,-2 5 3 16,-2 4 20-16,-3 16 12 16,-1 7-22-16,-3 4-7 15,1 5-1-15,0 1-4 16,-2 1-3-16,2-3-8 16,1-1-26-16,-5 0-56 0,3-2-14 15,-2 0-21-15,0-2-12 16</inkml:trace>
  <inkml:trace contextRef="#ctx0" brushRef="#br0" timeOffset="105728.56">5987 15405 54 0,'0'0'59'15,"0"0"-48"-15,0 0 54 16,0 0-13-16,0 0-24 16,0 0-18-16,0 0-1 15,0 0 7-15,0 0 0 0,33-37 15 16,-30 34 5-16,-3 3 1 15,2-2-4-15,-2 1-24 16,0 1-9-16,3 0 0 16,-3 0 0-16,0 0 0 15,0 0-2-15,0 0 0 16,2-1-1-16,-2 1 2 0,0 0-1 16,0 0 2-16,0 0 0 15,0 0 1-15,0 0 3 16,0 0 1-16,0 0 38 15,0 1-13-15,0 7-18 0,-5 4-4 16,0 7-9-16,-3 7 2 16,1 6-2-16,-4 4 4 15,2-1-4-15,0-2 2 16,3-5-1-16,3-6 0 16,1-4 1-16,2-7-1 0,0-2-2 15,2-3-17-15,1-1-64 16,1-3-68-16,0-2-62 15</inkml:trace>
  <inkml:trace contextRef="#ctx0" brushRef="#br0" timeOffset="105947.27">5989 15550 191 0,'0'0'212'16,"0"0"-214"-16,50-30 4 15,-22 7 2-15,4-6-4 16,3-5-3-16,-1 1-7 0,-1-2-29 16,-6 7-45-16,-4 3-43 15</inkml:trace>
  <inkml:trace contextRef="#ctx0" brushRef="#br0" timeOffset="106103.7099">6103 15531 26 0,'0'0'184'16,"0"0"-180"-16,-13 45 4 16,15-31 19-16,11 1 8 15,3-2-21-15,6 0-13 16,7-4-3-16,-2-4-4 0,0-1-37 15,-2-2-80-15</inkml:trace>
  <inkml:trace contextRef="#ctx0" brushRef="#br0" timeOffset="106837.72">6607 14307 670 0,'0'0'18'0,"-25"54"-66"0,11-7 43 15,1 20 4-15,-3 15 4 16,1 12-12-16,1 3-18 16,5-1-26-16,7-8 3 15,2-15 24-15,7-12-36 16,13-13-27-16,2-8 17 16,2-8 40-16,3-7-13 15,2-6-32-15,-2-4-18 0</inkml:trace>
  <inkml:trace contextRef="#ctx0" brushRef="#br0" timeOffset="107103.26">6741 14762 300 0,'0'0'305'0,"0"0"-299"15,0 0 11-15,0 0-7 16,-25 45-11-16,35-8-2 16,6 7 3-16,7 7-1 15,7-1-5-15,3 3-7 16,3-7-6-16,5-6 3 16,-3-6 1-16,3-5-14 0,-5-8-38 15,-5-4-17-15,-2-5 29 16,-8-4-17-16,-4-7-45 15</inkml:trace>
  <inkml:trace contextRef="#ctx0" brushRef="#br0" timeOffset="107321.9599">7026 14736 369 0,'0'0'123'0,"-40"40"-120"0,18 2 20 16,1 10 40-16,2 4-42 16,0 4-20-16,2-4-14 15,3-5-22-15,3-7-43 16,3-10 24-16,2-7-11 16,4-10-48-16,2-11-11 0,0-6 19 15</inkml:trace>
  <inkml:trace contextRef="#ctx0" brushRef="#br0" timeOffset="107618.77">7266 14500 504 0,'0'0'-9'15,"31"66"20"-15,-13-17 4 16,-3 7 2-16,-2 5-6 16,-3 2 32-16,-6 0-25 15,-4 0-2-15,0-4 11 16,-6-3-22-16,-6-5-5 0,-1-7-13 16,-1-10-34-16,1-8-34 15,0-9-19-15,3-9 20 16,2-5 22-16,3-3 32 15,5-4 0-15,1-9-61 16</inkml:trace>
  <inkml:trace contextRef="#ctx0" brushRef="#br0" timeOffset="107868.71">7764 14723 642 0,'0'0'-12'0,"0"0"-17"15,0 0 27-15,50 2 2 16,-24-1-1-16,2-1-19 15,-5 3-102-15,-5 1-35 0,-11 1-92 16</inkml:trace>
  <inkml:trace contextRef="#ctx0" brushRef="#br0" timeOffset="107978.07">7728 14934 102 0,'0'0'508'15,"0"0"-540"-15,0 0 11 16,2 42 13-16,14-35-48 15,6-4-84-15,5-3-12 16</inkml:trace>
  <inkml:trace contextRef="#ctx0" brushRef="#br0" timeOffset="108446.77">8332 14686 276 0,'0'0'27'0,"0"0"7"16,-7 40 6-16,-2-4-6 15,-9 9-29-15,-2 11-3 16,0 3 2-16,2 2-4 0,2-4 5 16,6-6-3-16,8-6-2 15,1-12 2-15,8-8-4 16,6-10 1-16,3-6 0 15,3-8 3-15,4-4-4 16,-2-9 1-16,1-6 5 0,0-6 1 16,-2-5 14-16,1-6 16 15,-2-2 1-15,4-4-14 16,-1 7-20-16,-2 3-1 16,-2 7 0-16,-3 8 0 15,1 10-2-15,-2 6 1 16,-1 13-3-16,0 10 2 0,-1 11 2 15,-7 10-1-15,-3 14 0 16,-3 6 0-16,-10 10 0 16,-4 3-1-16,-6-1 1 15,-4-2 2-15,-2-5-3 16,-1-9 3-16,-3-10-1 0,-2-10-1 16,1-11-31-16,1-14-104 15,0-11-134-15</inkml:trace>
  <inkml:trace contextRef="#ctx0" brushRef="#br0" timeOffset="108806.03">8266 14488 600 0,'0'0'-40'16,"0"0"25"-16,41 8 16 15,-19-8-4-15,5-7-26 0,0-9-3 16,4-5-18-16,-2-3 25 16,-2-3 19-16,2 1-5 15,-2 1 1-15,-2 4 3 16,-3 6 6-16,-2 4 2 15,-2 11 10-15,-4 0 19 0,2 15-2 16,-1 1-3-16,3 7-8 16,-1 1-13-16,6 2-15 15,-2 1-50-15,2 0-35 16,2 0-45-16,-4-1-5 16</inkml:trace>
  <inkml:trace contextRef="#ctx0" brushRef="#br0" timeOffset="109305.95">8980 15120 614 0,'0'0'14'16,"0"0"-19"-16,7 59 6 16,-1-30 0-16,-3 2-2 15,1 0-30-15,0-4-40 16,-2 1-27-16,-2-5 4 0,0-3-16 16,-4-4-41-16</inkml:trace>
  <inkml:trace contextRef="#ctx0" brushRef="#br0" timeOffset="109602.73">8980 15293 241 0,'0'0'6'16,"36"-39"-6"-16,-9 15 5 16,4-2 9-16,-2-1-11 15,0 1-3-15,-7 3-4 0,-4 3-4 16,-5 8-14-16,-7 4-9 15,-5 7 26-15,-1 4 8 16,-7 11 8-16,-2 5-2 16,1 3 10-16,0 2 6 15,6 2 8-15,0-2-4 0,10-1 14 16,5-3 5-16,7 0-25 16,4-5-24-16,3 0-8 15,2-6-19-15,2-2-52 16,-2-1-45-16,0-6-46 15</inkml:trace>
  <inkml:trace contextRef="#ctx0" brushRef="#br0" timeOffset="110118.45">9791 14746 536 0,'0'0'23'0,"42"13"-25"16,-17-6 2-16,0 0 0 0,-2 1-27 15,-6 1-92-15,-7 1-10 16,-8 3-67-16</inkml:trace>
  <inkml:trace contextRef="#ctx0" brushRef="#br0" timeOffset="110258.95">9781 14932 405 0,'0'0'76'0,"0"0"-69"0,0 0 22 16,0 0 8-16,48 6-18 15,-21-6-18-15,6 0 0 16,3 0-3-16,-1 0-56 0,4-2-80 16,-3-8-54-16</inkml:trace>
  <inkml:trace contextRef="#ctx0" brushRef="#br0" timeOffset="123943.28">22144 10647 71 0,'0'0'6'0</inkml:trace>
  <inkml:trace contextRef="#ctx0" brushRef="#br0" timeOffset="124333.83">22092 10765 254 0,'0'0'31'16,"0"0"-31"-16,0 0 58 0,0 0-19 16,0 0-40-16,0 0 5 15,0 0-4-15,0 0 2 16,-2-10 2-16,16 7 19 15,2-2 2-15,3 2-15 16,2-2-8-16,-4 1 10 16,0 0 10-16,-5 1 7 0,-1 1 35 15,1 2-14-15,-1 0-27 16,-2 5-20-16,9 3-6 16,3 1-9-16,5 1-26 15,1 0-64-15,-1 0-8 16,-7-3 7-16,-11-6-104 0</inkml:trace>
  <inkml:trace contextRef="#ctx0" brushRef="#br0" timeOffset="133160">13946 10928 399 0,'0'0'19'0,"0"0"-19"16,0 0 2-16,0 0 7 15,0 0-9-15,0 0 1 0,0 0-2 16,0 0 2-16,0 0 2 15,15 46-1-15,-12-26-1 16,4 1-1-16,0 1-6 16,4 1-19-16,4-2-24 15,0 0-44-15,4-6-68 16</inkml:trace>
  <inkml:trace contextRef="#ctx0" brushRef="#br0" timeOffset="151124.8">10566 15887 587 0,'0'0'-63'0,"0"0"-100"16,0 0 153-16,-29-50 71 16,27 24-46-16,4-5-14 15,-2-9 10-15,7-7 22 16,5-14 5-16,1-7-21 0,7-10-16 16,0-6-7-16,7 0-14 15,2-1-5-15,2 11 18 16,-2 6 11-16,2 10 0 15,1 4 2-15,3 4 4 16,0 5-1-16,2 5-5 0,-1 5-6 16,-4 7 0-16,-6 10 1 15,-6 7 2-15,-10 7 1 16,-4 6 2-16,-6 12 2 16,-16 8 10-16,-10 8 5 15,-8 2-16-15,-5 2-6 0,6-5-3 16,4-8 3-16,9-7 2 15,15-5-1-15,11-5-15 16,13 0 0-16,12 2 13 16,5 4 6-16,9 0 0 15,-5 6-1-15,-4 2 4 0,-11 3 3 16,-11 1-4-16,-14 6 35 16,-17 2-3-16,-12-2-16 15,-9 1-17-15,-4-4-6 16,-1-5-3-16,3-7-11 15,2-2-23-15,5-7-44 0,4-4-56 16,4-4-60-16</inkml:trace>
  <inkml:trace contextRef="#ctx0" brushRef="#br0" timeOffset="151405.97">10741 14503 409 0,'0'0'167'16,"0"0"-210"-16,0 0 12 0,0 0 22 15,0 0-48-15,22-40-67 16,-13 29 94-16,2 3 1 16,-2 0-20-16,5 3 18 15,1-4-28-15,3 5 1 16</inkml:trace>
  <inkml:trace contextRef="#ctx0" brushRef="#br0" timeOffset="151624.66">10917 14394 1 0,'0'0'49'0,"0"0"11"0,0 0 24 16,37-7-4-16,-31 7-9 15,-1-3-28-15,5 0-4 16,2-4-13-16,3-3-12 0,6-3 1 16,2-2-6-16,5-1-6 15,-4 3-6-15,-1 6 3 16,-1 2 0-16,-4 5 1 16,-2 7 6-16,-1 5 9 15,-3 5 7-15,-3 3-11 16,1 6-10-16,-2 2-6 0,-4 3-27 15,-1 5-45-15,-3 4-17 16,0 1-56-16,0-1-50 16</inkml:trace>
  <inkml:trace contextRef="#ctx0" brushRef="#br0" timeOffset="152046.4499">11327 15155 335 0,'0'0'282'0,"0"0"-333"15,-7 41 27-15,0-19 31 0,2 1-8 16,3 2-59-16,0 2 27 16,0-2-10-16,0 1-2 15,-1-2-34-15,0-4-89 16</inkml:trace>
  <inkml:trace contextRef="#ctx0" brushRef="#br0" timeOffset="152405.74">11284 15345 229 0,'0'0'3'0,"37"-34"-2"0,-10 12 13 16,1-1-2-16,1 2-11 16,-2 1-1-16,-3 1 0 15,-5 4-1-15,-7 5-22 16,-5 4-14-16,-3 3 33 16,-4 3 7-16,-2 11 11 0,-5 6 0 15,-1 5-8-15,-2 6-3 16,0 1-1-16,3 1-3 15,5-2 1-15,2-3 2 16,0-3 13-16,9-5-9 16,4-3-10-16,3-7-41 15,2-5-82-15</inkml:trace>
  <inkml:trace contextRef="#ctx0" brushRef="#br0" timeOffset="152718.37">11781 15212 562 0,'0'0'-52'0,"0"0"13"0,-58 50 40 15,37-26-27-15,1-2-80 16,6 1 49-16,8-6 34 15,6-2 21-15,3-6 8 16,9-4 5-16,7-3 0 16,0-2 3-16,4-4 13 0,0-6-5 15,-1-1-4-15,-5-3 15 16,0-1 10-16,-5 2-2 16,-3 2-13-16,-3 0-24 15,-2 4-6-15,-2 3-22 16,-2-1-81-16,0 3-107 0</inkml:trace>
  <inkml:trace contextRef="#ctx0" brushRef="#br0" timeOffset="153202.62">12244 14702 628 0,'-4'41'-13'0,"4"-11"-138"16,0-1 87-16,3-4 36 0,-2-9-75 15,-1-9-102-15</inkml:trace>
  <inkml:trace contextRef="#ctx0" brushRef="#br0" timeOffset="153358.66">12022 14711 459 0,'0'0'139'0,"56"12"-141"15,-17-7 3-15,7-3-1 16,3 0 0-16,-2-2-74 0,0-3-138 15,-7-3-49-15</inkml:trace>
  <inkml:trace contextRef="#ctx0" brushRef="#br0" timeOffset="153999.14">12607 15554 345 0,'0'0'104'15,"0"0"-109"-15,0 0 9 16,0 0-1-16,0 0-4 0,0 0-1 16,14-68 6-16,-10 23-2 15,0-9-3-15,5-6 5 16,3-5 4-16,3-4-5 15,4-3-5-15,3 2 4 16,2 5-2-16,3 4 4 16,2 6 20-16,4 5-5 0,8 9-17 15,3 5-7-15,6 8-8 16,-1 9-21-16,-6 11 18 16,-8 8 8-16,-13 7 6 15,-13 13 2-15,-10 4 3 16,-16 6 5-16,-6 1 3 15,0-2-9-15,-2-1-10 0,4-2-7 16,7-2 0-16,9 0-3 16,2 1 4-16,6 2 8 15,3 0 5-15,4 2 4 16,0-2 2-16,-4-4 17 0,-6 0 20 16,-2 1 4-16,-13-2 8 15,-8-2-40-15,-3-3-17 16,-5-1-61-16,3-7-24 15,1-3 32-15,4-6-13 16,2-3-25-16,4-7-26 0</inkml:trace>
  <inkml:trace contextRef="#ctx0" brushRef="#br0" timeOffset="154358.44">12744 14368 695 0,'0'0'-30'15,"0"0"7"-15,0 0 10 16,0 0-9-16,53-48-110 15,-30 28 73-15,5-1 24 0,0-3 27 16,-1-2 7-16,-1 6 1 16,-1 3-13-16,-3 7-3 15,-2 7 18-15,-5 4 3 16,1 13-3-16,-3 5-1 16,1 4 2-16,2 0 6 0,4-2 2 15,2-4-9 1,3-3-13-16,-1-5-78 0,-4-5-185 15</inkml:trace>
  <inkml:trace contextRef="#ctx0" brushRef="#br0" timeOffset="164715.64">13198 15209 97 0,'0'0'81'0,"0"0"74"16,0 0-113-16,0 0-15 16,0 0 10-16,0 0 4 0,0 0-25 15,0 0-8-15,0 0 26 16,0 0 9-16,0 0-18 15,-12 41-2-15,6-22-5 16,4-1 5-16,1 2 3 16,1 0-16-16,0 1-6 15,0-3-4-15,1 0 0 0,1-1-1 16,2-6-12-16,-2-1-26 16,0-6-17-16,0-3 12 15,-1-1-21-15,1-2 19 16,-1-4-22-16,3-2-129 0</inkml:trace>
  <inkml:trace contextRef="#ctx0" brushRef="#br0" timeOffset="165293.52">13168 15312 12 0,'0'0'75'0,"0"0"10"0,0 0-20 15,0 0-42-15,0 0-16 16,0 0 1-16,0 0-3 16,0 0 3-16,0 0 17 0,0 0 12 15,0 0 13-15,3-10-1 16,3 5-9-16,5-5-14 15,3 0-17-15,5-4-5 16,4-2-5-16,2-1 2 16,0-4-2-16,-3 1-4 15,2 2-55-15,-8 2-25 0,-7 5-96 16,-9 4-9-16</inkml:trace>
  <inkml:trace contextRef="#ctx0" brushRef="#br0" timeOffset="165637.19">13198 15286 86 0,'0'0'-23'16,"0"0"41"-16,0 0 22 16,0 0 45-16,0 0-29 0,0 0-3 15,35 34 0-15,-22-23 6 16,1-1-16-16,-3 3-25 16,0-4-13-16,-2 0-4 15,-4-2 0-15,-5-2-2 16,0-1 3-16,-2-1-8 15,-6 0-26-15,2-3-6 0,0 0-17 16,3-6-56-16,1-3-101 16</inkml:trace>
  <inkml:trace contextRef="#ctx0" brushRef="#br0" timeOffset="165934.0799">13423 15150 226 0,'0'0'-3'0,"0"0"5"16,-9 41 58-16,9-20 3 16,2 3-9-16,7 0-16 15,2-1-14-15,3-2-19 16,-1-4-4-16,1-4-5 0,-3-2-17 16,-5-2-64-16,-5-8-90 15</inkml:trace>
  <inkml:trace contextRef="#ctx0" brushRef="#br0" timeOffset="166605.78">13776 14425 457 0,'0'0'-19'0,"0"0"-7"0,0 0 24 16,4 50 11-16,10-12 0 16,3 13 15-16,8 10-6 15,5 3 1-15,5-1-5 16,6-2-11-16,3-9-1 0,-1-8-1 16,-3-7 1-16,-5-4-3 15,-3-5-20-15,-7-4-24 16,-8-4-19-16,-5-3-34 15,-8-8-83-15</inkml:trace>
  <inkml:trace contextRef="#ctx0" brushRef="#br0" timeOffset="166871.3">14163 14536 449 0,'0'0'-19'0,"0"0"17"16,0 0-2-16,-50 68 15 16,25-17 23-16,-3 9 12 15,-3 2-13-15,-3 1 7 16,-2-1-16-16,-1-5-19 0,1-3-3 16,-2-4-2-16,5-8 0 15,4-9-7-15,8-7-16 16,8-11-12-16,6-8-13 15,9-7-30-15,14-15-91 16,9-7-89-16</inkml:trace>
  <inkml:trace contextRef="#ctx0" brushRef="#br0" timeOffset="167121.24">14279 14898 252 0,'0'0'5'0,"0"0"67"16,0 0 108-16,0 0-147 15,0 0-33-15,14 50 28 0,-4-18-14 16,0 3-12-16,-1 1-3 16,-3-3-7-16,0-2-27 15,0-8-29-15,-4-2-8 16,-2-5 16-16,2-4-4 15,-2-4 1-15,2-3-32 0,0-3-49 16</inkml:trace>
  <inkml:trace contextRef="#ctx0" brushRef="#br0" timeOffset="167621.23">14873 14723 246 0,'0'0'217'16,"0"0"-265"-16,0 0 44 0,0 0 4 15,-37 50 0-15,25-12 14 16,-1 6 24-16,4 5-31 16,0-1-1-16,3 0-5 15,1-8-4-15,-1-4-39 16,-1-8-35-16,-5-12-20 0,-3-9 1 15,-3-7 5-15</inkml:trace>
  <inkml:trace contextRef="#ctx0" brushRef="#br0" timeOffset="167746.1">14639 14891 213 0,'0'0'53'0,"51"-21"-28"0,-13 9 70 16,8 2-62-16,4 1-23 15,2 1-7-15,-1 3-4 0,-2 2-12 16,-6 0-121-16,-9 3-126 16</inkml:trace>
  <inkml:trace contextRef="#ctx0" brushRef="#br0" timeOffset="167949.4199">15497 14954 719 0,'0'0'12'0,"0"0"-52"16,0 0 33-16,0 0-16 16,0 0-157-16,0 0-26 15,0 0-48-15</inkml:trace>
  <inkml:trace contextRef="#ctx0" brushRef="#br0" timeOffset="168121.25">15698 15000 639 0,'0'0'-7'0,"0"0"-15"16,47 8 21-16,-31-7-58 15,-8 0-72-15,1-1 78 16,-5 0-91-16,0-2-46 16</inkml:trace>
  <inkml:trace contextRef="#ctx0" brushRef="#br0" timeOffset="168667.99">16107 15022 683 0,'0'0'96'0,"0"0"-98"16,0 0-4-16,0 0 10 0,0 0-8 16,0 0-19-16,0 0-15 15,0 0-53-15,0 0-74 16,0 0-130-16</inkml:trace>
  <inkml:trace contextRef="#ctx0" brushRef="#br0" timeOffset="169058.3199">16528 14641 159 0,'0'0'67'16,"0"0"-22"-16,0 0 59 15,0 0-37-15,0 0-59 0,0 0-8 16,0 0 2-16,-2 68 26 15,-3-25-14-15,0 5-9 16,-4 3-5-16,-1 3 3 16,0-7-1-16,1-1-2 15,1-7 0-15,3-6-14 0,-4-9-53 16,0-7-28-16,0-7-89 16</inkml:trace>
  <inkml:trace contextRef="#ctx0" brushRef="#br0" timeOffset="169198.9">16441 14925 229 0,'0'0'60'0,"60"-16"16"15,-26 12 7-15,5 1-64 16,-3-1-19-16,1 4-1 16,-2 0-52-16,-6 0-81 0,-9 0-85 15</inkml:trace>
  <inkml:trace contextRef="#ctx0" brushRef="#br0" timeOffset="169995.61">16803 15618 203 0,'0'0'63'16,"0"0"-21"-16,0 0 52 16,0 0-20-16,0 0-60 15,0 0 3-15,0 0 26 16,0 0-12-16,0 0-5 0,15-46-17 15,-8 14-7-15,5-8-2 16,2-11-1-16,1-10 2 16,1-9-1-16,3-9 2 15,-1-2-2-15,2 0 1 16,0 8-3-16,-2 6 3 16,2 10-2-16,-1 10-1 0,-4 11-8 15,3 8-16-15,1 4-5 16,-2 5 19-16,-2 6-5 15,-2 5-12-15,-4 4-15 16,-3 4 14-16,-4 7-19 0,-2 6 33 16,0 5 9-16,-1 0-2 15,-4 2-16-15,-5 0 14 16,-4-3 13-16,-2-2 9 16,-2-3 24-16,1 1 7 15,2-3-20-15,7-3-18 16,8 2-5-16,7-5-6 0,13 0-21 15,3 2-15-15,7 4-44 16,1 1 19-16,-2 6 48 16,-6 7 18-16,-9 3 2 15,-8 2-7-15,-6 1 3 16,-16-2 14-16,-11-1 31 0,-9-1 40 16,-5-4 61-16,-4-1-36 15,3-5-59-15,5-3-26 16,6-6-15-16,7-7-6 15,12-7-9-15,9-12-97 16,3-8-67-16</inkml:trace>
  <inkml:trace contextRef="#ctx0" brushRef="#br0" timeOffset="170667.54">16828 14493 66 0,'0'0'5'0,"0"0"5"16,0 0 63-16,0 0 8 16,0 0-6-16,0 0-40 15,0 0-18-15,0 0 2 16,46-35 0-16,-25 16-15 16,2 1-5-16,2-3 2 0,-3 2-2 15,-4-1 3-15,-4 9-1 16,-6 1 2-16,-3 4 7 15,-1 5 15-15,-4 1-12 16,3 4-7-16,1 7 7 16,3 2-8-16,-1 7-5 0,4 0-3 15,4 4-32-15,1-1-54 16,2 0-109-16</inkml:trace>
  <inkml:trace contextRef="#ctx0" brushRef="#br0" timeOffset="171089.13">17334 15111 204 0,'0'0'19'0,"0"0"-15"0,0 0 55 16,-8 51-28-16,12-32-28 16,1 1-2-16,3-1-2 15,-3 2-7-15,2-2-45 16,-7 0-53-16</inkml:trace>
  <inkml:trace contextRef="#ctx0" brushRef="#br0" timeOffset="171276.57">17309 15277 115 0,'0'0'-12'16,"0"0"15"-16,55-32 31 15,-28 19-17-15,-3-1-1 16,2 2-3-16,-3 1-14 16,-5 3 0-16,-5 3-27 15,-11 4-77-15</inkml:trace>
  <inkml:trace contextRef="#ctx0" brushRef="#br0" timeOffset="171401.79">17395 15228 34 0,'0'0'117'0,"0"0"-20"16,0 0-62-16,-20 49 2 15,33-32-8-15,2 0-18 0,6-1-8 16,-2 0-2-16,2-2-4 16,-3-5-13-16,-5-1-68 15,-6-5-63-15</inkml:trace>
  <inkml:trace contextRef="#ctx0" brushRef="#br0" timeOffset="171792.0799">17574 15225 109 0,'0'0'0'0,"2"38"16"15,-2-10 23-15,0 4-29 16,0 0-7-16,0-3-2 0,0-4 0 15,0-7 1-15,0-6-1 16,-2-6 9-16,-1-6 35 16,1-7 11-16,2-9-36 15,0-5-19-15,0-6-1 16,9-4 0-16,4-2 2 0,5 0-2 16,7 5-8-16,-1 5-31 15,3 6-7-15,0 8 7 16,-6 8 7-16,-4 3 21 15,-5 9 8-15,-4 3 4 16,-5-1 0-16,-3 2 1 16,-5-4 20-16,-6-4 14 0,-5-5-8 15,-4-2-16-15,4-1-11 16,0-6-32-16,4-5-78 16</inkml:trace>
  <inkml:trace contextRef="#ctx0" brushRef="#br0" timeOffset="172791.87">17864 14772 96 0,'-2'-6'129'0,"1"4"-12"15,1 1-39-15,0 1-33 16,3 3-30-16,4 10-4 16,5 6 26-16,3 10-4 15,5 10-10-15,2 8-16 0,3 6-1 16,2 4-4-16,1-3-1 15,0 0-1 1,1-6 1-16,-2-4-1 0,-3-8-3 16,-5-8-37-16,0-8-75 15,-6-11 1-15,-2-9-41 16,-4-9-19-16</inkml:trace>
  <inkml:trace contextRef="#ctx0" brushRef="#br0" timeOffset="172994.97">18097 14713 552 0,'0'0'7'16,"-45"26"-56"-16,28 1 47 15,0 11 9-15,-3 6-6 0,3 6 0 16,1 3-2-16,4 0-9 15,2-5-79 1,4-6-57-16,0-9-53 0</inkml:trace>
  <inkml:trace contextRef="#ctx0" brushRef="#br0" timeOffset="173432.37">18131 15480 23 0,'0'0'80'0,"0"0"19"0,0 0-42 16,0 0-40-16,19-48-16 16,-3 15 1-16,3-6-2 15,6-3 1-15,0 3-2 16,-2 7-16-16,-1 7-35 0,-4 8-6 15,-4 8 47-15,-3 6 7 16,-6 3 14-16,0 0 39 16,-3 3 6-16,-1 2-20 15,-1-1-12-15,0 2 8 16,-3-1-6-16,-6-2-24 16,3 0-49-16,-4-3-162 0</inkml:trace>
  <inkml:trace contextRef="#ctx0" brushRef="#br0" timeOffset="173807.26">18735 14884 440 0,'0'0'-33'0,"42"0"29"15,-13 0 6-15,3 0-3 16,-2 0-28-16,-8 0 0 16,-8 0-111-16,-14 2 16 15</inkml:trace>
  <inkml:trace contextRef="#ctx0" brushRef="#br0" timeOffset="173932.49">18712 15016 311 0,'0'0'52'16,"0"0"-5"-16,0 0-1 15,46 15-30-15,-17-14-14 0,5-1-9 16,3 0-44-16,0-5-15 16,-2-2-107-16</inkml:trace>
  <inkml:trace contextRef="#ctx0" brushRef="#br0" timeOffset="174416.74">19644 14902 286 0,'0'0'-3'16,"-40"41"6"-16,19-8 24 0,-2 7-25 15,3 7-2-15,4-2 0 16,4-1-1-16,4-7 2 16,4-7-2-16,0-6 2 15,4-8-1-15,0-6 1 16,0-6-1-16,0-4 1 15,2-7 6-15,-2-5 18 0,0-9-21 16,-2-4-1-16,-5-7 7 16,-5-6 1-16,-1-3-2 15,0-5 4-15,0 2 11 16,2-1-10-16,6 4-1 16,3 6 2-16,2 4-5 0,0 9-9 15,5 5 24-15,5 3 25 16,6 2-24-16,4 3-14 15,11-2 12-15,6 1 1 16,7 0-16-16,0 1-8 16,0 1-2-16,-3 3-1 0,-9 3-12 15,-8 1-47-15,-8 1-66 16,-12 0 4-16,-8 3-88 16</inkml:trace>
  <inkml:trace contextRef="#ctx0" brushRef="#br0" timeOffset="174728.94">19489 15120 418 0,'0'0'6'0,"0"0"42"16,27 48 42-16,0-30-76 16,5-2-14-16,9-5 0 15,0-5-2-15,4-5-27 0,-2-2-40 16,0-9-85-16,-5-7-93 15</inkml:trace>
  <inkml:trace contextRef="#ctx0" brushRef="#br0" timeOffset="175088.23">20210 14632 309 0,'0'0'0'0,"-71"5"13"15,33 16 126-15,3 12-15 16,2 12-85-16,10 6-16 16,5 10-18-16,11 3-1 0,7-1-3 15,15-2-2-15,10-8-1 16,9-4 0-16,8-6-8 16,5-8-7-16,2-5-34 15,0-7-70-15,0-5-31 16,-4-8-35-16</inkml:trace>
  <inkml:trace contextRef="#ctx0" brushRef="#br0" timeOffset="175322.55">20303 14759 655 0,'0'0'-18'0,"0"0"6"16,0 0-11-16,0 0 18 16,37 59 3-16,-3-27 2 0,6 2 1 15,5 0-4-15,2-4-7 16,-3-3-50-16,-3-9-56 16,-6-6-52-16,-3-10-71 15</inkml:trace>
  <inkml:trace contextRef="#ctx0" brushRef="#br0" timeOffset="175479.04">20716 14745 391 0,'0'0'67'16,"0"0"-83"-16,-22 59 14 0,21-19 11 16,0 7-9-16,1 7 1 15,0 1-19-15,0 1-26 16,0-4-2-16,0-3-35 15,0-7-38-15,0-8-23 16</inkml:trace>
  <inkml:trace contextRef="#ctx0" brushRef="#br0" timeOffset="175931.79">20884 15216 4 0</inkml:trace>
  <inkml:trace contextRef="#ctx0" brushRef="#br0" timeOffset="176103.65">20884 15216 110 0,'20'6'38'15,"-20"2"-37"-15,0 5 40 16,-4 4 2-16,1 2-29 16,1 3 17-16,2 2-16 15,0-2-6-15,2-1-2 0,5-2-7 16,-3-4 0-16,0-5-16 15,-1-3-49-15,1-4-99 16</inkml:trace>
  <inkml:trace contextRef="#ctx0" brushRef="#br0" timeOffset="176259.8499">20899 15331 211 0,'0'0'-23'0,"38"-17"10"15,-13 7 15-15,4-1-1 16,-3 1-3-16,-5 3-39 16</inkml:trace>
  <inkml:trace contextRef="#ctx0" brushRef="#br0" timeOffset="176369.2">21025 15287 86 0,'0'0'139'0,"0"0"-51"15,0 0-28-15,-16 43-43 16,30-32-14-16,7 3-4 15,6-4-9-15,2-3-43 16,1-2-42-16,-2-5-66 0</inkml:trace>
  <inkml:trace contextRef="#ctx0" brushRef="#br0" timeOffset="176650.3799">21245 14760 611 0,'0'0'-6'0,"0"0"-55"0,0 0 29 15,37 49 31-15,-15-10 1 16,-1 7 0-16,6 5 0 15,3 2 0-15,1 0 1 16,0-3-1-16,-4-6-22 0,2-6-97 16,-6-6-40-16,-5-6 4 15</inkml:trace>
  <inkml:trace contextRef="#ctx0" brushRef="#br0" timeOffset="176978.53">21631 14846 113 0,'0'0'254'0,"0"0"-253"0,0 0 9 16,0 0 38-16,-17 52-2 16,28-21 5-16,9 8-13 15,10 1-11-15,8-1-3 16,6 0-16-16,1-5-5 16,0-5-3-16,0-6-3 15,-5-6-31-15,-5-4-33 0,-6-6-15 16,-2-3 7-16,-8-4 3 15,-5-7 3-15,-3-7-45 16</inkml:trace>
  <inkml:trace contextRef="#ctx0" brushRef="#br0" timeOffset="177134.65">21827 14924 532 0,'0'0'-17'0,"-63"62"-17"0,39-19 36 15,4 5-2-15,7-1-71 16,4-5-29-16,4-6-86 16</inkml:trace>
  <inkml:trace contextRef="#ctx0" brushRef="#br0" timeOffset="177400.25">22056 15090 15 0</inkml:trace>
  <inkml:trace contextRef="#ctx0" brushRef="#br0" timeOffset="177619.14">22131 15016 255 0,'0'0'213'0,"0"0"-276"15,55-7 62-15,-28 6 1 16,2 1-18-16,-4 0 0 0,-4 0-26 15,-6 0-15-15,-6 0 19 16,-9 2-94-16,-3 1 50 16</inkml:trace>
  <inkml:trace contextRef="#ctx0" brushRef="#br0" timeOffset="177759.53">22115 15104 372 0,'0'0'74'0,"0"0"-85"16,62 10 40-16,-26-6-25 15,0-2-14-15,1-1-7 0,-3-1-40 16,-2 0-30-16,-7 0-74 16</inkml:trace>
  <inkml:trace contextRef="#ctx0" brushRef="#br0" timeOffset="178087.6">22488 14847 517 0,'0'0'-5'0,"0"0"-12"15,0 0 12-15,0 0 3 0,41 11-1 16,-22 6 2-16,6 8 1 16,0 7 1-16,0 4 4 15,4 4-3-15,-3 0-2 16,3 0 1-16,0-4-2 16,0-5-22-16,-4-7-48 0,-2-7 12 15,-2-5-7-15,-6-7-13 16,-3-5-39-16</inkml:trace>
  <inkml:trace contextRef="#ctx0" brushRef="#br0" timeOffset="178275.02">22654 14881 639 0,'0'0'51'16,"0"0"-69"-16,-12 44 7 0,10-11 11 15,2 6-47-15,-2 4-8 16,-1 1-43-16,0-1 41 16,-2-5-4-16,-2-3-62 15,1-7 2-15</inkml:trace>
  <inkml:trace contextRef="#ctx0" brushRef="#br0" timeOffset="178587.46">22795 14523 539 0,'0'0'-10'0,"0"0"-5"16,43 11 6-16,-13 28 12 15,6 13-4-15,4 10 2 16,5 10-1-16,2 5 0 16,0-1 0-16,-4-5 0 15,-4-4 1-15,-7-7-1 16,-6-6 1-16,-9-6-1 0,-9-4 0 16,-8-3 1-16,-7-4-3 15,-9-3-41-15,-2-7-113 16,-1-6-52-16</inkml:trace>
  <inkml:trace contextRef="#ctx0" brushRef="#br0" timeOffset="179181.25">23539 15029 528 0,'0'0'43'0,"0"0"-53"0,66-21 20 16,-22 17 2-16,9 2-7 15,1 0-6-15,-1 2 1 16,-8 0-5-16,-13 0-59 16,-19 4-73-16,-14 2-25 0</inkml:trace>
  <inkml:trace contextRef="#ctx0" brushRef="#br0" timeOffset="179321.68">23523 15162 426 0,'0'0'143'0,"0"0"-162"0,57 26 58 15,-15-19-10-15,11 0-21 16,4-4-8-16,0-2-15 16,1-1-12-16,-2 0-106 15,-4-7-126-15</inkml:trace>
  <inkml:trace contextRef="#ctx0" brushRef="#br0" timeOffset="179540.37">24409 14851 475 0,'0'0'111'0,"0"0"-109"16,0 0-6-16,0 50 4 15,-1-13 1-15,-4 11-1 16,1 6-4-16,0 3-35 0,2-3-28 16,0-3-17-1,1-7 26-15,1-8-27 0,-1-10-66 16</inkml:trace>
  <inkml:trace contextRef="#ctx0" brushRef="#br0" timeOffset="179821.65">24299 14655 681 0,'0'0'-11'0,"50"-14"-25"0,-7 17 36 16,9 11-2-16,5 9 1 15,2 2 0-15,1 5 0 16,-10 4 1-16,-6 0 0 15,-9-4 0-15,-16 2-1 16,-13-4 1-16,-13-4-2 0,-17-4 5 16,-12-6 5-16,-4-1 2 15,-1-7 0-15,4-2-8 16,6-4-3-16,13 0-52 16,7-6-161-16,11-2-145 15</inkml:trace>
  <inkml:trace contextRef="#ctx0" brushRef="#br0" timeOffset="180134">25110 14527 101 0,'0'0'163'16,"0"0"-165"-16,-59 59 18 16,32-18 21-16,-3 11-19 15,-5 8 34-15,5 5-25 16,6 2-19-16,6-2 2 16,7-3 22-16,9-4 18 0,3-4-37 15,11-6-2-15,6-4-8 16,5-3 0-16,6-5 1 15,5-4 0-15,0-6-3 16,2-3-8-16,-4-8-45 16,-4-6-80-16,-4-6-96 15</inkml:trace>
  <inkml:trace contextRef="#ctx0" brushRef="#br0" timeOffset="180774.4799">25564 14739 267 0,'0'0'-3'16,"-47"19"9"-16,9 6 32 0,-5 10-36 16,-2 8 10-16,-2 11 22 15,4 4-6-15,4 2 19 16,13-2-32-16,10-2-10 16,12-7-4-16,3-6 2 15,16-9-2-15,8-7-1 0,4-8 1 16,4-5-1-16,1-9 1 15,3-5 2-15,1-4-1 16,0-7-1-16,-3-8-8 16,-2-4-1-16,-10-6-10 15,-5 0 0-15,-8 1 15 16,-8 2 6-16,-7 4 16 0,-4 6 19 16,-2 3-24-16,2 3-7 15,2 6 8-15,4-2-11 16,3 4 0-16,2 0-2 15,0 2-3-15,8 0-2 16,4 0 2-16,4 0 2 0,7 4 1 16,1-1-2-16,1 3-2 15,-1-2 2-15,3 1-1 16,0 0 0-16,-2 3 1 16,1-1 0-16,-5-1 0 15,-2 2 1-15,-5 1-1 0,-6 2 4 16,-9 5 9-16,0 3 36 15,-8 2-23-15,-1 3-20 16,2-2-6-16,2-1-19 16,1-6-72-16,5-7-37 15,3-3-64-15</inkml:trace>
  <inkml:trace contextRef="#ctx0" brushRef="#br0" timeOffset="180993.22">25966 14918 584 0,'0'0'-1'0,"0"0"-52"0,38-20 58 15,-5 17-6-15,4 0 0 16,3 3 1-16,2-1-10 15,-2 1-41-15,-9 0-53 16,-12 1-119-16</inkml:trace>
  <inkml:trace contextRef="#ctx0" brushRef="#br0" timeOffset="181134">26046 14969 603 0,'0'0'28'16,"0"0"-84"-16,53 10 58 0,-16-6-6 15,-1 1-41-15,0 0-27 16,-1-2-16-16,-6-2-9 16,-6-1-121-16</inkml:trace>
  <inkml:trace contextRef="#ctx0" brushRef="#br0" timeOffset="181430.71">26568 14593 202 0,'0'0'464'0,"0"0"-463"15,0 0-3-15,0 0-3 16,0 0 1-16,0 0 1 0,35 61 2 15,-32-17 2-15,-2 8-5 16,-2 5 4-16,1 1-1 16,-1-2-1-16,0-1-39 15,-5-6-17-15,0-8-39 16,1-3 19-16,-3-9 15 0,3-7 14 16,-3-7-75-16</inkml:trace>
  <inkml:trace contextRef="#ctx0" brushRef="#br0" timeOffset="181633.74">26652 14941 396 0,'0'0'9'15,"60"-39"-20"-15,-23 19 16 0,3-1-3 16,0-1-1-16,-2-1 13 15,2-3-1-15,-4 1-11 16,-7-1-5-16,-9 3-33 16,-8-1-181-16</inkml:trace>
  <inkml:trace contextRef="#ctx0" brushRef="#br0" timeOffset="181805.49">26693 14786 317 0,'0'0'-2'15,"11"61"85"-15,11-22 4 0,5 1-58 16,4 3-8-16,5 4 0 16,2-2-18-16,2 1-3 15,2-4-1-15,-3-5-103 16,-2-7-76-16,-3-9-69 16</inkml:trace>
  <inkml:trace contextRef="#ctx0" brushRef="#br0" timeOffset="182164.8">27599 14523 15 0,'0'0'643'0,"0"0"-667"15,0 0-6-15,5 70 28 16,-14-22 2-16,-2 9-1 16,-2 9-2-16,0 3-14 0,-4 2 13 15,2-4 4-15,-1-1-13 16,0 1-14-16,3-6-2 15,5-7 9-15,3-7 7 16,5-9 12-16,0-5-12 16,2-9-51-16,5-8-17 15,3-11-22-15,3-5 11 0,2-8-8 16</inkml:trace>
  <inkml:trace contextRef="#ctx0" brushRef="#br0" timeOffset="182477.22">27962 14632 575 0,'0'0'-40'16,"0"0"-27"-16,0 0 42 15,23 47 26-15,-10-11 6 16,7 7 27-16,5 3-7 16,6 4-9-16,1-3-12 0,5 0-6 15,-1 2 1-15,2-4-8 16,2-3-21-16,-1-2-23 16,0-3 14-16,-3-6 17 15,-1-3 3-15,-6-3-22 16,-4-7-40-16,-6-4-44 0,-4-7 4 15</inkml:trace>
  <inkml:trace contextRef="#ctx0" brushRef="#br0" timeOffset="182695.9199">28172 14702 607 0,'0'0'-26'0,"0"0"-8"0,-56 71 29 15,32-24 5-15,-2 7-33 16,0 1-37-16,0 2-41 16,1-7 30-16,0-5-10 15,1-10 9-15</inkml:trace>
  <inkml:trace contextRef="#ctx0" brushRef="#br0" timeOffset="182961.5">28443 14902 466 0,'0'0'-21'0,"0"0"-42"16,49-1 60-16,-20 4 2 0,3 2-68 15,0 1-14-15,-5-2-44 16</inkml:trace>
  <inkml:trace contextRef="#ctx0" brushRef="#br0" timeOffset="183070.9">28474 14961 517 0,'0'0'49'0,"0"0"-116"16,0 0 42-16,58 36-55 15,-29-25-92-15,1-3-35 16</inkml:trace>
  <inkml:trace contextRef="#ctx0" brushRef="#br0" timeOffset="183367.65">28867 14811 277 0,'0'0'-29'15,"48"-5"25"-15,-19 5 5 16,1 7 1-16,-1 1 13 16,-1 5 38-16,0 1-5 0,-4 3 16 15,-1 4-26-15,-1 0-21 16,-2 1-9-16,-1 1-7 16,3 3 0-16,-4-2-2 15,2-1 1-15,1-1 0 16,-2-1-3-16,2-2-13 0,-3-2-52 15,-1-5-56-15,1-3-82 16</inkml:trace>
  <inkml:trace contextRef="#ctx0" brushRef="#br0" timeOffset="183570.73">29243 14794 441 0,'0'0'144'16,"0"0"-163"-16,-48 33 16 0,28-2 13 16,-7 6-11-16,-1 4-10 15,-3 2-47-15,2-2 26 16,-1-1 11-16,1-6-12 16,3-3-19-16,3-6-37 15,6-7-20-15,5-10-33 16</inkml:trace>
  <inkml:trace contextRef="#ctx0" brushRef="#br0" timeOffset="183851.94">29506 14344 492 0,'0'0'78'0,"57"-4"-86"0,-20 25 9 16,0 19-2-16,-2 17 8 15,-4 15 17-15,-7 12-6 16,-7 11-8-16,-7 9-6 16,-5-2-4-16,-4-4-6 15,-2-10-62-15,-3-7-12 0,-5-13 44 16,-5-11-28-16,-6-14 4 15,-6-15-69-15</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2T15:23:37.765"/>
    </inkml:context>
    <inkml:brush xml:id="br0">
      <inkml:brushProperty name="width" value="0.05292" units="cm"/>
      <inkml:brushProperty name="height" value="0.05292" units="cm"/>
      <inkml:brushProperty name="color" value="#FF0000"/>
    </inkml:brush>
  </inkml:definitions>
  <inkml:trace contextRef="#ctx0" brushRef="#br0">8195 16186 121 0,'0'0'77'0,"-27"-57"-2"0,17 35 3 16,3 3-27-16,-1 4-4 15,4 1 12-15,0 3 2 16,0 2-10-16,1 1 0 15,3 4-6-15,0 4-6 16,0 7-21-16,11 13-23 0,8 14 15 16,9 12 24-16,12 13 5 15,8 9-12-15,7 8-4 16,6 5 6-16,8 2 1 16,-2 3-7-16,-2 1-5 15,-2-1-4-15,-5-5-11 0,-4-5 1 16,-8-11-4-16,-8-10 1 15,-7-11-12-15,-6-7-45 16,-7-13-58-16,-7-8-69 16,-9-15-107-16,-2-8-20 0</inkml:trace>
  <inkml:trace contextRef="#ctx0" brushRef="#br0" timeOffset="265.56">8752 16226 374 0,'-32'36'-3'0,"-8"13"8"0,-3 12 78 16,-5 12 24-16,0 6-52 15,2 2-4-15,3 0-26 16,7-8-20-16,7-14-6 15,10-13 3-15,9-16-19 16,8-16-17-16,6-13-52 16,10-2-108-16,9-13 21 0</inkml:trace>
  <inkml:trace contextRef="#ctx0" brushRef="#br0" timeOffset="859.21">9235 16794 359 0,'0'0'59'16,"0"0"3"-16,0 0 41 15,0 0-65-15,0 0-27 0,40-26-3 16,-13 18 5-16,6 2 5 16,-2 6-2-16,-2 5 4 15,-4 9 1-15,-12 7-17 16,-5 8-1-16,-11 5 7 15,-6 3 11-15,-6-1 0 0,-4-4 14 16,4-7 11-16,1-6-2 16,6-8-8-16,4-4-18 15,4-4-5-15,0 0-3 16,0 0-7-16,8-1-4 16,5-2 1-16,5 0-1 15,9 0-1-15,5-5-7 0,7-5-19 16,4 2-29-16,2-4-25 15,-1-1-73-15,-1-1-210 16</inkml:trace>
  <inkml:trace contextRef="#ctx0" brushRef="#br0" timeOffset="1359.07">10281 16351 378 0,'0'0'221'15,"0"0"-218"-15,0 0 47 0,0 0-3 16,0 0-22-16,54-37-18 16,-21 27 32-16,0-1-4 15,1 1-24-15,-1 1-10 16,-10 5-2-16,-6 1-18 15,-13 3-60-15,-6 8-57 16,-15 7-107-16</inkml:trace>
  <inkml:trace contextRef="#ctx0" brushRef="#br0" timeOffset="1499.7">10243 16518 223 0,'0'0'419'0,"0"0"-454"0,0 0 40 16,55 12 38-16,-26-12-24 15,8 0-11-15,-2-3-7 16,-3 0 0-16,-1 2-30 16,-6 1-97-16,-6 0-106 15</inkml:trace>
  <inkml:trace contextRef="#ctx0" brushRef="#br0" timeOffset="3014.95">11579 16409 334 0,'0'0'295'0,"0"0"-420"0,61 2 112 16,-26-2 38-16,5-2-24 15,5 2-1-15,4 0 1 16,5 0 0-16,4 0 0 15,3 0 22-15,3 0-7 0,5 0-1 16,3-2-1-16,0 1-3 16,4 0 2-16,-2 0 8 15,6 1 8-15,-2 0-2 16,3-2-3-16,1 2-4 16,-2 0-13-16,3 0-3 15,-2 0-3-15,0 0 0 0,2 0 0 16,-2 0 1-16,-2-1 2 15,-1 1 13-15,-1-2 7 16,2 2 1-16,-2 0-8 16,0 0-9-16,2-1-6 15,-3-2 1-15,5 2-3 0,1-2 0 16,-2 0 0-16,3-1 1 16,-2-1 0-16,1 1 2 15,1 1 7-15,-2-1 4 16,-1 3 1-16,3-1-5 15,2 0-2-15,-1 2-4 0,2-1-2 16,-1 1-1-16,4 0 1 16,-2 0 1-16,-2 0 3 15,4 0-4-15,0 0 2 16,3 0-1-16,0-1 1 16,-2 1-2-16,3 0 1 15,1 0 1-15,0-4 0 0,-2 2 1 16,2 1 3-16,2-2-1 15,-1 0-2-15,2 0 5 16,-1-1-3-16,0 1-3 16,-2-1-1-16,-3 0 0 15,2-1-1-15,0 2-3 0,-1-2 8 16,-2-1 0-16,3 1 0 16,1 0-5-16,-4-2-1 15,3 3 0-15,-3-2-2 16,-1 1 3-16,1 0-4 0,-2 3 6 15,-1-2 1-15,1 3 5 16,0 1-3-16,-1 0 0 16,0-1-2-16,0 1-5 15,2 0 1-15,0 0-2 16,-1 0 1-16,3 1 2 0,3-1-1 16,-3 3 8-16,2 1-4 15,1-1-1-15,1 3-2 16,1-2-2-16,-2 3 3 15,2-1-4-15,-1 1 6 16,-7-1-1-16,2-1 0 16,-5 2 4-16,0-2-3 0,-5-1-1 15,-3-1-3-15,-2 0 2 16,-9-2-4-16,-5 2 2 16,-9-3-2-16,-8 0 1 15,-5 0 0-15,-10-1 0 0,-4 1 1 16,-8-2-2-16,-5 1-4 15,-5-1-26-15,-7 2-41 16,-5 0-57-16,-17 0-110 16,-6-4-286-16</inkml:trace>
  <inkml:trace contextRef="#ctx0" brushRef="#br0" timeOffset="4748.95">11910 15452 161 0,'0'0'77'0,"0"0"-77"16,0 0 15-16,-12-40 21 15,12 33-4-15,0 1 9 16,0 2 20-16,0 0 18 16,-2 1 5-16,-2 3-25 0,-7 3-24 15,-7 11-18-15,-11 15-16 16,-3 16 2-16,-8 13 23 16,3 17 21-16,1 12 1 15,9 4-5-15,9 5-18 0,11-3-19 16,7-5-6-16,14-10-1 15,10-10-1-15,7-13-30 16,7-10-26-16,3-13-61 16,-1-9-138-16</inkml:trace>
  <inkml:trace contextRef="#ctx0" brushRef="#br0" timeOffset="5639.45">12006 16557 125 0,'0'0'42'0,"0"0"-40"0,0 0 50 15,0 0 53-15,0 0-37 16,0 0-12-16,0 0 14 16,0 0 0-16,0 0-26 15,0-38-25-15,3 12-7 16,3-11-4-16,0-4 2 0,4-16-6 15,1-14-1-15,5-14-2 16,4-13-1-16,9-13 0 16,10-9-2-16,5 4-10 15,2 14-52-15,-1 19-20 16,-3 18 73-16,-4 23 15 16,-9 16 2-16,-6 20-4 0,-10 6-1 15,-6 13-1-15,-7 11-3 16,-16 10 3-16,-9 5 4 15,0 2 5-15,-3 2 6 16,4-2 4-16,9-5-9 16,11-3-5-16,4-4-8 0,12-1-2 15,3-2 2-15,4-2 2 16,2 0 1-16,-5-1 1 16,-3 2 15-16,-7 2 12 15,-6 2-2-15,-10 1 3 16,-11-2 12-16,-5-1 4 0,-3-6 15 15,-2-4 6-15,4-7-21 16,3-4-36-16,8-5-8 16,3-1-35-16,10-7-36 15,3-4-37-15,0-5-169 16</inkml:trace>
  <inkml:trace contextRef="#ctx0" brushRef="#br0" timeOffset="6154.91">12118 15427 197 0,'0'0'20'16,"0"0"-20"-16,0 0 36 15,0 0 24-15,0 0-28 16,13-39-17-16,-6 32 7 0,3-4 21 16,2-2 7-16,1-1-5 15,2-2-14-15,2-4 0 16,1-4-9-16,3 0 0 16,2-2-2-16,0 4-8 0,-3 4-7 15,-4 3 4-15,-2 6 5 16,-4 6 7-16,-5 3 3 15,1 9 9-15,-1 2-1 16,2 4-12-16,-1 2-15 16,3 1-6-16,3 0-3 0,1-2-37 15,3 1-39-15,1-4-86 16,1-2-209-16</inkml:trace>
  <inkml:trace contextRef="#ctx0" brushRef="#br0" timeOffset="7935.74">12531 15886 16 0,'0'0'33'0,"0"0"45"0,0 0 19 16,0 0-25-16,0 0-22 15,0 0 4-15,21-38 2 16,-15 35-14-16,3 3-13 15,-3 6-14-15,1 8 11 0,-2 9 4 16,-3 8-10-16,-2 4-6 16,0 1-5-16,-7 0 1 15,1-5-3-15,1-7 3 16,-2-6 3-16,3-6 6 16,0-8 3-16,-1-4 1 15,1 0-5-15,3-8-11 0,2-6 3 16,-1-4-9-16,11-5-4 15,2 1 0-15,10-4-9 16,0 2 1-16,5 3-15 16,0 5-9-16,0 4 5 0,-4 3 14 15,-6 6 13-15,-6 3-5 16,-6 0-12-16,-6 12 2 16,-9 3 23-16,-7 4 7 15,-3 3-8-15,0 0 19 16,4-4 11-16,3-1 9 15,6-4-7-15,4-2-15 0,4 1-8 16,10-1-1-16,3 2 1 16,6 2-11-16,2 0 0 15,4 2-2-15,-5-2-1 16,1-2-8-16,-5-2-17 0,0-6-29 16,-3-5-36-16,1-5-120 15,1-9-96-15</inkml:trace>
  <inkml:trace contextRef="#ctx0" brushRef="#br0" timeOffset="8248.17">13030 15905 422 0,'0'0'59'0,"0"0"-113"15,-52 21 147-15,33-3-20 16,4 5-37-16,3 3-13 0,7-2 10 15,3 0-7-15,6-4-15 16,7-5-4-16,5-4 0 16,1-5 2-16,2-5-4 15,-2-1 1-15,-3-7 1 16,-5-4 5-16,-3-4 5 0,-6 1 2 16,0-2-4-16,-6-1-1 15,-1 2-8-15,1-1-8 16,-2 5-34-16,4 2-39 15,4 1-24-15,0 2-84 16,4 1-8-16,4 0-69 0</inkml:trace>
  <inkml:trace contextRef="#ctx0" brushRef="#br0" timeOffset="8576.31">13151 15888 330 0,'0'0'231'15,"0"0"-256"-15,51-10 54 16,-19 6 6-16,3-1-17 16,-1 3-10-16,-1-1-3 15,-4 1-5-15,-5 1-2 0,-4 0-21 16,-4-1-99-16,-3-1-79 15</inkml:trace>
  <inkml:trace contextRef="#ctx0" brushRef="#br0" timeOffset="9247.9499">13644 16202 255 0,'0'0'34'0,"-6"41"-54"0,6-28 38 16,0-3 10-16,2-6-4 15,0-1 16-15,0-3 60 16,-2 0 11-16,2-7-42 16,-2-3-22-16,0-4-20 0,1-6-4 15,1-6-9-15,2-6-2 16,3-7-5-16,2-8-1 16,4-5-3-16,7-7 2 15,6-6-3-15,5-4-2 16,7-3-1-16,4 0-2 0,5 5 3 15,-3 6-7-15,1 10-2 16,-3 11 6-16,-8 15 1 16,-7 9 1-16,-5 13-2 15,-11 5 0-15,-11 13-2 16,-10 7 0-16,-11 6 2 16,-8 2-6-16,-4 1-1 0,-1-2 6 15,5-4 3-15,8-6 0 16,8-4-3-16,7 0-2 15,6-3-6-15,9 5-13 16,9 1 21-16,2 1 4 16,4 5-1-16,-5-1 1 0,-4 1 1 15,-6 2-1-15,-9-1 6 16,-9 0 25-16,-9-1 5 16,-9-3-9-16,-2-2-7 15,-4-4-2-15,2-5-10 0,4-4-2 16,6-4-5-1,6-2-23-15,5-2-30 0,6-8-54 16,6-3-140-16,0-3-116 16</inkml:trace>
  <inkml:trace contextRef="#ctx0" brushRef="#br0" timeOffset="9591.63">13694 15239 430 0,'0'0'-34'0,"0"0"20"0,48-31 46 16,-21 14-14-16,1 1-13 15,3-4-3-15,0 2-1 16,-4 2 2-16,-6 3 7 16,-3 6-2-16,-4 4 0 15,-5 3 16-15,-4 3 18 0,-1 7 12 16,0 4-13-16,0 2-11 16,4 2-5-16,1 0-14 15,0-1-9-15,4-2-2 16,-2 1-1-16,3-5-34 15,-3-2-53-15,-2-4-133 16</inkml:trace>
  <inkml:trace contextRef="#ctx0" brushRef="#br0" timeOffset="14481.18">14174 15915 127 0,'0'0'71'0,"0"0"-60"16,0 0 63-16,0 0-10 16,0 0-20-16,0 0 26 15,43-10 4-15,-36 14-14 16,1 6-11-16,-3 10-17 0,4 8-12 15,-7 10-14-15,0 8-3 16,-2 8-1-16,0 0-2 16,-7 0 2-16,-2-6 0 15,-2-9 0-15,-3-8 0 16,-1-8 2-16,-1-8-1 0,-1-9-1 16,-2-6-28-16,2-7-35 15,1-12-85-15,1-8-47 16,-1-11-90-16</inkml:trace>
  <inkml:trace contextRef="#ctx0" brushRef="#br0" timeOffset="14590.76">14017 15740 568 0,'0'0'66'16,"0"0"-75"-16,0 0 5 15,0 0-1-15,36-11-18 0,-15 18-194 16,5 0-62-16</inkml:trace>
  <inkml:trace contextRef="#ctx0" brushRef="#br0" timeOffset="14949.85">14429 15884 280 0,'0'0'132'16,"0"0"-115"-16,0 0 124 15,0 0-90-15,-51 2-38 16,42 14-14-16,-1 4 0 16,6 2-2-16,4 1 4 15,2-3 2-15,10-2 8 0,5-4 1 16,0-4 2-16,-1-5 0 15,1-2 7-15,-6-3-4 16,-1-1-7-16,-4-9 29 16,-4-2 12-16,-2-2-30 0,0-3-8 15,0 0-5-15,-4-1-7 16,1 2-10-16,2 0-69 16,1 4-83-16,0 0-167 15</inkml:trace>
  <inkml:trace contextRef="#ctx0" brushRef="#br0" timeOffset="15371.59">14648 15341 158 0,'0'0'143'0,"55"29"-160"16,-12-4 43-16,8 7-6 16,-1 7-17-16,1 10 18 15,-11 6 63-15,-10 7 34 16,-12 6-37-16,-14 2-19 0,-4 0-19 16,-14-5-12-16,-6-10-12 15,0-6-5-15,-2-11-3 16,7-11-7-16,2-7-9 15,5-6-69-15,4 0-42 16,4-11-121-16,4-3 0 0</inkml:trace>
  <inkml:trace contextRef="#ctx0" brushRef="#br0" timeOffset="15855.86">15226 15573 125 0,'0'0'184'15,"0"0"-201"-15,0 0 35 16,0 0 50-16,0 0-27 16,0 0-28-16,0 0 79 15,0 0-26-15,12 59-27 0,-7-29-15 16,3 3-16-16,-1-2-7 16,0 0 0-16,-3-4-1 15,-4-4 0-15,0-5-1 16,-6-5-40-16,-6-7-117 15,-1-6-70-15</inkml:trace>
  <inkml:trace contextRef="#ctx0" brushRef="#br0" timeOffset="15980.93">15145 15709 583 0,'0'0'60'16,"39"0"-106"-16,-7 0 68 0,10 0-4 15,3 0-2-15,-1 0-13 16,1 0-2-16,-7-1-39 15,-11-1-103-15,-7 2-91 16</inkml:trace>
  <inkml:trace contextRef="#ctx0" brushRef="#br0" timeOffset="16590.08">15955 15265 11 0,'0'0'428'15,"-44"39"-439"-15,22 2 36 16,5 15 57-16,5 13-11 0,7 10-46 16,3 6-17-1,6 0-9-15,9-7 2 0,3-1 0 16,1-8-1-16,2-7-3 16,-1-7-38-16,-1-10-110 15,0-5 27-15,4-9 13 16,0-8-70-16</inkml:trace>
  <inkml:trace contextRef="#ctx0" brushRef="#br0" timeOffset="17308.68">16246 16151 160 0,'0'0'77'0,"0"0"-78"15,0 0 43-15,0 0 4 0,-14 37-15 16,14-34 15-16,0-1-1 16,0-2 11-16,0-3 19 15,1-8-10-15,2-6-23 16,2-8-25-16,2-7-5 15,2-6 2-15,2-7-4 0,5-5-3 16,0-8-6-16,10-7 0 16,5-4-1-16,8-2 0 15,5 2-2-15,3 7-1 16,-2 10-2-16,-3 12 3 16,-6 13 1-16,-7 11 0 0,-11 9 0 15,-5 4 0-15,-9 3-4 16,-5 12-11-16,-10 6 6 15,-3 3-7-15,-3 5 8 16,-2 1 7-16,4 2 2 16,6-4-1-16,4-1-1 0,5-2-3 15,0-2-10-15,7 1 6 16,2 1 5-16,-3 1 2 16,1 6 2-16,0-1 0 15,-2-1 1-15,-5 0 0 16,-4-1 9-16,-8-6 17 0,-6-2 10 15,-6-5 12-15,-4-2-1 16,-2-6-30-16,1-1-17 16,4-2 0-16,5-2-5 15,1 0-17-15,11-2-40 16,4-6-40-16,4-4-133 16,9-7-157-16</inkml:trace>
  <inkml:trace contextRef="#ctx0" brushRef="#br0" timeOffset="17667.99">16313 15314 418 0,'0'0'-39'16,"0"0"35"-16,38-24 56 16,-17 11 12-16,2-2-30 15,2-4 2-15,2 1-6 16,0-1 18-16,0 1-15 0,-7 2-25 16,2 3-5-16,-4 5-1 15,-3 1 1-15,-1 5 5 16,-3 2 1-16,2 3 4 15,3 7 3-15,-3 4-10 0,1 3 2 16,-1 3-4-16,-1 2-3 16,-1 0-3-16,-3 1-18 15,4-2-51-15,-1-1-60 16,0-3-136-16</inkml:trace>
  <inkml:trace contextRef="#ctx0" brushRef="#br0" timeOffset="18230.5">16778 15637 83 0,'0'0'27'15,"0"0"-26"-15,0 0 61 16,-8 40 22-16,8-28-28 15,0 4-10-15,3-1-27 16,2 1-13-16,-3-2-6 0,-2-2 1 16,0-4 0-16,0 1 4 15,0-2 47-15,-2-2 42 16,0 1-20-16,0 1-48 16,2 0-17-16,0 2-4 15,0 1-4-15,2-4 0 0,0-2-1 16,0-1 2-16,0-3 2 15,1 0 27-15,3-9 6 16,4-2-20-16,1-5-14 16,2 2-3-16,3-5 2 15,-2 5-4-15,3 1 4 0,-4 5-4 16,0 2 1-16,-3 6 1 16,0 0-4-16,-4 1 2 15,-5 8-4-15,-1 4-1 16,-4 4 2-16,-3 1 14 0,1 1-3 15,3-2 5-15,3-1-7 16,0-4-3-16,3-3 1 16,5-1 1-16,-2-3 3 15,2-1 0-15,-4-1-4 16,-1 0-2-16,-1 0 0 16,2-1-8-16,0 0-29 0,6-2-32 15,3 0-23-15,3 0-73 16,0-6-9-16</inkml:trace>
  <inkml:trace contextRef="#ctx0" brushRef="#br0" timeOffset="18417.8">17122 15665 316 0,'0'0'128'16,"0"0"-115"-16,0 0 123 0,0 0-72 15,0 0-35-15,19 54-10 16,-9-35-9-16,-5 2-8 16,-1-3-1-16,-2-1-1 15,-2-4-16-15,2-1-68 16,0-5-145-16,2-5-84 0</inkml:trace>
  <inkml:trace contextRef="#ctx0" brushRef="#br0" timeOffset="18777.36">17484 15737 390 0,'0'0'252'0,"0"0"-268"16,43-4 34-16,-18-3 27 15,3 3-17-15,0-2-8 16,-1 1-6-16,1 0-13 0,-6 3-3 16,-3 0-29-16,-4 0-81 15,0 2-147-15</inkml:trace>
  <inkml:trace contextRef="#ctx0" brushRef="#br0" timeOffset="19464.5">17828 16036 213 0,'0'0'153'0,"-16"41"-130"15,10-27 97-15,4-5-16 16,0-4-61-16,2-5-28 15,0 0 0-15,0-3 24 16,0-8 7-16,1-5-22 16,6-8-14-16,-3-8-5 0,6-8-2 15,3-7-2-15,3-7 1 16,5-8-1-16,9-4 1 16,4-1-4-16,7-1-1 15,1 7-3-15,1 11-6 16,-6 11 7-16,-7 10-1 0,-7 15 5 15,-5 8 0-15,-5 6-1 16,-5 2 0-16,-6 8-14 16,-2 4-3-16,-10 3 4 15,-2 3 5-15,-1 0 6 16,-1 0 3-16,4-2 0 0,4-1-1 16,6-1-14-16,3 1 4 15,8 3 4-15,2 1 0 16,1 3 6-16,0 0 2 15,-4 4 0-15,-8-2 1 16,-2 0-1-16,-9-5 1 16,-8-1 3-16,-5-6 26 0,-1-5 24 15,-2-4 1-15,0-4-5 16,5-1-32-16,4 0-18 16,5 0 1-16,3-1-12 15,5 1-35-15,3 0-39 16,2 0-79-16,7-3-167 0</inkml:trace>
  <inkml:trace contextRef="#ctx0" brushRef="#br0" timeOffset="19854.98">17869 15191 442 0,'0'0'-22'0,"0"0"12"0,51-19 58 16,-22 5 4-16,3-6-43 15,5 0-5-15,-3-4-4 16,-1 3 2-16,-6 2-2 16,-5 5-1-16,-7 5 1 15,-3 3 0-15,-5 6 1 0,-1 2 5 16,-1 11 40-16,1 4 5 16,4 7-19-16,3 0-18 15,5 4-13-15,1 0-1 16,5-5-14-16,0-1-47 15,-2-3-106-15,-1-6-54 0</inkml:trace>
  <inkml:trace contextRef="#ctx0" brushRef="#br0" timeOffset="20230.12">18474 15777 100 0,'0'0'102'0,"14"68"42"15,-9-27 41-15,1 1-82 16,-8-1-41-16,0-1-20 16,-10-5-10-16,-7-6-12 0,-2-7-11 15,-4-9-4-15,2-9-14 16,6-6-61-16,3-17-133 15,6-7-221-15</inkml:trace>
  <inkml:trace contextRef="#ctx0" brushRef="#br0" timeOffset="20355.05">18479 15537 110 0,'0'0'673'0,"0"0"-732"16,0 0 66-16,0 0-21 0,0 0-185 15,0 0-77-15</inkml:trace>
  <inkml:trace contextRef="#ctx0" brushRef="#br0" timeOffset="20636.08">18657 15801 549 0,'0'0'123'16,"0"0"-135"-16,0 0 52 15,0 0-13-15,24 37-24 0,-18-26-3 16,0 0 2-16,-4-2-2 15,0 1 0-15,3-1-2 16,0 2-29-16,6-5-63 16,-2 1-118-16,5-5-102 15</inkml:trace>
  <inkml:trace contextRef="#ctx0" brushRef="#br0" timeOffset="21495.24">18843 15111 365 0,'0'0'46'0,"0"0"-96"16,46 51 51-16,-9-11 14 15,5 12-6-15,1 8 22 16,2 5 45-16,-4 1 5 16,-7 1-24-16,-7-7-19 15,-9-7-10-15,-9-6 7 0,-11-7 13 16,-9-3 3-16,-12-6-16 16,-5-5-17-16,-6-5-9 15,0-4-11-15,5-5-48 16,4 0-3-16,10-1 10 0,12-2-18 15,5-2-116-15,12 0-118 16</inkml:trace>
  <inkml:trace contextRef="#ctx0" brushRef="#br0" timeOffset="22010.75">19359 15510 177 0,'0'0'272'0,"0"0"-293"16,41 3 13-16,-8 13 41 16,3 7-16-16,4 7 35 15,2 10 24-15,-2 3-14 16,-2 4-2-16,-1 3-28 16,-3-1-17-16,-2-5-9 15,-2-4-4-15,-9-8-2 0,-2-8-9 16,-7-8-5-16,-2-6-2 15,-1-7-16-15,-2-3-5 16,3-11-24-16,0-6-136 16</inkml:trace>
  <inkml:trace contextRef="#ctx0" brushRef="#br0" timeOffset="22182.59">19764 15465 215 0,'0'0'416'0,"-52"69"-440"0,28-26 30 16,-1 7 0-16,3-1-5 15,0 0-2-15,3-1-20 16,-2-5-92-16,3-8-22 16,5-7-77-16</inkml:trace>
  <inkml:trace contextRef="#ctx0" brushRef="#br0" timeOffset="22401.32">20019 15730 552 0,'0'0'47'0,"0"50"-45"15,-3-15 25-15,-1 1-18 16,-2 0-8-16,0-1 0 16,0-6-7-16,2-4-29 15,2-7-141-15,2-8-130 16</inkml:trace>
  <inkml:trace contextRef="#ctx0" brushRef="#br0" timeOffset="23838.48">13895 16663 41 0,'4'-11'1'0,"-2"0"28"16,3-3 52-16,-3 2 0 15,-1 2 8-15,1 0 8 0,-2 3 14 16,-3 6-27-16,-11 2-39 15,-5 20-22-15,-10 11-18 16,-3 15 1-16,-4 17 28 16,0 15 17-16,8 9-10 15,10 1-13-15,12 1-16 0,4-2-12 16,16-11-1-16,11-8-5 16,8-9-38-16,6-12-23 15,1-11-13-15,2-10-67 16,-4-12-126-16</inkml:trace>
  <inkml:trace contextRef="#ctx0" brushRef="#br0" timeOffset="24744.53">14100 17665 59 0,'0'0'341'0,"0"0"-312"16,0 0 101-16,0 0-9 16,0 0-73-16,0 0-33 15,0 0 4-15,0 0 16 16,0 0-7-16,-4-41-11 16,11 12-3-16,1-6-7 0,6-11-7 15,3-8 2-15,6-7-2 16,2-7 1-16,8-5 1 15,7-5-2-15,5-1 1 16,4 4-4-16,-1 9 3 16,-2 15-7-16,-12 14-2 0,-8 15-4 15,-12 14-28-15,-13 8 15 16,-4 13 2-16,-13 7 15 16,-3 4 16-16,-2 8-1 15,0 3 5-15,4-1-6 0,7 0-8 16,7-1 1-16,3 1-1 15,8 0-20-15,6 1 2 16,1 1 19-16,1-1 3 16,-5-2 0-16,-5-2 13 15,-5-4 6-15,-4-4 17 16,-10-3 33-16,-5-5-15 0,-3-4-30 16,-2-3-12-16,0-2-4 15,1-5-13-15,4-1-20 16,2 0-18-16,3-4-38 15,2-3-71-15,4-6-181 16</inkml:trace>
  <inkml:trace contextRef="#ctx0" brushRef="#br0" timeOffset="25119.46">14268 16710 61 0,'0'0'274'15,"0"0"-281"-15,0 0 8 0,41-38 8 16,-24 17-6-16,-1-1-2 16,-1 2 4-16,-3 1 44 15,-2 3 66-15,-1 3-31 16,-2 7-46-16,1 5-11 16,2 1-17-16,3 7 1 15,6 6 8-15,7 1-6 0,2 3-5 16,1 0-3-16,2 1-4 15,-5-3-3-15,-4-1-50 16,-8-1-85-16,-11-3-104 16</inkml:trace>
  <inkml:trace contextRef="#ctx0" brushRef="#br0" timeOffset="26275.43">14672 17318 13 0,'0'0'25'0,"2"0"56"16,-2 0 45-16,4 0-43 16,2 4-23-16,1 4 11 15,5 5-3-15,4 9-16 16,-2 4-12-16,3 8-28 16,-3 6-8-16,-3 3 0 15,-6 0 30-15,-5 4-14 0,-11-3 3 16,-7-4 9-16,-3-6-17 15,-6-7-6-15,-2-7-2 16,1-13-3-16,5-7-39 16,7-12-65-16,6-13-96 0,9-10-59 15</inkml:trace>
  <inkml:trace contextRef="#ctx0" brushRef="#br0" timeOffset="26384.8099">14692 17174 612 0,'0'0'26'0,"0"0"-27"0,0 0 4 16,0 0-8-16,0 0-88 16,0 0-50-16,38 1-14 15</inkml:trace>
  <inkml:trace contextRef="#ctx0" brushRef="#br0" timeOffset="26744.08">14870 17315 372 0,'0'0'72'16,"0"0"-79"-16,0 0 74 16,0 0-15-16,0 0-44 15,37-7-4-15,-17 7-1 16,0 5 1-16,-4 6 5 0,-5 6-4 15,-9 6 11-15,-2 4 8 16,-8 0 2-16,-4 0 14 16,3-3 8-16,0-6 15 15,5-2-15-15,4-8-39 16,5-3-4-16,5-1 6 0,4-1-3 16,-3-2-3-16,3-1-5 15,-1 0 0-15,1 0-4 16,1-1-37-16,1-5-41 15,1 0-20-15,4-4-52 16,2-1-82-16</inkml:trace>
  <inkml:trace contextRef="#ctx0" brushRef="#br0" timeOffset="27009.76">15504 17219 646 0,'0'0'96'16,"0"0"-163"-16,0 0 85 15,53-9 26-15,-23 7-24 16,9 0-12-16,3 2 2 15,1 0-8-15,-2 0-2 16,0 3-27-16,-4 0-92 0,-5-2-108 16,-2-1-129-16</inkml:trace>
  <inkml:trace contextRef="#ctx0" brushRef="#br0" timeOffset="27665.75">16101 17585 235 0,'0'0'27'16,"-9"60"56"-16,4-39 4 15,3-4-26-15,1-8 22 16,0-4-12-16,1-5-4 16,0 0-6-16,0-7-28 0,0-7-9 15,0-9-17-15,0-6-4 16,0-9-1-16,4-8 2 15,3-10-2-15,4-6 2 16,5-9-4-16,10-10-2 16,7-1 1-16,7-2-2 15,1 7-1-15,-2 12-9 0,-4 15 7 16,-8 13 4-16,-7 17-1 16,-7 10-12-16,-6 10 1 15,0 0-1-15,-4 9-20 16,-3 5 23-16,-1 4 5 0,-8 5 4 15,-6 6 2-15,-1 0 1 16,0 0 3-16,1-5 2 16,6-1-3-16,8-5-2 15,6-5-2-15,13 1-4 16,3-1 3-16,3 2-1 16,0 5 3-16,-3 2 1 0,-8 3 1 15,-9 2 1-15,-4 3 15 16,-13-1 10-16,-7-3 31 15,-2-1 1-15,-3-3-5 16,-2-3-23-16,5-8-28 0,4-2-2 16,4-2-27-16,2-3-32 15,7-1-24-15,-3-2-27 16,7 1-73-16,1-2-118 16</inkml:trace>
  <inkml:trace contextRef="#ctx0" brushRef="#br0" timeOffset="28197">16060 16710 35 0,'0'0'330'16,"0"0"-417"-16,43-24 99 0,-22 10 13 15,2-3-1-15,4 0-1 16,0 1-7-16,4-2 19 16,-2-2 4-16,1 3-1 15,-3 1-9-15,-5 2-2 16,-6 4-1-16,-4 7 1 0,0 3-1 15,-5 0-7-15,2 10 7 16,2 2-10-16,0 3-6 16,3 5-9-16,1 1-1 15,3-1 1-15,-2 2-2 16,4 0 1-16,-3-2-30 0,0-4-100 16,-3-5-156-16</inkml:trace>
  <inkml:trace contextRef="#ctx0" brushRef="#br0" timeOffset="28790.76">16668 17138 106 0,'0'0'171'15,"0"0"-88"-15,0 0 37 16,0 0-69-16,-11 37-36 0,9-8 15 16,0 8 1-16,-3 3-21 15,2 1-6-15,1-2 10 16,-2-6 5-16,1-5-4 16,0-8 13-16,1-8 9 15,2-4-7-15,0-7-11 0,5-1-9 16,12-10-3-16,0-6 7 15,8-2-11-15,2 0-5 16,-3 0-6-16,-2 7-4 16,-6 4 0-16,-5 4 8 15,-5 3 2-15,-5 3-8 16,-1 6 3-16,-7 2 5 0,1 2 7 16,-1 2 4-16,-2 0-2 15,6-1 9-15,3-1 2 16,0-1-12-16,10-2-8 15,3-1 11-15,3-3-5 0,0-1 0 16,2-2-1-16,-1-2-4 16,-1-1-10-16,-3 0-17 15,1-4-43-15,-1-2-45 16,1-5-91-16,-3-2-58 16</inkml:trace>
  <inkml:trace contextRef="#ctx0" brushRef="#br0" timeOffset="29134.17">16959 17213 232 0,'0'0'198'16,"0"0"-175"-16,0 0 89 15,0 0-99-15,40-11-5 16,-17 13 6-16,3 4-3 15,-4 4-2-15,-4 4-6 0,-8 3-2 16,-8 5 7-16,-4 2 5 16,-10 2 16-16,-3-4-1 15,1 2 6-15,0-7 10 16,4-4-3-16,8-3-25 0,2-3-15 16,0-1-5-16,8-2 7 15,0 0-3-15,3-2 1 16,4-2-3-16,1 0-17 15,4-2-25-15,2-5-36 16,4-4-23-16,4-3-65 16,1-5-41-16</inkml:trace>
  <inkml:trace contextRef="#ctx0" brushRef="#br0" timeOffset="29431">17336 16551 287 0,'0'0'12'0,"26"50"3"0,-11-6 93 16,3 11 6-16,-3 12-26 15,1 8-17-15,0 3 4 16,-1 1 2-16,-4 0-47 16,-5-2-24-16,-2-5-4 0,-10-6-2 15,-8-4-13-15,-7-8-29 16,-4-7-41-16,-4-16-45 16,-4-14-220-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14:36.087"/>
    </inkml:context>
    <inkml:brush xml:id="br0">
      <inkml:brushProperty name="width" value="0.05292" units="cm"/>
      <inkml:brushProperty name="height" value="0.05292" units="cm"/>
      <inkml:brushProperty name="color" value="#FF0000"/>
    </inkml:brush>
  </inkml:definitions>
  <inkml:trace contextRef="#ctx0" brushRef="#br0">9056 9889 195 0,'0'0'227'0,"0"0"-187"0,0 0-36 15,-4 47-5-15,4-5 13 16,0 19 16-16,-3 19 8 16,-5 14-32-16,0 8-3 15,-1-1 0-15,1-12-6 16,2-12-29-16,5-17-6 0,1-19 39 16,-3-14 6-16,3-11 15 15,0-8-5-15,-2-8-8 16,-2-8 4-16,2-14 5 15,-1-9-8-15,1-13-8 16,2-12 0-16,-2-9 0 0,2-9 1 16,0-4 12-16,0 0 11 15,2-3 4-15,-2 7 9 16,9 6-17-16,7 1-18 16,11 5-4-16,13-1-1 15,14 3-29-15,10 4-36 16,8 6-45-16,2 10 22 0,-5 16 63 15,-11 17 28-15,-13 16 22 16,-18 19 8-16,-19 15 16 16,-12 6 23-16,-17 1-3 15,-7-5-32-15,-8-5-8 0,-2-7 12 16,0-9-21 0,-2-6-15-16,-1-3-15 0,-1-3-43 15,2-3-57-15,-1 2-7 16,4-1 20-16,5-1-37 15</inkml:trace>
  <inkml:trace contextRef="#ctx0" brushRef="#br0" timeOffset="1015.4279">9503 10569 221 0,'0'0'127'0,"0"0"-136"16,0 0 7-16,0 0-3 16,0 0 11-16,0 0-8 15,0 0 3-15,0 0 1 16,0 0 11-16,0 0 8 15,-43-31-10-15,30 39-2 0,-3 4 0 16,-4 13 28-16,2 7 5 16,0 7 4-16,3 3-23 15,4 0-17-15,1-1-5 16,8-5-6-16,2-5 5 16,0-7-1-16,7-5 5 0,2-5-3 15,2-6 1-15,0-5-1 16,1-3-1-16,-3-4-1 15,5-7 1-15,-2-2-1 16,-1-3 0-16,-3 1 3 0,-2 0 0 16,-2 4 0-16,-2 1 7 15,-2 2 9-15,0 2 7 16,-3 0-5-16,-2 3-10 16,-5-1-7-16,2 1-6 15,-1 1-2-15,-1 0 3 16,2 1 2-16,1-1 1 0,3 1 0 15,0 1 4-15,2 0 0 16,2 0 5-16,0 0-4 16,8 0-10-16,3 1-2 15,5 1 2-15,2-1 5 0,4 0-5 16,-1-1-12-16,-2 0-7 16,-3 0 14-16,-3 0 8 15,-3 0 1-15,-4 0 0 16,-3 0 0-16,-1 0 1 15,0-1 0-15,-2 1 4 16,0 0 0-16,0 0 1 0,0 0 9 16,0 4-12-16,-3 3-3 15,1 2-1-15,2 1 0 16,-2 1 0-16,2-1-6 16,0 0-17-16,3-1-30 15,1-2-21-15,0 0-5 0,0 0 4 16,-1 0-15-16,0 1 6 15,-3 1 19-15,0 1 18 16</inkml:trace>
  <inkml:trace contextRef="#ctx0" brushRef="#br0" timeOffset="1249.7511">9579 10676 672 0,'0'0'11'16,"0"0"-29"-16,0 0 9 0,0 0 5 15,52-36 9-15,-31 22-15 16,4-2-38-16,-5 2-24 15,-5 0-59-15,-9 3-80 16</inkml:trace>
  <inkml:trace contextRef="#ctx0" brushRef="#br0" timeOffset="1405.9805">9549 10710 587 0,'0'0'28'0,"0"0"-32"16,0 0 6-16,43 16 15 15,-23-14 0-15,-1 1-19 0,0-3-37 16,2 0-126-16,-3-5-75 16</inkml:trace>
  <inkml:trace contextRef="#ctx0" brushRef="#br0" timeOffset="1578.0405">9943 10558 634 0,'0'0'29'0,"0"0"-27"0,9 42 14 16,-11-14 32-16,2 5-37 15,0 3-9-15,-4-5-25 16,3-4-58-16,1-13-114 16,0-10-40-16</inkml:trace>
  <inkml:trace contextRef="#ctx0" brushRef="#br0" timeOffset="3764.9907">10629 9483 530 0,'0'0'28'15,"0"0"-37"-15,-13 41-12 16,1-7 2-16,-3 16 19 16,-7 14 6-16,-3 18 4 0,-8 16-8 15,1 14-2-15,-6 13 3 16,5 3 0-16,6-2 10 16,7-9 14-16,13-12 6 15,7-16 5-15,18-12-10 16,7-12-24-16,6-9-12 0,7-11-34 15,4-12-91-15,1-15-71 16</inkml:trace>
  <inkml:trace contextRef="#ctx0" brushRef="#br0" timeOffset="4155.4329">10815 10326 523 0,'0'0'1'0,"-2"-40"-61"0,16 12 49 16,11-2 1-16,9-5-10 15,5 2-24-15,5 2-23 16,3 8 22-16,-5 9 42 16,-4 8 6-16,-6 13 14 15,-4 12 17-15,-3 9 15 16,-7 12 12-16,-2 6 2 0,0 6-10 16,-1 1-23-16,-1-1-15 15,-1-4-11-15,3-4-2 16,-1-8-5-16,2-8-12 15,-3-5-15-15,1-9-32 0,0-5-26 16,1-8 7-16,-1-2-45 16,-4-12-38-16</inkml:trace>
  <inkml:trace contextRef="#ctx0" brushRef="#br0" timeOffset="4343.0186">11310 10108 296 0,'0'0'325'0,"-60"70"-297"0,25-23-14 15,1 13 9-15,-2 8 17 16,3 2-39-16,6-6-19 16,3-4-50-16,9-8-39 15,4-9-71-15,8-11-36 16</inkml:trace>
  <inkml:trace contextRef="#ctx0" brushRef="#br0" timeOffset="4764.6852">11660 10660 285 0,'0'0'57'0,"0"0"-50"15,44 38-4-15,-27-18 9 16,-4 6 4-16,-3 2-12 0,-8 3 6 16,-2 1-3-16,-9-1 4 15,-5-1-4-15,-5-2-6 16,-1-6-4-16,-2-4-21 15,4-10-35-15,3-5-35 16,1-3-27-16</inkml:trace>
  <inkml:trace contextRef="#ctx0" brushRef="#br0" timeOffset="5936.3255">12102 10955 45 0,'0'0'54'0,"0"0"8"16,0 0 8-16,0 0-5 0,0 0-9 16,0 0-24-16,-2-39-17 15,2 14-11-15,2-8 10 16,-2-3 26-16,2-8 13 15,-2-8-3-15,0-5-5 16,4-9-12-16,5-8-17 16,6-11-10-16,5-4-8 0,5-3-5 15,7 3-14-15,2 7-16 16,4 11-4-16,0 15 31 16,-4 17 15-16,1 16 21 15,-6 13-2-15,-4 10-19 16,-9 6-5-16,-11 8-1 0,-5 9-7 15,-12 1 0-15,-8 3 7 16,-7 1 3-16,0-1-1 16,-2-3-2-16,7-1-4 15,6 0-8-15,6 1 4 16,7 3-15-16,3 4 11 0,7 6 11 16,2 1 3-16,5 4 6 15,2-3 2-15,0 0 16 16,-4-5 0-16,-2-4-3 15,-5-5 4-15,-5-4 14 16,-5-5 1-16,-9-2-19 0,-3-4-9 16,-5-3-15-16,2-4-25 15,-2-3-40-15,5-3-60 16,5-7-45-16,7 0-7 16</inkml:trace>
  <inkml:trace contextRef="#ctx0" brushRef="#br0" timeOffset="10919.7254">12857 9710 658 0,'0'0'-7'0,"52"43"1"16,-19-11 7-16,8 11 5 16,-3 4-5-16,-1 8 12 15,-1 3-13-15,-5 5 1 16,-5 1 0-16,-6-1-1 0,-7-4 1 16,-9 1-1-16,-4-2 5 15,-8-3 5-15,-8 0 11 16,-2-3 1-16,-5-3-11 15,1-5-6-15,2-4-6 16,4-9-11-16,3-7-29 16,5-8-48-16,5-9-123 0,3-7-38 15</inkml:trace>
  <inkml:trace contextRef="#ctx0" brushRef="#br0" timeOffset="11169.6743">13423 10187 726 0,'0'0'15'15,"0"0"-41"-15,47-6-3 0,-22 5 9 16,3 0 6-16,-1 1-47 16,-6 2-112-16,-11 7-48 15</inkml:trace>
  <inkml:trace contextRef="#ctx0" brushRef="#br0" timeOffset="11279.0225">13482 10357 302 0,'0'0'131'0,"0"0"-53"16,0 0-10-16,29 36-16 15,-4-32-34-15,3-4-18 16,8 0-35-16,-3-5-90 16,1-4-66-16,-3 0-74 15</inkml:trace>
  <inkml:trace contextRef="#ctx0" brushRef="#br0" timeOffset="11778.9285">14163 10498 624 0,'5'48'-9'0,"-3"6"9"0,2 8-1 15,-4 4-3-15,0-5-19 16,2-3 10-16,0-6-40 15,3-10 36-15,-2-9 18 16,3-11-1-16,-4-10 2 16,0-5-3-16,-2-7 3 15,1-7 25-15,-1-13 17 0,2-11-25 16,2-9-10-16,0-10 4 16,1-11-7-16,4-4-3 15,2-7-1-15,-4 3-4 16,2 5-2-16,0 8-2 15,0 10 7-15,4 9 5 0,2 13-1 16,6 7-5-16,4 7-11 16,4 4-9-16,4 6 8 15,1 8 6-15,-1 9-17 16,-4 1-17-16,-4 6 17 16,-10 2 20-16,-10-2 4 15,-5 0-1-15,-13-1 1 0,-10-4 9 16,-12-3 12-16,-3-4-11 15,-3-8-22-15,3-4-83 16,4-8-85-16,12-10-75 16</inkml:trace>
  <inkml:trace contextRef="#ctx0" brushRef="#br0" timeOffset="13606.7132">15184 9569 643 0,'0'0'6'0,"-4"51"-15"15,-5-8 8-15,-3 18 4 16,-3 14 11-16,-3 19 16 16,-1 13-27-16,2 8-2 15,4 0-3-15,2-6-13 0,9-9-24 16,2-16-44-16,10-15-20 16,4-15 32-16,1-13 39 15,2-10-12-15,3-11-22 16,-1-8-30-16</inkml:trace>
  <inkml:trace contextRef="#ctx0" brushRef="#br0" timeOffset="13950.3948">15287 10254 169 0,'0'0'327'0,"-14"-44"-271"15,14 21-30-15,11 3-20 16,12-3-6-16,8 2 0 16,5 4-1-16,5 7-3 15,1 7 2-15,-2 6-6 0,-7 17 9 16,-3 10-2-16,-5 10 2 16,-5 5 0-16,-5 6 4 15,-6 6 6-15,0 1-1 16,-2-2 6-16,2-2 3 15,4-6-9-15,3-7-8 0,6-7-3 16,3-7-9-16,1-10-20 16,4-7-42-16,1-9-32 15,-2-1 4-15,-1-12 9 16,-1-8 8-16,-2-9-34 16</inkml:trace>
  <inkml:trace contextRef="#ctx0" brushRef="#br0" timeOffset="14137.8365">15836 10143 152 0,'0'0'290'0,"-37"13"-226"0,16 10 16 16,-2 9-19-16,0 8-28 16,-4 5-26-16,-4 2-6 15,-2-1-16-15,1-2-26 16,-5-3-15-16,3-1-8 15,-3-1-9-15,6-3-6 0,4-5-4 16,5-1 8-16,7-7-7 16</inkml:trace>
  <inkml:trace contextRef="#ctx0" brushRef="#br0" timeOffset="14715.9472">16123 10569 394 0,'11'41'-5'16,"-2"4"6"-16,-2 7 12 15,-3 2 6-15,-6 4-2 16,-3-1 28-16,-10-2-9 16,-7-3 2-16,-1-7-21 15,-6-11-14-15,0-10-8 0,7-11-45 16,-1-9-54-16,11-7-41 16,6-12-43-16</inkml:trace>
  <inkml:trace contextRef="#ctx0" brushRef="#br0" timeOffset="15293.8616">16501 10833 49 0,'0'0'127'0,"-10"64"-126"16,-1-32 7-16,1-3 70 0,0-6-40 15,1-3-28-15,-3-7 7 16,5-6 18-16,-3-7-1 16,2-2-22-16,1-12-9 15,0-7-1-15,3-9-1 16,3-6-3-16,1-8 3 0,3-7 8 15,8-9 6 1,4-7-7-16,6-9-10 0,6-7-3 16,6-3 1-16,5 1-4 15,2 7 3-15,-1 13-3 16,-3 16 1-16,-7 18 7 16,-5 14 25-16,-9 14 10 0,-6 8-24 15,-7 10 1-15,-2 3 2 16,-2 2-15-16,-6 0-8 15,3-3-19-15,-2-1-34 16,5-2-4-16,2-1 0 16,1 1 30-16,7 3 9 0,1 2 13 15,3 5 14-15,-4-1 6 16,-3 2 27-16,-3-1 36 16,-2-1 9-16,-4-2-17 15,-3-4-2-15,0 0 6 16,-2-4-30-16,0-3-25 0,0-1-10 15,-1-1 1-15,0 1-1 16,-3-1-1-16,1-1-5 16,1-3-41-16,4-2-57 15,6-2-5-15,2-3-61 16</inkml:trace>
  <inkml:trace contextRef="#ctx0" brushRef="#br0" timeOffset="15575.0872">16924 9790 11 0,'0'0'641'0,"48"58"-680"16,-27-16 40-16,2 18 24 15,-9 12-11-15,-10 9-7 16,-5 6 6-16,-14 7-9 16,-6-5 4-16,-8-11-5 15,0-8-8-15,-1-18-30 0,2-12-31 16,3-16-60-16,5-10-10 16,6-11-53-16</inkml:trace>
  <inkml:trace contextRef="#ctx0" brushRef="#br0" timeOffset="18074.5651">18823 10044 365 0,'-14'2'17'0,"-5"-1"-26"16,-5 3-4-16,-1 1 12 16,-2 1-5-16,0 4-14 15,2-3-18-15,4 3 35 16,7-3 8-16,7-2-1 15,7 0 0-15,4-4-1 0,16-1-7 16,11 0 3-16,10-1 5 16,1-2-2-16,-2-1-2 15,-5 3 3-15,-9 1 8 16,-10 1 1-16,-14 7 15 0,-9 4 1 16,-18 5 2-16,-6 1-4 15,-7 2 12-15,-2 0 40 16,3-3-20-16,8-2-8 15,10-4-14-15,3-1-14 16,8 0-10-16,8-2-4 16,0 1-6-16,6-1-2 0,1 4-1 15,7-3-7-15,1 0-27 16,1-2-47-16,3-1-112 16,-3-3-21-16</inkml:trace>
  <inkml:trace contextRef="#ctx0" brushRef="#br0" timeOffset="18215.3137">18575 10769 709 0,'0'0'26'0,"0"0"-41"16,0 0-56-16,0 0 54 15,0 0-151-15,0 0-88 16</inkml:trace>
  <inkml:trace contextRef="#ctx0" brushRef="#br0" timeOffset="18402.6201">18608 9669 929 0,'0'0'8'0,"0"0"-12"0,0 0-8 15,0 0-30-15,0 0-91 16,47-22-105-16,-35 22-270 16</inkml:trace>
  <inkml:trace contextRef="#ctx0" brushRef="#br0" timeOffset="22761.1288">19742 9988 465 0,'0'0'64'0,"0"0"-74"15,0 0 6-15,1 47 6 16,-2-20 4-16,1 7 13 15,-1 9-17-15,1 5 11 16,-1 5 15-16,1 4-13 16,0-2-2-16,1-2-10 0,2-5-3 15,1-5 3-15,0-7 10 16,-1-3 9-16,4-5-9 16,-3-1-8-16,1-5-2 15,3-4-3-15,-2-4-1 16,4-2-18-16,-1-7-49 0,-1-5-94 15,0-8-17-15,-5-12-22 16</inkml:trace>
  <inkml:trace contextRef="#ctx0" brushRef="#br0" timeOffset="23136.0795">19683 10075 398 0,'0'0'7'0,"27"-44"-16"16,0 18 4-16,5-1-6 16,7 3-13-16,3 2 4 15,1 6-23-15,-2 7 41 0,-1 8 2 16,-4 2 9-16,-5 13 9 15,-4 5 7-15,-9 5-10 16,-6 4-9-16,-12 2 5 16,-6 1 21-16,-14 2 4 15,-10-1 27-15,-6-1 14 0,-3-6-7 16,3-5-22-16,0-4-15 16,5-8-19-16,6-5-11 15,6-3-13-15,1-3-34 16,5-5-35-16,1-4-69 15,-1 3-56-15</inkml:trace>
  <inkml:trace contextRef="#ctx0" brushRef="#br0" timeOffset="33165.5308">20171 10553 455 0,'0'0'27'0,"0"0"-51"15,0 0 14-15,0 0 18 16,0 0 3-16,0 0-7 15,0 0-5-15,0 0 5 16,11-18-3-16,-18 18-4 16,-12 1-4-16,0 5-33 15,-8 5-3-15,-2 4 29 0,0 3 15 16,0 3 14-16,4 1 16 16,5-1 9-16,7 2-6 15,6-5-12-15,7-4-14 16,2-2-3-16,9-3 0 15,6-5 2-15,5-3 9 0,-2 1 11 16,6-2 1-16,-1 0-14 16,-2-2-8-16,-2 1-4 15,-2-1-2-15,-5 0 1 16,-6 2-2-16,-3-1 3 16,-1 1 0-16,-4 0 4 0,0-1 17 15,-4-2 7-15,-3 0-10 16,-4-1-18-16,-2-2-1 15,0 1-2-15,1-2 0 16,3 2 2-16,2 1-2 16,5-2 3-16,2 3-3 0,0-1 3 15,0 3-3-15,2-1-1 16,1 2 1-16,3 0-4 16,-3 3 2-16,2 6 0 15,2 1 4-15,1 1-2 16,2 3 1-16,1-2 0 15,3 0-1-15,2-2 2 0,6-4-3 16,0 1 0-16,3-1-23 16,-3-4-64-16,-3-2-144 15,-6 0-96-15</inkml:trace>
  <inkml:trace contextRef="#ctx0" brushRef="#br0" timeOffset="33446.7618">20358 10556 663 0,'0'0'-29'16,"38"-2"-34"-16,-11-1 16 0,0 1-16 16,-6 1-109-16,-8 1 34 15</inkml:trace>
  <inkml:trace contextRef="#ctx0" brushRef="#br0" timeOffset="33587.1224">20354 10620 380 0,'0'0'52'0,"0"0"-30"15,0 0 30-15,38 10 1 16,-18-7-47-16,-2 0-9 16,2-2-57-16,-1-1-57 15,-2-1-42-15,3-6-1 16</inkml:trace>
  <inkml:trace contextRef="#ctx0" brushRef="#br0" timeOffset="33774.5782">20719 10502 368 0,'0'0'44'0,"0"0"-32"15,19 44 31-15,-13-24 27 16,-2 0-52-16,2 1-17 15,-6-4-6-15,0 0-57 0,0-5-49 16,-10-2-4-16,-1 0-32 16</inkml:trace>
  <inkml:trace contextRef="#ctx0" brushRef="#br0" timeOffset="34508.8418">20573 10528 340 0,'0'0'-20'16,"36"-13"-10"-16,-11 6 26 0,1 4 6 16,-8 3-2-16,-2 0-1 15,-8 2-3-15,-8 6 5 16,-12 9 7-16,-11 3 14 15,0 4 14-15,-1 0 4 16,1 2 26-16,6-5-11 16,9 0-12-16,7-4 1 0,1-2 1 15,4-4-8-15,5 0-13 16,3-2-17-16,1-2-4 16,3-1-5-16,1-3-3 15,1-1-18-15,1-1-20 0,4-1-2 16,4 1-26-16,2-1-15 15,-1 0 27-15,3 0-13 16,-2 0-52-16,0-3-16 16</inkml:trace>
  <inkml:trace contextRef="#ctx0" brushRef="#br0" timeOffset="34868.1124">21058 10261 546 0,'0'0'49'0,"46"-9"-51"16,-17 5-3-16,3 2 3 15,-3 2-5-15,-8 0-44 16,-10 5-89-16,-11 5 10 15,-11 4-2-15,-14 3 8 0</inkml:trace>
  <inkml:trace contextRef="#ctx0" brushRef="#br0" timeOffset="34993.094">21101 10340 10 0,'0'0'163'0,"0"0"-18"15,-39 27-40-15,39-21-12 16,0 0-23-16,7 0-39 0,7-1-19 16,1 2-10-16,8-4-21 15,3-1-104-15,4-2-3 16,1 0-4-16,-2-5-30 15</inkml:trace>
  <inkml:trace contextRef="#ctx0" brushRef="#br0" timeOffset="35899.1665">22120 10149 657 0,'-3'41'17'0,"-5"9"-17"15,-3 9-3-15,1 15 23 16,-3 3-15-16,-1 1-4 15,3-3-14-15,1-5-39 16,0-12-68-16,3-9-94 16,0-14-45-16</inkml:trace>
  <inkml:trace contextRef="#ctx0" brushRef="#br0" timeOffset="36055.3933">22399 10531 543 0,'0'0'195'0,"67"-6"-165"16,-31 3-28-16,1 0-4 15,6-1-15-15,4 1-87 16,-2-2-145-16,4-1-47 16</inkml:trace>
  <inkml:trace contextRef="#ctx0" brushRef="#br0" timeOffset="36492.8373">23167 10613 571 0,'0'0'49'0,"0"0"-64"0,1 60-3 15,-1-25 35-15,-1 9-5 16,0 5-12-16,-4 2-10 16,-2 0-1-16,1-7-21 15,-1-10-36-15,3-7-31 16,1-12 20-16,3-12 62 0,0-4 45 16,-2-16 49-16,1-6-19 15,1-8-1-15,-1-9-11 16,1-5-12-16,0-6-23 15,6-3-10-15,8-3-3 16,4 0-4-16,7 3-7 16,6 10-28-16,2 10-7 0,1 13 34 15,1 13 23-15,-4 9 6 16,-6 14-5-16,-6 8 14 16,-6 1 4-16,-9 0-6 15,-4 3-7-15,-11-1-10 16,-8-5-10-16,-4 0-32 0,-6-9-79 15,2-4-64-15,-1-8-98 16</inkml:trace>
  <inkml:trace contextRef="#ctx0" brushRef="#br0" timeOffset="36820.8561">23769 9961 494 0,'0'0'41'16,"0"0"-10"-16,0 0 13 0,0 0-24 15,-38 33-20-15,20 12 5 16,-6 16-5-16,-1 12 2 15,1 5-2-15,3 3-10 16,7-5-17-16,10-8-29 16,4-10-20-16,18-12 32 15,12-7 24-15,8-8-8 16,10-5 19-16,4-8-30 0,4-4-114 16</inkml:trace>
  <inkml:trace contextRef="#ctx0" brushRef="#br0" timeOffset="37352.0009">24382 10224 757 0,'-1'43'-27'0,"6"2"3"0,12 12 34 16,10 4-6-16,7 2-21 16,9-3-2-16,5-6-111 15,4-8-21-15,-8-8 51 16,0-5-31-16</inkml:trace>
  <inkml:trace contextRef="#ctx0" brushRef="#br0" timeOffset="37555.0883">24714 10174 734 0,'0'0'11'0,"-53"69"-18"16,17-16 6-16,-6 9 2 16,-3 8-26-16,-4-4-62 15,5-5-161-15,2-10 67 16,2-10 0-16</inkml:trace>
  <inkml:trace contextRef="#ctx0" brushRef="#br0" timeOffset="37789.4106">24846 10725 707 0,'-1'42'-1'0,"-1"-1"-32"15,-8 4 41-15,-5-1 4 0,-8-1-38 16,-8-8-7-16,-3-8-99 16,-3-10-18-16,5-10-119 15</inkml:trace>
  <inkml:trace contextRef="#ctx0" brushRef="#br0" timeOffset="38367.4217">25178 10978 351 0,'0'0'8'0,"0"0"-18"16,0 0 10-16,0 0 7 16,-37 9-7-16,31-26 2 15,1-9 1-15,0-7 11 16,0-8 14-16,4-6 5 16,2-7-16-16,-1-7-9 0,12-7 6 15,5-4-9-15,8-3-6 16,5 2 0-16,6 3 4 15,-1 9 26-15,1 9 23 16,-4 9-21-16,-5 12-22 16,-3 8-12-16,-10 9 1 0,-2 7-2 15,-6 5-13-15,-4 2-30 16,-2 3 19-16,0 6 18 16,0 2 0-16,-1 2 3 15,-1 5 1-15,1 1 5 16,1 5 2-16,5 6-1 0,7 4 21 15,8 0 15-15,0 6-1 16,5-2-6-16,-1-2-8 16,-3-5-17-16,-8-3-4 15,-4-5 3-15,-9-3-1 16,-5 0 16-16,-19-2 14 0,-8 1-3 16,-6-1-21-16,-4-6-14 15,-2-4-41-15,8-8-71 16,12-4-71-16,12-13-103 15</inkml:trace>
  <inkml:trace contextRef="#ctx0" brushRef="#br0" timeOffset="38679.8649">25732 9774 618 0,'49'8'0'15,"4"15"-29"-15,2 15 31 16,-1 19 11-16,-10 17-6 15,-18 17 24-15,-13 11 26 16,-15 9 7-16,-9 1-7 0,-17-2-15 16,-2-13-32-16,-5-14-13 15,-7-22-41-15,-6-28-148 16,-10-27-441-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15:48.885"/>
    </inkml:context>
    <inkml:brush xml:id="br0">
      <inkml:brushProperty name="width" value="0.05292" units="cm"/>
      <inkml:brushProperty name="height" value="0.05292" units="cm"/>
      <inkml:brushProperty name="color" value="#FF0000"/>
    </inkml:brush>
  </inkml:definitions>
  <inkml:trace contextRef="#ctx0" brushRef="#br0">5015 9338 638 0,'0'0'-9'16,"0"0"-58"-16,0 0 61 15,0 0-12-15,0 0-2 16,0 0 23-16,0 0-5 15,-31 51 3-15,6-14 3 0,-4 9 5 16,-5 10 6-16,1 5 14 16,2 3 9-16,6-4 7 15,8-5 1-15,7-8-11 16,10-6-5-16,0-11-7 16,14-6-12-16,5-6 1 0,6-3-2 15,6-2 3-15,5-2-2 16,5-3 2-16,1-2-7 15,4 0-3-15,-2-5-4 16,0-2-24-16,-3 1-49 16,-5-3-52-16,-1-3-89 0,-8-2 12 15,-4-2-26-15</inkml:trace>
  <inkml:trace contextRef="#ctx0" brushRef="#br0" timeOffset="312.3932">5665 9186 637 0,'0'0'-22'15,"0"0"28"-15,0 0 16 16,-22 44-24-16,11 4 1 16,-3 17 5-16,-1 16 0 0,1 6-5 15,1 5 1-15,6-8-5 16,7-10-23-16,2-12-30 16,16-16-52-16,11-12 32 15,10-11 45-15,9-12 24 16,6-9-40-16,6-2-103 0</inkml:trace>
  <inkml:trace contextRef="#ctx0" brushRef="#br0" timeOffset="1015.3757">6034 10051 22 0,'0'0'34'0,"-20"62"18"16,13-38 0-16,1-5-2 15,2-8 6-15,1-5-6 0,1-6 23 16,-3-10 20-16,2-6-29 16,1-7-53-16,-2-5-8 15,0-7 12-15,0-7 12 16,4-3 10-16,0-10-16 15,4-11-19-15,9-9-2 0,9-16 0 16,9-3-3-16,7-1-2 16,3 12-20-16,-1 13 16 15,-2 20 16-15,-5 19 18 16,-5 17-17-16,-8 8 0 16,-5 6-5-16,-7 11-4 15,-9 6-4-15,-10 10 3 0,-12 3 2 16,-1 7 0-16,-3 1 2 15,2-2-2-15,5-4-2 16,7-6 4-16,5-3-2 16,5-5-2-16,3-1-1 0,4-1-12 15,7 4 10-15,4 1 3 16,2 2 3-16,3 1 0 16,-2 2 2-16,0-1 5 15,-8 0 6-15,0-3-6 16,-8-5 2-16,-2 0 23 15,-9-4 6-15,-4-3-6 0,-5-2-25 16,-2-2-5-16,-3 0-14 16,-4-5-10-16,0-1-12 15,0 0-32-15,6-7-99 16,3-6-64-16,5-4-42 16</inkml:trace>
  <inkml:trace contextRef="#ctx0" brushRef="#br0" timeOffset="1296.5719">6470 9193 570 0,'0'0'3'0,"0"0"-4"0,36-16 10 16,-20 23-5-16,-4 13-5 15,-3 10 0-15,-4 14-10 16,-5 10-2-16,-5 14 12 16,-10 8 2-16,-1 2 0 15,-3-4-1-15,2-5 1 16,4-11-14-16,1-10-12 0,2-9-57 16,1-12-35-16,0-10-51 15</inkml:trace>
  <inkml:trace contextRef="#ctx0" brushRef="#br0" timeOffset="1718.5787">6947 9431 588 0,'0'0'-11'0,"0"0"-24"0,37 13 34 15,-12-8 8-15,-1 1-6 16,3 0-1-16,-5 0-14 15,-4 1-91-15,-9 0-22 16,-9 0-67-16</inkml:trace>
  <inkml:trace contextRef="#ctx0" brushRef="#br0" timeOffset="1874.578">6850 9656 265 0,'0'0'158'16,"0"0"-177"-16,0 0 22 15,65 34 43-15,-29-30-17 0,4 2-28 16,-3-6-7-16,1 0-53 16,-6-1-73-16,-8-5-38 15</inkml:trace>
  <inkml:trace contextRef="#ctx0" brushRef="#br0" timeOffset="23151.8867">8180 8827 518 0,'0'0'-2'0,"0"0"-25"15,0 0 22-15,-33 62 48 16,15-18-9-16,-5 21 15 15,-9 19-35-15,-5 21 2 16,-3 7-8-16,-1 4-7 16,7-6 2-16,7-13-7 0,10-12-14 15,5-20-3-15,6-12 11 16,1-11-19-16,4-12-57 16,1-10-87-16</inkml:trace>
  <inkml:trace contextRef="#ctx0" brushRef="#br0" timeOffset="23417.2077">8718 8872 886 0,'2'44'23'0,"-6"6"-108"15,-5 12 72-15,-7 16 1 16,-1 8 1-16,-3 0-106 16,3-8 42-16,0-4-52 0,-1-7 63 15,0-6 53-15,2-9 13 16,1-12 2-16,1-7-4 16,3-11-1-16,0-9-61 15,0-13-79-15,2-10-55 0</inkml:trace>
  <inkml:trace contextRef="#ctx0" brushRef="#br0" timeOffset="23714.0148">7647 8760 318 0,'0'0'463'0,"39"-27"-468"0,5 16-4 16,23 5 6-16,18 0 5 16,18-4 0-16,11 0 10 15,7-4-11-15,6 0-2 16,-2-5 1-16,-4-3-1 16,-6-3-2-16,-9-2-16 15,-8-3-13-15,-14 2 4 0,-8 0 19 16,-13 2-5-16,-11 6-17 15,-11 5-44-15,-19 5-86 16,-15 5-55-16</inkml:trace>
  <inkml:trace contextRef="#ctx0" brushRef="#br0" timeOffset="24229.5368">7775 10144 247 0,'0'0'352'0,"-47"64"-359"0,27-30-2 15,7 5 15-15,6-2 18 16,7-5-24-16,2-3-3 15,9-5-3-15,10-4 5 16,1-9-3-16,9-8-3 0,7-3-41 16,2-16-83-16,0-8-59 15</inkml:trace>
  <inkml:trace contextRef="#ctx0" brushRef="#br0" timeOffset="24432.6663">7634 9953 703 0,'0'0'16'0,"0"0"-17"16,0 0 10-16,0 0-10 0,0 0-10 16,0 0 0-16,47-19-32 15,-16 18-62-15,0-2-114 16,-3 2 6-16</inkml:trace>
  <inkml:trace contextRef="#ctx0" brushRef="#br0" timeOffset="24635.8879">7939 10213 174 0,'0'0'426'16,"0"0"-456"-16,37 5 8 15,-24-5 15-15,1-1-20 0,-3-5-163 16,-7 0 41-16</inkml:trace>
  <inkml:trace contextRef="#ctx0" brushRef="#br0" timeOffset="24760.6814">7922 10268 420 0,'0'0'68'0,"0"0"-69"0,0 0 68 16,41 38-34-16,-19-36-16 15,5-2-16-15,6-6-18 16,3-9-149-16,1-4-106 16</inkml:trace>
  <inkml:trace contextRef="#ctx0" brushRef="#br0" timeOffset="24932.5223">8410 10171 508 0,'0'0'238'0,"0"0"-254"0,8 50 15 16,-2-29 3-16,-4 2-4 15,-2 1-112-15,0-5-74 16,0 2-81-16</inkml:trace>
  <inkml:trace contextRef="#ctx0" brushRef="#br0" timeOffset="25619.9133">8052 7893 401 0,'0'0'-2'0,"0"0"6"0,0 0 11 15,0 0-17-15,0 0-1 16,-20 67 3-16,16-30-1 16,-4 6 2-16,6 1-1 15,0-6 0-15,2-4 0 0,0-10-2 16,8-8-18-16,2-13-23 15,3-8 42-15,6-13 5 16,-2-9 4-16,6-9-4 16,0-3-1-16,3 0 6 15,-1 4-4-15,1 4 20 0,3 5 3 16,-2 12-11-16,-2 5-5 16,-2 9 11-16,-4 2 13 15,-3 11 0-15,-10 8-2 16,-3 4-7-16,-3 3 2 15,-4 1-14-15,1-3-12 0,1-5-2 16,2-5-8-16,2-8-32 16,11-4-67-16,10-4-73 15,0-4-102-15</inkml:trace>
  <inkml:trace contextRef="#ctx0" brushRef="#br0" timeOffset="48568.4903">9711 9153 0 0</inkml:trace>
  <inkml:trace contextRef="#ctx0" brushRef="#br0" timeOffset="48600.0171">9711 9153 0 0</inkml:trace>
  <inkml:trace contextRef="#ctx0" brushRef="#br0" timeOffset="49052.8745">9527 9386 321 0,'0'0'226'15,"-9"53"-246"-15,5-17 2 16,0 7 19-16,4 8 3 15,-4 2-7-15,3 3 6 0,-4 4-5 16,-3 1 5 0,1-2 29-16,0 0 19 0,-2-5-33 15,3-4-17-15,1-9 1 16,3-3-3-16,-2-8-17 16,2-7-38-16,1-7-21 15,-1-7-1-15,0-9-10 0,2-4-16 16,-2-13-54-16</inkml:trace>
  <inkml:trace contextRef="#ctx0" brushRef="#br0" timeOffset="49490.1788">9489 9336 377 0,'0'0'-1'16,"0"0"-32"-16,-9-49 29 0,14 34 3 16,2 1-3-16,6 4-5 15,2 2 5-15,6 3-4 16,-2 5-1-16,6 0 8 15,5 5-1-15,5 6-1 16,-1 6 3-16,4 4 0 16,-5 5 3-16,-3 4 5 15,-9 1 6-15,-6 3 11 0,-9-1 20 16,-6-4 23-16,-7 0 2 16,-7-2-22-16,-3-7-14 15,-8-3-15-15,0-3-13 16,-4-4-4-16,0-3 0 0,0 0-2 15,5-2 0-15,4-2-28 16,4-2-75-16,7-1-58 16,7-4-106-16</inkml:trace>
  <inkml:trace contextRef="#ctx0" brushRef="#br0" timeOffset="50177.5376">10377 8731 607 0,'0'0'7'15,"-48"84"-9"-15,19-23 16 0,3 12 45 16,0 6-42-16,7 1-5 16,8-5-10-16,9-3 2 15,2-6 4-15,15-5-8 16,6-6-2-16,5-8-20 16,4-6-11-16,1-5-37 0,-2-8-96 15,-2-5-29-15,-9-6-17 16</inkml:trace>
  <inkml:trace contextRef="#ctx0" brushRef="#br0" timeOffset="52677.0438">10647 9145 427 0,'0'0'-11'0,"0"0"0"0,0 0 18 15,0 0 13-15,0 0-13 16,0 0-8-16,0 0 0 15,-4 52 0-15,15-27-2 16,7 0 2-16,8 2 0 16,5 0 3-16,6 3 3 0,7 1 1 15,4-1-2-15,0 0 0 16,2-1-2-16,-6-2-1 16,-4-2-1-16,-6-3-25 15,-8-2-56-15,-7-5-67 16,-8-7-34-16</inkml:trace>
  <inkml:trace contextRef="#ctx0" brushRef="#br0" timeOffset="52895.7505">10971 9265 584 0,'0'0'8'0,"-44"46"-18"0,21-18 5 15,-4 8 5-15,-4 2-98 16,-3 0 8-16,-4-1-52 16,1-3 17-16</inkml:trace>
  <inkml:trace contextRef="#ctx0" brushRef="#br0" timeOffset="53145.7101">11130 9556 430 0,'0'0'-6'0,"-9"50"-7"16,4-23 17-16,3 0-3 15,2-4-2-15,0-3-17 16,1-6-12-16,5-5-17 16,0-4-51-16,4-5-13 0</inkml:trace>
  <inkml:trace contextRef="#ctx0" brushRef="#br0" timeOffset="53286.2987">11229 9326 756 0,'0'0'-15'0,"0"0"-53"15,0 0-88-15,0 0-98 16</inkml:trace>
  <inkml:trace contextRef="#ctx0" brushRef="#br0" timeOffset="53708.0953">11554 9703 455 0,'0'0'3'0,"-13"46"4"0,1-20 21 15,-3 1 27-15,-3 0-54 16,1-4-12-16,-4-3-47 15,3-6-18-15,1 0-10 16,3-7-28-16,5-1 7 16</inkml:trace>
  <inkml:trace contextRef="#ctx0" brushRef="#br0" timeOffset="54332.992">11823 9710 273 0,'0'0'-2'0,"-9"38"5"0,7-24 26 15,-1-4 35-15,3-4-44 16,0-6-15-16,3-10 12 16,-3-9 28-16,2-11-37 15,1-10-6-15,0-10 4 0,2-10 0 16,-1-4-5-16,3-7 2 15,4 0 1-15,7-4-1 16,4 1-3-16,10 3-2 16,-1 7 1-16,0 15-1 15,-6 12 2-15,-7 11 1 0,-5 13 0 16,-6 10-4-16,-7 5-4 16,-2 9 3-16,-9 5 8 15,-5 5 4-15,0 3 7 16,-1 1-2-16,8-1-11 15,2 1-2-15,9 1-6 0,11-2-28 16,10 4 15-16,4 2-4 16,2 3 16-16,-3-1 7 15,-3 2 4-15,-5-1 27 16,-9 0 0-16,-9-1-16 16,-7-3 9-16,-11-2 21 15,-7-6 0-15,-3-2-25 0,-6-4-16 16,4-2-20-16,4-7-35 15,0-2-54-15,7-4-32 16,8-6-92-16</inkml:trace>
  <inkml:trace contextRef="#ctx0" brushRef="#br0" timeOffset="54629.8077">12285 8754 689 0,'0'0'-30'16,"0"0"-5"-16,45 52 31 0,-16-9 5 16,2 18-2-16,-2 10 1 15,0 11-19-15,-11 8-18 16,-6 5 16-16,-6-1 21 15,-6-6 2-15,-5-7 18 16,-9-4 49-16,-3-9-11 16,-5-11-2-16,0-6-47 0,-1-7-23 15,3-9-69-15,3-13-155 16,3-14-184-16</inkml:trace>
  <inkml:trace contextRef="#ctx0" brushRef="#br0" timeOffset="84436.4331">12535 8242 79 0,'0'0'32'16,"0"0"-76"-16,0 0 34 15,0 0 15-15,0 0 7 0,0 0 9 16,0 0 5-16,0 0 10 15,0 0 8-15,0 0 7 16,7 6-6-16,-7-3-12 16,-2 3-15-16,0 5-11 15,-2 4 4-15,2 6 21 16,2 2-4-16,0 2-16 0,6-1-9 16,1-1-4-16,4-2 2 15,2-2 7-15,-2-4-4 16,3-2 1-16,-1-1-2 15,1-3-1-15,-1-5-6 16,3-4 4-16,-3-2-2 0,-1-8 3 16,1-4 2-16,-3-3 2 15,2-3 7-15,-5 0 12 16,-3 0 4-16,-1 0 0 16,-3 3-7-16,0 0-1 0,-1 3 0 15,-5 0-11-15,0 2-11 16,3 2-3-16,-2 2-7 15,1 2-2-15,1 2 5 16,3 1 6-16,-2 3 8 16,2 6-5-16,0 5-1 0,0 3 3 15,0 5 2-15,2 2-2 16,1 7-2-16,1 1 2 16,-1 3-2-16,-6 4 7 15,3 5 1-15,-6 1 1 16,-1 3 0-16,-2-3-6 15,-3 0 1-15,0-4 2 0,3-5 2 16,-1-5-8-16,3-7 1 16,1-5-2-16,-5-3-6 15,-1-6-12-15,-1-3-19 16,-2-4-41-16,-1 0-22 16,0-7-7-16,3-3-15 0,2-4 54 15,6-2 34-15,5-2 15 16,8 1-25-16</inkml:trace>
  <inkml:trace contextRef="#ctx0" brushRef="#br0" timeOffset="84826.9637">12846 8426 46 0,'0'0'29'16,"0"0"18"-16,0 0 19 0,0 0-15 16,0 0-37-16,0 0-9 15,0 0-3-15,16 50 2 16,-16-31 2-16,-2-3 3 16,2 4-2-16,2-4-3 15,3-2 9-15,3-4-8 0,3-6-11 16,5-4-43-16,0-4-69 15,4-13-17-15</inkml:trace>
  <inkml:trace contextRef="#ctx0" brushRef="#br0" timeOffset="84983.1785">12998 8244 267 0,'0'0'303'16,"0"0"-266"-16,0 0-6 15,0 0-4-15,0 0-18 0,0 0-43 16,0 0-89-16,0 0-143 16</inkml:trace>
  <inkml:trace contextRef="#ctx0" brushRef="#br0" timeOffset="100386.373">13611 8815 313 0,'0'0'80'0,"0"0"-118"0,0 0-9 16,0 0 29-16,15-37 19 15,-15 30 1-15,0 3 3 16,-7 1 24-16,-1 3 8 0,-3 1-1 15,-5 8-17-15,1 4-15 16,-5 4-4-16,1 11 7 16,-5 5 38-16,-3 6 5 15,-2 7-18-15,-2 9-16 16,-1 2-2-16,3 3 2 16,2 4 19-16,7-3 3 15,7-1-4-15,6-2-20 0,6-6-10 16,7-5-4-16,11-6 0 15,8-7 1-15,2-8-3 16,4-2-3-16,-1-5-1 16,1-5-6-16,-4 3-16 0,0-3-15 15,-4 0-30-15,-6-2-111 16,-4-4-64-16</inkml:trace>
  <inkml:trace contextRef="#ctx0" brushRef="#br0" timeOffset="100839.4069">14061 8900 484 0,'0'0'18'0,"0"49"-17"15,0-15 6-15,-1 4 22 16,1 6-14-16,-2-1-15 16,2 2-5-16,-3-1 4 15,-5 3 3-15,-1 1 24 16,-5 2 31-16,1-3-19 16,2-2-22-16,-1-5-13 0,6-6-3 15,2-7-3-15,4-6-27 16,0-6-16-16,10-7-27 15,2-5-49-15,3-3-36 16,3-7-51-16</inkml:trace>
  <inkml:trace contextRef="#ctx0" brushRef="#br0" timeOffset="101167.5015">14393 9343 509 0,'0'0'215'15,"0"0"-236"-15,53-7-4 0,-13 0 8 16,15-3 17-16,7 1-31 16,1 0-27-16,1 0-50 15,-7 6 16-15,-6 1-13 16,-11 2 21-16,-7 0 21 16,-5 3-28-16</inkml:trace>
  <inkml:trace contextRef="#ctx0" brushRef="#br0" timeOffset="101761.1009">15376 9385 591 0,'0'0'-23'0,"-2"65"-11"16,0-25 4-16,0 8 32 15,0 2-4-15,-3-1-26 16,1-4-16-16,-4-3 37 16,2-5 7-16,-1-8 1 15,1-8 3-15,0-9-1 0,3-7 3 16,-2-7 3-16,-2-12 26 15,3-8-22-15,-4-10-15 16,3-8 2-16,-2-9-1 16,6-8 3-16,1-7-2 15,8-6-1-15,7-1-1 16,12 3-7-16,0 7-2 0,5 14 5 16,1 17 11-16,2 17 2 15,-1 13-4-15,-5 16-5 16,0 11 1-16,-7 3 2 15,-2 3-2-15,-8 2 3 16,-8-3 16-16,-4-3 33 0,-4-6-17 16,-7-2-22-16,-2-8-11 15,-6-7-20-15,-2-6-78 16,-4-10-58-16,-4-5-85 16</inkml:trace>
  <inkml:trace contextRef="#ctx0" brushRef="#br0" timeOffset="102136.0267">16095 8819 361 0,'0'0'55'16,"-46"32"-60"-16,22-1 10 15,4 11 49-15,0 10 5 0,4 9-40 16,4 3-8-16,6 2-11 15,6 1 3-15,4-6-4 16,14-3-5-16,9-7-43 16,9-8-29-16,6-9-9 15,4-7-17-15,0-7-12 0</inkml:trace>
  <inkml:trace contextRef="#ctx0" brushRef="#br0" timeOffset="102417.2516">16319 9110 461 0,'0'0'18'0,"0"0"-4"0,0 0-3 16,0 0-11-16,0 0-2 15,0 0 8-15,36 50-6 16,-9-23 1-16,2-1-2 16,1 1 0-16,0-2-4 0,-3-2-22 15,-4-3-11-15,-4-2 3 16,-2-2 9-16,-7-3-15 16,-1-3-8-16,-2-3-23 15,1-3-18-15,-2-4-5 16</inkml:trace>
  <inkml:trace contextRef="#ctx0" brushRef="#br0" timeOffset="102604.6861">16639 9078 541 0,'0'0'21'0,"-64"35"-15"0,28-8-5 16,0 8 12-16,-1 7-9 15,7 2-2-15,5-3-14 16,9-4-59-16,6-10-95 0,7-11-173 16</inkml:trace>
  <inkml:trace contextRef="#ctx0" brushRef="#br0" timeOffset="102807.9572">16695 9339 317 0,'0'0'361'16,"6"57"-409"-16,2-29 47 0,2 3 2 16,6-3-18-16,4-6-54 15,5-6-41-15,-4-9 5 16,1-7-29-16</inkml:trace>
  <inkml:trace contextRef="#ctx0" brushRef="#br0" timeOffset="102948.3697">16812 9142 722 0,'0'0'-22'0,"0"0"10"16,0 0-23-16,0 0-30 15,0 0-146-15,0 0-70 16</inkml:trace>
  <inkml:trace contextRef="#ctx0" brushRef="#br0" timeOffset="103151.4519">17185 9478 582 0,'6'40'-28'0,"-4"2"52"0,-4-2 28 16,0-1-38-16,-7-6-10 15,-4-5-1-15,-3-6-25 16,-6-6-48-16,-1-6-98 16,-1-7-14-16</inkml:trace>
  <inkml:trace contextRef="#ctx0" brushRef="#br0" timeOffset="103760.7385">17554 9460 153 0,'0'0'13'0,"-10"45"-16"16,8-30 24-16,1-3 61 15,1-4-26-15,0-6-10 16,0-2-17-16,-1-14 7 15,1-7 5-15,0-15-31 16,1-7-6-16,3-16-5 0,2-4-1 16,-1-8 0-16,1-4 4 15,-1 4-2-15,2 2 3 16,-3 6 13-16,7 6 30 16,3 8-10-16,6 9-31 15,9 7-15-15,4 12-50 16,-2 9 3-16,-2 12 44 0,-4 6 19 15,-12 17 17-15,-9 9 16 16,-5 6 10-16,-15 3-19 16,-7 0-3-16,-3-3-6 15,0-2-11-15,5-5-5 16,5-4-4-16,10-1-1 0,12-2-1 16,13 3 1-16,10 2-8 15,6 4-20-15,-3-1 6 16,-1-1 21-16,-9-1 1 15,-9-1 1-15,-15-4 26 16,-5-4 17-16,-15-3-15 0,-10-5-14 16,-5-3-17-16,-3-8-41 15,1-2-58-15,1-2-72 16,10-9-36-16</inkml:trace>
  <inkml:trace contextRef="#ctx0" brushRef="#br0" timeOffset="104073.2698">17820 8743 427 0,'0'0'25'0,"0"0"-15"16,0 0-11-16,53-29-1 15,-29 44-2-15,3 10-7 0,0 15-20 16,0 9 22-16,-5 12 16 16,-4 9 0-16,-5 6 2 15,-6 3-10-15,-2 2-3 16,-5-6 0-16,-3 0 3 16,-6-7 2-16,-6-6-1 15,-5-10 4-15,-2-5-2 0,-8-11-13 16,-4-12-78-16,-3-13-168 15</inkml:trace>
  <inkml:trace contextRef="#ctx0" brushRef="#br0" timeOffset="105338.6137">18085 8493 42 0,'5'4'301'16,"2"3"-306"-16,2 0-3 0,4 6 16 15,9 2-6-15,3 8 4 16,6 7 8-16,3 8-11 15,3 9 10-15,-3 10 9 16,-1 7-10-16,-4 6-8 16,-6 1-2-16,-5 1-2 0,-7-1 21 15,-6 0 22-15,-3 0 19 16,-3-3-2-16,0-4-13 16,1-7-8-16,0-7-15 15,-2-10-11-15,1-11-12 16,1-9-3-16,-4-8-20 15,-4-8-55-15,-3-4-141 0,-3-10-116 16</inkml:trace>
  <inkml:trace contextRef="#ctx0" brushRef="#br0" timeOffset="114227.429">18643 8057 364 0,'0'0'11'0,"0"0"-34"16,3 45 25-16,-3-15 25 15,-1 8 14-15,1 6 3 0,-2 1-38 16,1 0 3-16,1-4 3 15,1-10-10-15,5-7-5 16,-1-7-38-16,1-8-42 16,2-6-49-16,-1-5-29 15</inkml:trace>
  <inkml:trace contextRef="#ctx0" brushRef="#br0" timeOffset="114461.7167">18851 8358 412 0,'0'0'36'15,"46"1"-35"-15,-20 1-2 0,3 0 4 16,0 0-3-16,-2 2-12 15,-5-4-97-15,-1 1-40 16</inkml:trace>
  <inkml:trace contextRef="#ctx0" brushRef="#br0" timeOffset="119929.3873">19281 8183 83 0,'0'0'169'0,"0"0"-133"15,0 0-36-15,0 0 5 16,-9 43 2-16,5-24-7 0,-2 1-1 16,3 2-1-16,2-2 0 15,-1-2 4-15,2-1 0 16,0-5-2-16,0-1 0 16,0-1-1-16,2 0 3 15,2-2 7-15,4 0 11 16,3 0 7-16,5-2-2 15,3-4-12-15,7-2-13 0,3-9-7 16,4-6-17-16,-2-4-7 16,-2-3-6-16,-4-2 22 15,-7 0 12-15,-4 7 6 16,-6-1 18-16,-4 3 10 0,-3 4 18 16,-1 2-8-16,0 1-7 15,0 3-8-15,-1 0-23 16,-3-1-4-16,0 3-20 15,-1 2-11-15,1 1-2 16,-1 0 30-16,-1 0 9 0,3 4-4 16,1 3-1-16,0 0 5 15,0 5 7-15,1 2 1 16,1 4 3-16,-1 2 10 16,3 4-8-16,4 2-15 15,1-2-3-15,4 0 1 0,-2-4-1 16,-1-2 1-16,2-2 0 15,-7 1-1-15,-4 0 3 16,-1 6 7-16,-11 2 29 16,-5 4-25-16,-9 2-17 15,-5-3-25-15,-3-3-13 16,-6-7-7-16,-3-4 16 0,-5-7 25 16,2-4 7-16,-2-3 2 15,9 2-1-15,9-4-29 16,8-3-120-16</inkml:trace>
  <inkml:trace contextRef="#ctx0" brushRef="#br0" timeOffset="120288.7061">19636 8398 350 0,'0'0'80'0,"0"0"-79"16,-15 39-8-16,15-23 24 15,2 1-13-15,7-2-16 16,3 1-21-16,0-4 0 0,2-4-23 16,-5-3-48-16,-3-5-80 15</inkml:trace>
  <inkml:trace contextRef="#ctx0" brushRef="#br0" timeOffset="120429.2894">19656 8193 599 0,'0'0'43'0,"0"0"-24"15,0 0-37-15,0 0-103 16,0 0-273-16</inkml:trace>
  <inkml:trace contextRef="#ctx0" brushRef="#br0" timeOffset="127834.118">21250 9250 578 0,'0'0'-22'0,"0"0"-107"0,0 0 116 16,48-17 13-16,-29 11 2 15,-1 3-1-15,-3 3-1 16,0 0 0-16,-5 5 0 16,-7 10 1-16,-3 9-2 15,-1 3 1-15,-7 9 1 0,1-1 1 16,-3-1-3-16,6-6 2 15,2-9-1-15,2-5 4 16,0-9 8-16,9-5 4 16,5-13 0-16,8-9 15 15,2-9-18-15,5-7-11 0,4-5-4 16,-1 5 1-16,-7 7 0 16,-3 8 3-16,-3 15 8 15,-6 8 41-15,-1 18-15 16,-1 6-3-16,3 7 27 15,4 5-27-15,6-3-17 0,5-7-15 16,12-10-5-16,8-15 0 16,3-6-10-16,4-18-5 15,0-4 0-15,-9-7-5 16,-6 1 0-16,-9 2 19 16,-8 4 4-16,-6 6 0 15,-8 5 1-15,-3 5-2 0,-5 5 0 16,-2 3-61-16,0 3-126 15,-9-2-108-15</inkml:trace>
  <inkml:trace contextRef="#ctx0" brushRef="#br0" timeOffset="128474.8095">22213 8647 475 0,'0'0'22'16,"0"0"-22"-16,0 0 2 15,0 0-5-15,3 53-9 16,-4 1 13-16,1 20 2 0,0 8-3 16,-2 6-1-1,-3-4 1-15,0-8-3 0,4-16 1 16,-1-13 3-16,0-17 10 15,2-10 28-15,0-13-8 16,0-7-14-16,5-16-13 16,5-12-2-16,2-8-4 0,5-6-24 15,2-1-8-15,0 7 24 16,-1 11 10-16,-2 15 1 16,-2 10 34-16,-4 17-12 15,-4 12 7-15,2 3-6 16,-3 4-1-16,3 2-18 0,-3-1-5 15,7-1 0-15,0-5-1 16,5-4 2-16,1-3-2 16,3-7-5-16,2-7-8 15,0-11 2-15,1-5 4 16,0-14 4-16,-5-10 0 0,-1-5 3 16,-3-5-1-16,-6-1 4 15,-3 1-1-15,-3 5 3 16,-3 8-2-16,-1 7 3 15,-6 5 21-15,2 6 4 16,-2 7-11-16,0 8-8 0,0 10-12 16,2 5-1-16,4 4 1 15,0 3-6-15,8 1-17 16,11-6-2-16,1-3-8 16,7-5 16-16,2-5-3 15,1-7-20-15,-1-3-38 0,-1-3-30 16,0-6-6-16,-1-6-2 15,-4-2 8-15</inkml:trace>
  <inkml:trace contextRef="#ctx0" brushRef="#br0" timeOffset="128880.8414">22939 9116 74 0,'0'0'112'0,"0"0"-27"16,0 0-43-16,0 0-30 15,0 0-10-15,0 0-3 16,0 0-2-16,0 0-8 15,0 0-1-15,0 0 4 16,6 44 9-16,1-30-1 0,2-1 2 16,1 0-2-16,-2-2 1 15,0-1 2-15,1-2 7 16,-3-2 2-16,1-1 7 16,-5-3 6-16,1-1 0 15,-1-1-3-15,0-3 2 0,-1-6 16 16,0-4-8-16,1-2-12 15,-1-4-17-15,-1-1-2 16,2-1-1-16,-2-3 3 16,2 6-5-16,-2-2-1 15,2 2-4-15,1 2-7 0,3 4-17 16,0-1 2-16,4 6 6 16,1 0-10-16,-2 4 2 15,5 3 15-15,-3 0 13 16,-1 6 3-16,-2 4 2 15,-2 1-2-15,-4 2-5 0,-2-1 2 16,0-1-5-16,-4-4-16 16,0 0 3-16,2-4-44 15,2-3-100-15</inkml:trace>
  <inkml:trace contextRef="#ctx0" brushRef="#br0" timeOffset="129161.9495">23313 9061 316 0,'0'0'-14'16,"0"0"-35"-16,0 0 50 15,0 0-4-15,0 0-61 16,0 0 29-16,-42-11 27 0,30 24 25 15,1 6 47-15,3 4 34 16,3 1-37-16,5 3-14 16,9-1-14-16,4-2-27 15,6-3-6-15,5-2-9 16,2-3-11-16,5 0-36 16,3-6-52-16,2-4-33 0</inkml:trace>
  <inkml:trace contextRef="#ctx0" brushRef="#br0" timeOffset="130068.0515">24381 9007 640 0,'0'0'-2'0,"-16"68"-57"16,15-33 50-16,3 0 22 16,12-3-21-16,7-9 3 15,3-2-29-15,6-9 25 16,2-7-12-16,1-5-17 16,0-11-37-16,-3-6 25 0,0-10 27 15,-3-1 24-15,-4-5 18 16,-7-3 30-16,-2 0 43 15,-4 0-22-15,-3 3-33 16,0 2-16-16,-4 7-10 16,1 8-2-16,-3 5-3 15,4 5 0-15,-1 6-7 16,5 7-9-16,1 12-7 0,1 6-6 16,5 8 17-16,-1 7 6 15,-1 5 1-15,-2 3 2 16,0 0 5-16,-2 1 20 15,-2 1 10-15,-2 1 16 0,-4-1 2 16,-3 2-9-16,-2-2-20 16,-12-2-18-16,-12-4-10 15,-6-4-10-15,-8-10-2 16,-3-5 0-16,-4-6 1 0,-1-7 1 16,5-4-9-16,6-4-36 15,7 2-44-15,10-1-52 16,14-1-13-16,7-4-86 15</inkml:trace>
  <inkml:trace contextRef="#ctx0" brushRef="#br0" timeOffset="130349.2051">25235 9220 643 0,'0'0'-1'0,"0"0"-98"16,0 0 87-16,23 44 17 15,-6-36-115-15,0-5-30 16,3-3-44-16</inkml:trace>
  <inkml:trace contextRef="#ctx0" brushRef="#br0" timeOffset="130505.4285">25283 8934 639 0,'0'0'57'15,"0"0"-61"-15,0 0-4 16,0 0 1-16,0 0-69 16,0 0-51-16,0 0-74 15,-9-38-15-15</inkml:trace>
  <inkml:trace contextRef="#ctx0" brushRef="#br0" timeOffset="130880.3507">25574 8979 405 0,'0'0'37'0,"43"-8"-56"0,-12 1 11 15,6-1 11-15,-2 1-4 16,-6 1-37-16,-7 2-58 16,-9-2-9-16,-12 2-26 15</inkml:trace>
  <inkml:trace contextRef="#ctx0" brushRef="#br0" timeOffset="130989.7058">25618 8950 282 0,'0'0'67'16,"0"0"-41"-16,0 0 31 15,0 0-45-15,50 20-13 16,-25-18-20-16,4-2-83 0,-6-1-114 16</inkml:trace>
  <inkml:trace contextRef="#ctx0" brushRef="#br0" timeOffset="131614.5799">25437 8795 642 0,'0'0'30'0,"43"-10"-44"16,-9 2 1-16,11 2 12 15,0-1 0-15,4 3-47 16,-6-2-128-16,-3 3-1 16</inkml:trace>
  <inkml:trace contextRef="#ctx0" brushRef="#br0" timeOffset="131989.5958">26363 8494 432 0,'0'0'199'0,"14"43"-201"16,-7-8 1-16,-5 15 24 15,1 11 18-15,-4 10-30 16,0 6-3-16,-4-1-6 0,-4-2-4 15,4-8-31-15,-1-10-80 16,6-12-61-16,-1-10 15 16,4-11-8-16</inkml:trace>
  <inkml:trace contextRef="#ctx0" brushRef="#br0" timeOffset="132505.1796">27524 9015 337 0,'0'0'206'16,"0"0"-208"-16,0 0-23 15,0 0 27-15,34 40 17 16,-26-23-18-16,-5 3-1 16,2 4-2-16,1-3-33 15,-3-6-88-15,2-7-103 0</inkml:trace>
  <inkml:trace contextRef="#ctx0" brushRef="#br0" timeOffset="132661.2823">27512 8577 781 0,'0'0'9'0,"0"0"-38"16,0 0 2-16,-42 1-24 0,40 16-142 16,2-2-75-16</inkml:trace>
  <inkml:trace contextRef="#ctx0" brushRef="#br0" timeOffset="132958.0672">28082 8433 630 0,'0'0'118'16,"0"0"-116"-16,-11-38-1 0,-2 30-1 15,-7 3-3-15,-4 4-9 16,-5 2-33-16,-5 9 12 16,-3 8 19-16,6 11 0 15,2 9 12-15,5 12 0 16,8 8 1-16,8 4 2 16,8 4-3-16,8-5-12 0,10-4-33 15,4-9 7-15,2-8-1 16,0-9-51-16,-5-7-27 15,-7-6-41-15</inkml:trace>
  <inkml:trace contextRef="#ctx0" brushRef="#br0" timeOffset="133083.2703">27865 8856 309 0,'0'0'172'0,"0"0"-139"15,0 0-32-15,0 0-2 0,0 0 8 16,48-14-9-16,-32 11-80 15,1-1-104-15</inkml:trace>
  <inkml:trace contextRef="#ctx0" brushRef="#br0" timeOffset="136426.1784">29312 8704 465 0,'0'0'28'0,"0"0"-64"16,0 0 22-16,-53-25-7 15,25 27 5-15,-9 12 2 16,-2 5-10-16,-5 9 17 0,-1 7 8 15,2 3 0-15,5 3-2 16,7 2 5-16,6-5 6 16,11-3 0-16,13-6-9 15,6-6-3-15,13-8-1 16,7-5 1-16,6-7 3 0,6-3 0 16,2-10 2-16,1-8-1 15,-1-3 0-15,-4-5-1 16,-2-1 0-16,-10 1 11 15,-3 1 29-15,-7 2 4 16,-4 7-23-16,-5 5-9 16,-3 4 15-16,0 4 23 0,2 3-13 15,5 10-34-15,3 7-8 16,5 9 1-16,7 8-5 16,2 10 2-16,0 7 3 15,-2 7 0-15,-4 6-10 16,-6 0 11-16,-5 3 3 0,-7-5 1 15,-3-3 3-15,-12-7 9 16,-6-5 13-16,-6-6 1 16,-8-8-9-16,-5-6-12 15,-3-6-9-15,-6-7-17 16,1-4-37-16,1-8-72 0,4-4-65 16,7-12-115-16</inkml:trace>
  <inkml:trace contextRef="#ctx0" brushRef="#br0" timeOffset="136644.9275">29757 9110 849 0,'0'0'-18'16,"0"0"-53"-16,-9 53 31 15,13-36 24-15,3-1-78 0,7-7-169 16,2-8-34-16</inkml:trace>
  <inkml:trace contextRef="#ctx0" brushRef="#br0" timeOffset="136801.0582">29870 8592 23 0,'0'0'869'16,"0"0"-924"-16,0 0-6 16,0 0 7-16,0 0-43 0,0 0-226 15</inkml:trace>
  <inkml:trace contextRef="#ctx0" brushRef="#br0" timeOffset="137035.4128">30194 8724 891 0,'0'0'-66'15,"0"0"0"-15,47-8 27 16,-26 6-6-16,-8 2-217 0,-6 2-15 16</inkml:trace>
  <inkml:trace contextRef="#ctx0" brushRef="#br0" timeOffset="137129.1198">30172 8836 442 0,'0'0'62'0,"0"0"-47"0,0 0 4 16,0 0-18-16,0 0-48 15,51 0-70-15,-26-7-85 16</inkml:trace>
  <inkml:trace contextRef="#ctx0" brushRef="#br0" timeOffset="137410.3266">30863 8264 756 0,'0'0'20'16,"12"47"-31"-16,-10-9 17 15,2 14 22-15,-4 7-3 16,0 5-23-16,-2 0-4 0,1-5-44 16,1-6-52-16,-1-5-25 15,1-8-28-15,4-9 9 16,-1-7-52-16</inkml:trace>
  <inkml:trace contextRef="#ctx0" brushRef="#br0" timeOffset="139113.1991">24170 7699 367 0,'0'0'23'0,"0"0"-31"15,0 0 8-15,0 55 5 0,4-21 4 16,4 6-3-16,2 1-6 16,3 3 1-16,5-6-2 15,-2-6 1-15,6-8-6 16,-2-10-16-16,4-9-1 16,0-6-3-16,1-13 14 0,1-9 1 15,0-8 5-15,1-4 3 16,0-2 3-16,-3 1 3 15,-3 4 8-15,-2 7 16 16,-3 4-9-16,-5 11 3 16,-2 6 4-16,1 4 7 15,0 11-4-15,-1 11-12 0,1 9-10 16,-2 9-5-16,-4 7 1 16,-3 8 4-16,-1 3 6 15,-3 3 11-15,-7-3 12 16,-4-4-6-16,1-3-15 0,-4-8-11 15,0-9-11-15,-2-8-43 16,3-10-54-16,-3-9-46 16,0-7-87-16</inkml:trace>
  <inkml:trace contextRef="#ctx0" brushRef="#br0" timeOffset="139331.9106">24885 8104 79 0,'0'0'631'0,"-8"56"-636"16,3-27-27-16,-2-1 35 15,6-3 3-15,1-6-51 16,4-9-56-16,7-5-81 0,1-5 30 15,2-5-44-15</inkml:trace>
  <inkml:trace contextRef="#ctx0" brushRef="#br0" timeOffset="139519.2764">25172 7764 712 0,'0'0'53'15,"0"0"-65"-15,0 0 10 16,0 0 3-16,41 0-26 0,-12 0 0 16,9 0-36-16,4-4-30 15,2-2-137-15,-5-1-5 16</inkml:trace>
  <inkml:trace contextRef="#ctx0" brushRef="#br0" timeOffset="139675.4889">25263 7899 585 0,'0'0'10'15,"0"0"-24"-15,0 0 21 16,0 0-4-16,0 0-57 0,48 18-45 16,-18-18-38-16,-1-4-111 15</inkml:trace>
  <inkml:trace contextRef="#ctx0" brushRef="#br0" timeOffset="139784.841">25472 7907 525 0,'0'0'-28'0,"0"0"-141"16,0 0 70-16,50 25-4 0</inkml:trace>
  <inkml:trace contextRef="#ctx0" brushRef="#br0" timeOffset="140488.0256">26141 7527 648 0,'0'0'-3'0,"0"0"-23"0,-50 29 12 15,32 3 21-15,-2 12-7 16,-1 10-1-16,7 11-19 15,7-1 5-15,7-3-16 16,7-5 19-16,15-14 7 16,7-12-7-16,11-13-7 0,3-14 11 15,2-12 10-15,1-13-2 16,-3-12 7-16,-7-8 7 16,-3-6 35-16,-8-6 25 15,-8-4-6-15,-9 0-13 16,-7-2-31-16,-10 2-25 0,-14 5-5 15,-7 7-11-15,-9 11-27 16,-3 13-18-16,-1 12-74 16,5 10-97-16</inkml:trace>
  <inkml:trace contextRef="#ctx0" brushRef="#br0" timeOffset="140769.0248">27278 7889 933 0,'0'0'49'0,"0"0"-114"16,0 0-4-16,0 0 14 15,0 0-35-15,-14 37-228 0,18-36-44 16</inkml:trace>
  <inkml:trace contextRef="#ctx0" brushRef="#br0" timeOffset="140894.0227">27310 7575 762 0,'0'0'5'15,"0"0"-54"-15,0 0-24 16,0 0-58-16,0 0-166 16</inkml:trace>
  <inkml:trace contextRef="#ctx0" brushRef="#br0" timeOffset="141222.0585">27778 7091 932 0,'0'0'10'0,"0"0"-41"15,-56 4 23-15,34 27-25 16,-1 18-5-16,-1 12 0 15,0 16-58-15,3 5 11 0,1-1-54 16,4-7 54-16,5-13-6 16,4-16-10-16,6-15 67 15,-1-13 35-15,7-16 2 16,8-6 8-16,6-17 23 16,6-6 5-16,5-2 3 0,3-1 29 15,1 1 24-15,-5 8-24 16,-2 7-54-16,-6 8-16 15,-4 6-61-15,-7 1-89 16,-9 3-109-16</inkml:trace>
  <inkml:trace contextRef="#ctx0" brushRef="#br0" timeOffset="141737.5858">28795 7586 652 0,'0'0'31'0,"-60"10"-49"16,26 1 1-16,4 4 17 0,3 8-3 16,10-1-51-16,4 1-78 15,9 0 59-15,0-4 28 16,4-4 19-16,1-6-16 16,6-8-23-16,2-1 44 15,5-12 31-15,1-6-3 16,2-3 1-16,3-3 34 15,2-2 30-15,2 3-6 0,-1 5-26 16,2 9-18-16,-1 5-9 16,1 10-12-16,-7 15-13 15,-8 15-2-15,-10 12-1 16,-6 9 1-16,-12 5 24 0,-10 1 23 16,-3-5 30-16,-4-7 4 15,3-10-16-15,-4-11-10 16,-1-8-18-16,-1-10-10 15,-1-6-15-15,2-6-48 0,3-6-56 16,6-7-69-16,11-5-31 16</inkml:trace>
  <inkml:trace contextRef="#ctx0" brushRef="#br0" timeOffset="142222.066">29269 7882 215 0,'0'0'1'0,"0"0"-35"16,0 0-28-16,0 0-58 16</inkml:trace>
  <inkml:trace contextRef="#ctx0" brushRef="#br0" timeOffset="142424.9573">29292 7889 276 0,'0'0'-3'0,"0"0"-60"16,0 0 35-16,0 0 3 15,0 0-90-15</inkml:trace>
  <inkml:trace contextRef="#ctx0" brushRef="#br0" timeOffset="142565.5444">29292 7889 21 0,'-11'0'43'16,"7"3"-7"-16,-1 1 18 15,0 3 2-15,1 3-5 16,1 1-17-16,1 1-17 0,-3 1-15 16,2-2-3-16,2-1-15 15,1-3-44-15,0 0-61 16</inkml:trace>
  <inkml:trace contextRef="#ctx0" brushRef="#br0" timeOffset="142893.6156">29231 7575 874 0,'0'0'-66'15,"0"0"-67"-15,0 0-35 16,0 0-73-16</inkml:trace>
  <inkml:trace contextRef="#ctx0" brushRef="#br0" timeOffset="143174.7975">29746 7503 887 0,'0'0'-23'16,"38"-26"-130"-16,-11 13 104 16,4 2 14-16,-5 7-126 0,-12 4-115 15</inkml:trace>
  <inkml:trace contextRef="#ctx0" brushRef="#br0" timeOffset="143300.0128">29685 7611 442 0,'0'0'195'15,"0"0"-199"-15,0 0-17 16,0 0 16-16,56-9-11 16,-35 2-76-16,5-3-47 15,-1 2-58-15</inkml:trace>
  <inkml:trace contextRef="#ctx0" brushRef="#br0" timeOffset="143737.1924">30144 7200 753 0,'0'0'0'16,"0"0"-70"-16,61-42 55 16,-30 38 5-16,-1 4-39 15,-5 12-65-15,-8 10 10 0,-7 6 68 16,-11 7 23-16,-7 4 14 15,-8 6 18-15,-4-2 42 16,-1-3 39-16,5-2-4 16,1-8-6-16,7-3-2 15,3-9-18-15,3-1-36 16,2-4-10-16,4-2-1 0,8 1-8 16,7-2-3-16,8-2-6 15,9-4-9-15,4-2-1 16,-1-2 1-16,0-2-6 15,-3-5-29-15,-6-1-8 16,-8-1-12-16,-14 2-91 0,-8-3-195 16</inkml:trace>
  <inkml:trace contextRef="#ctx0" brushRef="#br0" timeOffset="172356.5246">1059 11501 581 0,'5'35'201'15,"-5"8"-291"-15,4 4 87 16,3 10 3-16,-1 4 1 16,3 0-2-16,3-6-23 15,-2-1 5-15,1-3 10 0,-3-1-3 16,0-6 4-16,-1-7-21 15,-5-6-77-15,-2-10-23 16,-4-5-10-16,-7-13-15 16</inkml:trace>
  <inkml:trace contextRef="#ctx0" brushRef="#br0" timeOffset="172637.6234">658 11544 803 0,'0'0'-20'16,"0"0"-12"-16,0 0 5 0,0 0-30 16,0 0 59-16,56-19-2 15,-18 10 0-15,12-2 0 16,4 0 0-16,6-5 0 15,1-1-2-15,-3 0-25 16,-7 3-25-16,-2 1-19 0,-9 3 3 16,-7 2 48-16,-6 5 5 15,-2 0-32-15,-4 1-46 16,-2 2-47-16</inkml:trace>
  <inkml:trace contextRef="#ctx0" brushRef="#br0" timeOffset="173200.1529">1406 11869 348 0,'0'0'-28'16,"0"0"-33"-16,0 0 42 16,0 0 4-16,0 0 12 0,0 0-4 15,0 0 11-15,0 0 4 16,-48-28 15-16,26 33-11 15,-4 5-14-15,-1 3-9 16,2 5-1-16,-2 6 6 16,2 6 9-16,3 4 23 15,7 3 14-15,10 0-3 0,5-3-22 16,11-10-14-16,14-7-2 16,4-9 0-16,6-8-5 15,1-8-9-15,2-12 14 16,-4-7-3-16,-6-2 2 0,-1-1 1 15,-8 1 5-15,-4 5 4 16,-6 7 5-16,-2 6 3 16,-5 4-3-16,-2 5 21 15,2 2 31-15,-2 13 2 16,2 5-41-16,3 5-21 16,-1 4 1-16,6 0-6 0,3-1-3 15,1-5-42-15,1-5-51 16,3-5 8-16,-3-7-6 15,1-1-20-15,-3-3-25 16</inkml:trace>
  <inkml:trace contextRef="#ctx0" brushRef="#br0" timeOffset="173840.3949">1550 11538 573 0,'0'0'22'0,"0"0"-47"16,6 56-12-16,4-18 33 16,3 6 3-16,4 6-12 15,0 0-79-15,1-4 34 16,-3-4 39-16,1-7 13 15,-3-6 7-15,-3-5 0 16,-3-4 7-16,-1-5 18 16,-2-4 8-16,-2-4-9 0,-2 0-12 15,3-3-8-15,-3-4-3 16,0 0 8-16,-3-7 30 16,-3-4 13-16,-3-5-48 15,-1-7-5-15,-2-1-1 0,3 0 0 16,0 3 1-16,0 1 1 15,4 4-1-15,5 3 0 16,0 1-4-16,5 1-6 16,9 3-22-16,5 0-6 15,4 2 9-15,4 6 5 0,2 0 15 16,-2 7-3-16,-5 6-12 16,-4 4 11-16,-8 4 11 15,-6 1 8-15,-4 5 2 16,-8-5 2-16,0-3 1 15,-3-4 29-15,1-6 25 0,1-2-4 16,3-4-35-16,0-1-15 16,3 0-5-16,0 1-5 15,3-2-1-15,3 2-5 16,8 0-14-16,6-1 7 16,10 1-12-16,5-2-24 0,1-1-5 15,4 0 14-15,-2 0-8 16,-3 0-59-16,-6-1-30 15,-8 5 59-15,-4 1 33 16</inkml:trace>
  <inkml:trace contextRef="#ctx0" brushRef="#br0" timeOffset="174199.6924">2127 11890 610 0,'0'0'-51'0,"0"0"48"0,0 0-14 15,29-44 0-15,-22 31-50 16,-3 6-3-16,-4 3 22 15,0 4 41-15,-11 8 9 16,0 8 1-16,-3 4 8 16,1 7 21-16,0 1 14 0,6 2-7 15,5-2 15-15,0-2-10 16,8-5-27-16,8-3-12 16,6-6-7-16,4-6-9 15,5-3-42-15,3-3-26 16,3-6 34-16,-1-7-24 0,1-1-78 15</inkml:trace>
  <inkml:trace contextRef="#ctx0" brushRef="#br0" timeOffset="184366.0434">3707 12143 91 0,'0'0'268'0,"0"0"-271"0,0 0 5 16,41-24-1-16,-21 3 0 15,6-7-2-15,1-6 2 16,2-8-3-16,0-4-1 16,3-5-1-16,-3-5-2 15,-2-3 0-15,-2-2 0 0,-4 1-4 16,-4 2 7-16,-5 4 4 16,-2 7 0-16,-8 10 1 15,-2 6 16-15,-2 7 20 16,-10 8 7-16,-3 9 4 15,-5 6-33-15,-5 2-21 16,-2 16-4-16,-2 9-3 0,0 14 2 16,-3 11 7-16,1 13 0 15,0 9 1-15,2 5 2 16,5 1 4-16,1-4 11 16,7-8 29-16,12-12 13 15,4-5-17-15,14-12-18 0,11-4-2 16,8-8-10-16,7-9-6 15,2-7-6-15,1-7-21 16,-1-5-95-16,-6-6-39 16,-7-5-38-16</inkml:trace>
  <inkml:trace contextRef="#ctx0" brushRef="#br0" timeOffset="184725.3509">4400 11252 232 0,'0'0'322'0,"0"0"-360"16,-43 53 28-16,26-12 6 0,-6 17 14 15,-4 17-10-15,-6 11 2 16,2 3-1-16,2-1 1 16,4-5 3-16,8-10 18 15,10-10-2-15,7-9-18 16,9-7-9-16,6-5-21 15,10-6-26-15,1-5-49 0,-1-5-67 16</inkml:trace>
  <inkml:trace contextRef="#ctx0" brushRef="#br0" timeOffset="185303.3769">4333 12512 494 0,'0'0'9'0,"0"0"-71"16,0 0 53-16,0 0 8 16,-16-53 0-16,16 10 0 15,0-9 1-15,0-11 2 0,3-13 4 16,10-12 1 0,5-10-5-16,11-7-3 0,7 0 0 15,4 8-5-15,0 18 3 16,-6 19 1-16,-5 20 8 15,-7 16 35-15,-9 13-18 16,-4 8 3-16,-3 3-7 0,-2 3 6 16,-4 11-17-16,-2 6-7 15,-6 3-1-15,-1 2 0 16,-1 4-1-16,3-4-4 16,5-1 3-16,2-1-4 15,15 0-41-15,6-1 7 0,6 3 34 16,2 2 6-16,2-2-1 15,-7 6 3-15,-6-1-1 16,-7 3 4-16,-9 1 28 16,-2 0 17-16,-11-3-20 15,-2-3 9-15,-3-2-4 0,-2-3-31 16,0-2-4-16,-4-5-13 16,-1 1-27-16,-1-4-36 15,0-7-80-15,1-5-78 16</inkml:trace>
  <inkml:trace contextRef="#ctx0" brushRef="#br0" timeOffset="185678.2713">5057 11766 652 0,'0'0'26'0,"0"0"-34"15,0 0 20-15,0 0-16 16,0 0-6-16,32-38-16 16,-10 30-12-16,1 0-46 15,-6 8-14-15,-5 2 12 16,-12 13-54-16,-10 9 36 0,-7 5 34 15,-8 3 50-15,0-3 29 16,0-3 58-16,8-5 103 16,5-8-36-16,8-5-49 15,4-2-47-15,0-2-20 16,8 0-13-16,4-1-5 16,-1-1-12-16,5-2-123 0,-5 0-60 15</inkml:trace>
  <inkml:trace contextRef="#ctx0" brushRef="#br0" timeOffset="186787.4149">4878 11428 314 0,'0'0'44'0,"0"0"-38"15,2 0-1-15,8 5 0 16,7 2 7-16,2 3 18 16,5 4-14-16,1 4-15 0,-3 9 3 15,-4 3-4-15,-5 9 28 16,-3 6 30-16,-8 5-23 16,-2 6-9-16,-6 1-1 15,-6 4 3-15,-4-1-11 16,-2-2 10-16,-2-1 10 0,0-3 1 15,2-4-11-15,1-9-18 16,0-4-3-16,4-9-5 16,-1-5-5-16,1-12-33 15,2-5-9-15,4-6-38 16,3-7-83-16,4-9-4 0,4-6-105 16</inkml:trace>
  <inkml:trace contextRef="#ctx0" brushRef="#br0" timeOffset="187209.4056">5341 11730 672 0,'0'0'73'16,"0"0"-101"-16,58 2 25 16,-29-2 4-16,4 0-2 15,1 0 1-15,-3-3-41 0,-8 3-41 16,-5 0-37-16,-14 0 8 15,-12 7-93-15</inkml:trace>
  <inkml:trace contextRef="#ctx0" brushRef="#br0" timeOffset="187349.8107">5257 11876 601 0,'0'0'32'0,"0"0"-28"15,0 0-6-15,42 11 8 16,-9-11-2-16,10-1-5 15,1-9-68-15,-1-5-157 0,-3 1-109 16</inkml:trace>
  <inkml:trace contextRef="#ctx0" brushRef="#br0" timeOffset="187927.8055">6397 11374 532 0,'0'0'221'0,"0"0"-271"15,0 0-10-15,44 2 54 16,-11 2 7-16,10 0 0 16,6-1-1-16,5 1 0 15,2-2 0-15,-5-2 0 16,-2 0-38-16,-9 0-95 0,-7-2-34 16,-8-3 1-16</inkml:trace>
  <inkml:trace contextRef="#ctx0" brushRef="#br0" timeOffset="188302.7917">6286 11437 568 0,'0'0'19'0,"0"0"-27"16,0 0-5-16,0 0 18 15,46 23 1-15,-6-18-1 16,6 1-3-16,6 1-1 16,-3 0-1-16,-4 4 0 15,-8 4 0-15,-12 3-2 16,-11 6-2-16,-14 8 2 0,-10 7-27 16,-19 8 6-16,-4 0 23 15,-5 1 5-15,0-2 20 16,5-5 45-16,6-10 14 15,9-4-38-15,5-5-25 16,6-3-18-16,7-3-2 0,2 1-3 16,9-6 0-16,7-2-2 15,8-2-11-15,4-3-25 16,9-4-2-16,2 0 7 16,5 0-27-16,-2-1-84 15,-2 1-24-15,-3 0-17 0</inkml:trace>
  <inkml:trace contextRef="#ctx0" brushRef="#br0" timeOffset="188693.2733">7062 12059 450 0,'0'0'179'0,"-19"48"-206"15,11-23 6-15,2 1 16 16,5-2 2-16,1-5-116 16,3-5 70-16,9-5 3 15,5-5 27-15,5-4 16 16,5-3-26-16,-2-8-84 15</inkml:trace>
  <inkml:trace contextRef="#ctx0" brushRef="#br0" timeOffset="188849.496">7143 11854 656 0,'0'0'13'16,"0"0"-16"-16,0 0-8 15,0 0-11-15,0 0-186 16,0 0-32-16</inkml:trace>
  <inkml:trace contextRef="#ctx0" brushRef="#br0" timeOffset="189036.9495">7230 12046 646 0,'0'0'-21'0,"40"3"11"15,-13-1 6-15,0 0-2 16,-2 1-174-16,-10 1 42 0,-7 2-149 16</inkml:trace>
  <inkml:trace contextRef="#ctx0" brushRef="#br0" timeOffset="189130.6822">7235 12193 267 0,'0'0'107'0,"0"0"-105"16,0 0-3-16,0 0 2 15,0 0-19-15,0 0-159 16</inkml:trace>
  <inkml:trace contextRef="#ctx0" brushRef="#br0" timeOffset="189318.1499">7565 12121 502 0,'0'0'23'0,"0"0"-21"15,0 43 30-15,-2-25 16 0,2-2-40 16,0 3-7-16,0-2-4 16,0-3-24-16,4-1-49 15,5-5-53-15,0-5-75 16</inkml:trace>
  <inkml:trace contextRef="#ctx0" brushRef="#br0" timeOffset="189833.6653">7278 11255 512 0,'0'0'7'0,"0"0"-9"15,0 0 2-15,0 0 1 16,0 0-1-16,0 0-3 16,-10 57 3-16,3-29-3 0,-2-1-1 15,0-4-1-15,5-6-24 16,-1-7 11-16,5-10 4 15,2-7-13-15,7-12-4 16,5-8 5-16,1-4 15 16,4-1 6-16,3 0 6 15,-4 4-1-15,2 5 2 0,-3 6-1 16,-1 8 9-16,-2 9 38 16,-1 7 18-16,-2 12 1 15,0 4-38-15,1 2-13 16,1 1-15-16,3-9-27 0,-1-10-185 15,1-8-106-15</inkml:trace>
  <inkml:trace contextRef="#ctx0" brushRef="#br0" timeOffset="199722.4367">8390 11690 273 0,'0'0'79'0,"0"0"-123"16,0 0 29-16,0 0-21 0,0 0 27 15,0 0 2-15,-9 59 7 16,17-25 1-16,4 3-2 15,3 4 1-15,3-3-40 16,5-5-28-16,1-10-12 16</inkml:trace>
  <inkml:trace contextRef="#ctx0" brushRef="#br0" timeOffset="200034.6784">8674 11828 6 0,'0'0'32'15,"24"-66"5"-15,-19 40 22 16,-1 5-7-16,-3 7 1 15,-1 5-5-15,0 4-3 0,0 3-14 16,1 2-9-16,2 8-18 16,-1 6-5-16,2 4 1 15,3 5 1-15,2 7-2 16,0 4 2-16,-1 4-5 16,4 6-2-16,-5 6 5 0,0 7 3 15,-1 4 3-15,-4 5 1 16,-2 0 4-16,0 1 11 15,-9-5 6-15,-4-2 2 16,-3-6 11-16,-4-6 0 16,-4-5-17-16,-5-7-16 0,-5-4-8 15,-4-8-3-15,-2-4-22 16,-4-7-9-16,-1-5-13 16,2-8-30-16,2 0-78 15</inkml:trace>
  <inkml:trace contextRef="#ctx0" brushRef="#br0" timeOffset="200315.8998">8964 11954 441 0,'0'0'145'0,"0"0"-174"0,-42 13 20 15,30 5-1-15,4 6 8 16,3 2-23-16,5-1-32 16,0-2-13-16,11-3 7 15,3-9 13-15,6-4 10 0,6-7-7 16,-1-11-73-16</inkml:trace>
  <inkml:trace contextRef="#ctx0" brushRef="#br0" timeOffset="200440.8437">9147 11726 489 0,'0'0'45'0,"0"0"-44"15,0 0-19-15,0 0-77 16,0 0-107-16</inkml:trace>
  <inkml:trace contextRef="#ctx0" brushRef="#br0" timeOffset="201425.0296">9529 11937 232 0,'0'0'15'16,"0"0"-13"-16,56-57 3 16,-26 30 15-16,3-6-16 15,4-8 0-15,4-6-6 16,0-9 4-16,-1-6-2 0,0-8-2 15,-6 1-1-15,-11 1-17 16,-8 8 7-16,-11 11 13 16,-6 9 6-16,-15 15 43 15,-11 12 38-15,-7 14-35 16,-8 6-29-16,-4 16-18 0,0 13 8 16,-3 10 39-16,6 12-11 15,6 6-22-15,11 3-8 16,7-3-4-16,11-6-4 15,9-5-3-15,11-11 4 16,8-7-1-16,9-10-2 16,1-5 0-16,7-9-4 0,0-5 2 15,-1-7-5-15,-3-5 5 16,-1-9 0-16,-2-7 1 16,-2-5 0-16,-5-4-3 15,1-3 4-15,-6 1-2 16,2 2 2-16,-6 7-1 0,-3 8 0 15,-2 7 4-15,-3 9 0 16,-1 11 11-16,-4 12-2 16,0 9 11-16,0 2-7 15,0 4-12-15,2-1-3 16,-2-6-3-16,6-6 3 0,0-7-2 16,3-5 5-16,4-6-1 15,7-8-4-15,2-4-1 16,4-8-11-16,2-8-5 15,1 1-10-15,-3 2 10 16,-8 4 16-16,-4 7 2 16,-6 7 12-16,-4 15 32 0,-4 9-17 15,0 9 15-15,0 2-24 16,0-1-17-16,1-2-6 16,8-11-37-16,6-10-57 15,0-11-146-15</inkml:trace>
  <inkml:trace contextRef="#ctx0" brushRef="#br0" timeOffset="202268.5903">10627 11647 458 0,'0'26'19'16,"-2"10"-45"-16,-2 7 16 16,4 8 12-16,-2 6 4 0,-1 0-7 15,3-6 2-15,-2-7-1 16,2-8 2-16,0-11 9 16,0-9-5-16,0-9-2 15,0-7-5-15,0-7-1 16,0-14 4-16,0-8-1 15,0-8 1-15,-2-8-2 0,-1-5 1 16,6-4-1-16,-3 0 2 16,8-1-2-16,6 5 0 15,6 3 0-15,2 10-3 16,0 9-2-16,-4 12-2 16,1 14-6-16,-6 6 5 0,-5 17 9 15,-8 9 6-15,0 7 2 16,-6 5 9-16,-7 2-4 15,-3-3 1-15,-4-2 2 16,6-7 7-16,-4-6-7 16,1-9-16-16,-2-7-15 0,-2-9-62 15,-2-5-40-15,-2-10-97 16</inkml:trace>
  <inkml:trace contextRef="#ctx0" brushRef="#br0" timeOffset="203034.0587">10993 11086 589 0,'0'0'-4'0,"-55"31"-21"15,26-4 26-15,2 12-3 16,5 9 3-16,-1 12 3 15,5 8-7-15,5 1 2 16,5 4 1-16,8-5 3 0,2-4-3 16,11-10 0-16,7-9-13 15,7-8-30-15,2-7-35 16,5-9-29-16,1-8-40 16,1-7-28-16</inkml:trace>
  <inkml:trace contextRef="#ctx0" brushRef="#br0" timeOffset="203284.0058">11214 11353 691 0,'0'0'-11'0,"0"0"-7"0,0 61 12 15,11-24 17-15,5 6-12 16,5 5 1-16,6-4-17 16,1 0-8-16,3-6-9 15,-1-8-27-15,1-6-44 16,-2-9-32-16,-4-8-6 0,-7-7 2 16</inkml:trace>
  <inkml:trace contextRef="#ctx0" brushRef="#br0" timeOffset="203455.8474">11481 11310 66 0,'0'0'176'16,"0"0"-30"-16,-41 4-80 16,24 25-38-16,-6 14 6 15,-2 9 8-15,-2 8-34 16,2 1-9-16,2-6-79 0,0-9-70 15,6-12-104-15</inkml:trace>
  <inkml:trace contextRef="#ctx0" brushRef="#br0" timeOffset="203658.9562">11485 11693 461 0,'-6'39'123'0,"4"-2"-143"0,1-1 13 15,8 0 8-15,8-5-2 16,6-6-37-16,3-6-35 16,2-7-15-16,-1-8-73 15</inkml:trace>
  <inkml:trace contextRef="#ctx0" brushRef="#br0" timeOffset="203815.181">11721 11536 713 0,'0'0'18'0,"0"0"-49"15,0 0 1-15,0 0-50 16,0 0-128-16,0 0-103 15</inkml:trace>
  <inkml:trace contextRef="#ctx0" brushRef="#br0" timeOffset="204049.5008">12092 11856 568 0,'3'43'-22'0,"-3"1"-9"0,-4 2 32 16,-7-2 1-16,-4-7-24 16,-4-4 1-16,-5-10-61 15,2-9-38-15,-3-8-94 16</inkml:trace>
  <inkml:trace contextRef="#ctx0" brushRef="#br0" timeOffset="204658.7219">12259 12128 254 0,'0'0'281'16,"0"0"-320"-16,0 0-15 16,0 0 44-16,-11-62 16 15,19 18-8-15,3-16-2 16,6-15 4-16,7-11-5 0,3-10-7 16,1-4-35-16,2 4 15 15,1 8 6-15,-3 20 29 16,-1 14 55-16,-4 17 24 15,-3 14-27-15,-2 8-42 16,-4 6-13-16,-6 4 0 0,-1 2-7 16,-5 3-23-16,-2 1 7 15,-9 6 20-15,3 3 4 16,-4 4-2-16,4 4 1 16,4 3-43-16,2 4 2 15,4 4 18-15,0 3 15 0,4 1 10 16,-4 3 2-16,-3-2 18 15,-2-3 23-15,-5-1 10 16,-8-5 4-16,-3-3-5 16,-6-6-3-16,-2-3-20 15,-2-5-19-15,2-6-21 0,4-2-40 16,3-7-83-16,9-8-83 16</inkml:trace>
  <inkml:trace contextRef="#ctx0" brushRef="#br0" timeOffset="204939.9173">12759 10870 790 0,'0'0'-24'0,"0"0"-11"16,0 0 25-16,56 54 6 15,-31-4-2-15,-1 12-3 16,0 12-46-16,-6 7-4 16,-6 6 2-16,-7-3 35 0,-7-2 21 15,-6-4 4-15,-9-7 28 16,-6-6 17-16,-4-11 13 16,0-7-41-16,0-12-25 15,1-9-63-15,4-9-130 16,1-10-31-16</inkml:trace>
  <inkml:trace contextRef="#ctx0" brushRef="#br0" timeOffset="209876.658">13932 11383 639 0,'0'38'-77'16,"2"2"53"-16,-1 6 28 0,8 0-1 16,-4-2-12-16,3-7-52 15,-4-7-96-15,-3-11-12 16</inkml:trace>
  <inkml:trace contextRef="#ctx0" brushRef="#br0" timeOffset="210048.2609">13634 11460 89 0,'0'0'748'0,"0"0"-763"15,-44-19 13-15,42 19 5 0,2 2 3 16,12 10-13-16,5 6 0 16,8 5 0-16,7 0-48 15,3-3-92-15,-1-10-185 16</inkml:trace>
  <inkml:trace contextRef="#ctx0" brushRef="#br0" timeOffset="210907.4462">13944 11169 273 0,'0'0'30'15,"0"0"-17"-15,0 0 12 16,0 0-1-16,0 0-7 0,0 0-5 16,0 0-10-16,-37 17-1 15,33 8 14-15,2 8 17 16,2 1-2-16,-2 3-8 16,2-3-1-16,4 0 0 15,3-3-4-15,0-7-11 16,-2 0-6-16,3-2 0 0,-4-4 1 15,0-2-3-15,0-2-3 16,-4-2-15-16,2-3-24 16,-2-2-17-16,0-2-2 15,0-5-11-15,0 0-8 16,-7-4 25-16,-4-6-5 0,0-3-17 16</inkml:trace>
  <inkml:trace contextRef="#ctx0" brushRef="#br0" timeOffset="211141.7565">13718 11431 78 0,'0'0'66'0,"-49"-15"-7"0,31 7 26 16,5 3 11-16,8-1-30 15,5 3-22-15,11-1-21 16,9 0-11-16,10 1 2 16,6 0-6-16,10-1-1 15,3 1 7-15,-2 2 9 0,2-2-7 16,-8 0-9-16,-1 1-1 15,-10-2-7-15,-7 3 2 16,-6-1-5-16,-7 0-3 16,-4 0-57-16,-5 2-79 15,-1-3 26-15,-1 3 6 0,-5 0-14 16</inkml:trace>
  <inkml:trace contextRef="#ctx0" brushRef="#br0" timeOffset="211594.829">14597 10835 455 0,'0'0'7'0,"0"0"-8"0,0 0 2 15,0 0 6-15,-21 48 4 16,8-5 47-16,-5 9-24 16,-2 12-5-16,-4 8-5 15,1-1-14-15,2 1 3 16,6-3 9-16,4-4 10 0,9 1-10 16,3-4 3-16,13 1-9 15,9-4-11-15,6-2-4 16,5-4-26-16,4-10-48 15,1-9-145-15,0-13-93 16</inkml:trace>
  <inkml:trace contextRef="#ctx0" brushRef="#br0" timeOffset="211860.3625">14896 11180 872 0,'0'0'-53'0,"0"55"29"16,3-18 18-16,5 8 12 15,5 5-7-15,-1-5-4 16,-2-3-58-16,3-5-3 15,-3-7-21-15,-5-5-40 16,-1-7 36-16,-2-6-14 0,-4-5 1 16</inkml:trace>
  <inkml:trace contextRef="#ctx0" brushRef="#br0" timeOffset="212016.5759">15240 11465 644 0,'42'0'10'0,"-1"-1"-8"16,4 1-4-16,2 0 3 15,-5 0-73-15,-5 0-62 0,-1-3-121 16</inkml:trace>
  <inkml:trace contextRef="#ctx0" brushRef="#br0" timeOffset="212422.7664">15747 11431 432 0,'0'0'70'16,"-31"37"-70"-16,13-11-6 16,1 8 14-16,4 0-6 0,3-3-7 15,7-3-28-15,4-5 14 16,10-7 19-16,2-7-3 15,5-7-6-15,2-2-5 16,1-4 3-16,3-9 13 16,-1-4 7-16,-3-5 24 15,4-3 25-15,3-3-6 16,0-2-32-16,2 3-18 0,-2 4-1 16,-1 8-1-16,-5 7 11 15,1 8-1-15,-7 15 1 16,-3 9 6-16,-5 13-8 15,-1 11-2-15,-4 9-6 0,-4 7 2 16,-8 6-4-16,-5-1 3 16,-4-1 2-16,-2-4 11 15,-4-10 10-15,-1-6-7 16,-1-11-10-16,-4-8-10 16,-1-14-10-16,-6-9-61 0,0-6-139 15,1-16-52-15</inkml:trace>
  <inkml:trace contextRef="#ctx0" brushRef="#br0" timeOffset="213032.0197">16191 11653 400 0,'0'0'43'15,"-5"41"-22"-15,5-17 74 0,-3 2-35 16,3 1-56-16,7-4-6 16,-2-2-10-16,4-4-33 15,1-6-38-15,2-5 34 16,1-5 2-16,3-1-5 16,-3-9-14-16,-2-6-49 15</inkml:trace>
  <inkml:trace contextRef="#ctx0" brushRef="#br0" timeOffset="213156.9882">16255 11533 285 0,'0'0'196'15,"0"0"-182"-15,0 0-14 0,-38-18 6 16,35 18-9-16,3 3-51 16,5-3-68-16,6 0-126 15</inkml:trace>
  <inkml:trace contextRef="#ctx0" brushRef="#br0" timeOffset="213500.6682">16449 10691 809 0,'0'0'-28'15,"40"35"21"-15,-8 0-16 0,8 15 20 16,2 12-28-16,-2 6-28 16,-7 9-120-16,-7 2 59 15,-11-1 90-15,-14 1 33 16,-5-4 10-16,-15-1 48 0,-6-7 45 15,-4-8-25-15,0-6-30 16,0-12-37-16,7-10-15 16,4-10-18-16,7-12-112 15,0-9-141-15</inkml:trace>
  <inkml:trace contextRef="#ctx0" brushRef="#br0" timeOffset="214344.2194">17142 11572 600 0,'0'0'-16'16,"41"-17"-24"-16,-10-2 31 15,7-8 25-15,7-7-30 16,-1-5-42-16,3-7-75 0,-6-8 27 16,-2-4 31-16,-10-5 52 15,-6-2 21-15,-8 1 4 16,-9 3 67-16,-5 8 38 16,-8 7-1-16,-6 13-16 15,-10 9-26-15,-4 12-16 0,-6 12-27 16,-5 16-10-16,-4 21-1 15,-3 18 0-15,3 16-6 16,6 9-3-16,10 2-2 16,12-4-7-16,14-8-8 15,13-13-7-15,10-13-9 16,5-10-17-16,3-10 16 0,4-8 23 16,-2-8 8-16,-1-8 8 15,1-4-4-15,-2-10 1 16,-2-5-3-16,-4-2 4 15,-5-6 8-15,0 1-6 16,-2-3-3-16,-2 4-6 0,-3 4 2 16,-4 7-1-16,-3 5 3 15,-4 9 26-15,-2 16-17 16,-5 7-1-16,0 4 7 16,-3 1-1-16,2-1-11 15,2-7-5-15,3-3-11 0,1-8 3 16,3-4 7-16,3-3 0 15,8 0 4-15,2-2-1 16,8-4-1-16,3-3-2 16,2-3 0-16,-1 0 1 15,0 4-3-15,-6 2 3 0,0 4 4 16,-1 6 13-16,-3 5-10 16,2 4-7-16,1 0 1 15,0 2-6-15,-1 0-6 16,-3-4-24-16,-1 2-20 15,1-7-51-15,-7-4-89 0,0-2-119 16</inkml:trace>
  <inkml:trace contextRef="#ctx0" brushRef="#br0" timeOffset="217031.1867">18543 10593 394 0,'0'0'121'15,"0"0"-122"-15,-42 54-14 16,13-17 19-16,0 9-5 15,-4 10 3-15,1 11 5 16,3 6 2-16,4 9 29 0,7 6-1 16,8-3-19-16,9-4-13 15,3-8-6-15,19-12-10 16,8-15-36-16,9-10-47 16,6-10-41-16,2-9-70 15</inkml:trace>
  <inkml:trace contextRef="#ctx0" brushRef="#br0" timeOffset="220624.1716">18873 10765 613 0,'0'0'27'16,"0"0"-33"-16,0 0-19 15,24 63 22-15,-17-24 7 16,-1 8-3-16,1 6-7 15,-1 5-26-15,2 0-18 16,-2 0-16-16,-2-8 6 0,-1-8-32 16,-1-11-7-16,-2-10-6 15,0-10 4-15</inkml:trace>
  <inkml:trace contextRef="#ctx0" brushRef="#br0" timeOffset="220843.108">19165 10996 623 0,'0'0'-3'0,"45"-18"3"16,-11 8 1-16,8-3-1 15,4 2-5-15,1 2-82 0,-4 0-63 16,-5 0-31-16</inkml:trace>
  <inkml:trace contextRef="#ctx0" brushRef="#br0" timeOffset="221686.4565">19811 11123 34 0,'0'0'32'15,"0"0"-20"-15,0 0 5 16,0 0 45-16,0 0-5 16,0 0 8-16,0 0-12 15,0 0-17-15,0 0-26 16,-10 58 0-16,5-11 4 16,0 4-5-16,-3 9-6 0,4-2-2 15,0-4 0-15,1-7-1 16,2-6 1-16,1-11-2 15,0-9-1-15,0-11-1 16,0-10-3-16,0-7 13 16,-2-14 6-16,-3-9 2 0,-6-11 4 15,1-9 4-15,2-7-4 16,0-7-10-16,4-5-3 16,4-5-6-16,7-1 0 15,13 4-8-15,7 8-8 16,5 9 11-16,9 14 2 0,2 13-1 15,2 10-8-15,-4 8-2 16,-6 7 10-16,-8 2 5 16,-11 0 4-16,-5 7 8 15,-11 4 29-15,-11 4-4 16,-5 5 10-16,-10 2-29 0,-4 5-15 16,-6 2-10-16,3 0-43 15,0 0-76-15,6-4-30 16,6-6-56-16</inkml:trace>
  <inkml:trace contextRef="#ctx0" brushRef="#br0" timeOffset="222405.1467">20439 10679 699 0,'0'0'1'0,"-43"38"-23"15,20-8 17-15,6 11 13 16,1 6-2-16,5 4 3 15,4 1-17-15,6-1 3 16,7-2-1-16,7-6-11 16,7-5-26-16,6-6-43 0,5-5 4 15,6-5 6-15,1-5-1 16,-1-6-27-16,-1-5-21 16</inkml:trace>
  <inkml:trace contextRef="#ctx0" brushRef="#br0" timeOffset="222655.1014">20668 10926 413 0,'0'0'286'0,"0"0"-281"15,0 0-28-15,0 0 24 16,0 0-5-16,0 0 2 15,51 52 0-15,-16-25-11 16,2 5 4-16,2 0-1 0,1-3 2 16,-2-1-21-16,0-3-17 15,-7-5-18-15,-3-1-3 16,0-8-13-16,-9-4-78 16,0-7 5-16</inkml:trace>
  <inkml:trace contextRef="#ctx0" brushRef="#br0" timeOffset="222842.4643">20986 10846 662 0,'0'0'7'0,"-57"21"-7"15,25-1 2-15,-4 9 5 16,0 5-10-16,-3 3-43 15,2 1-74-15,2-1-25 0,2-6-48 16</inkml:trace>
  <inkml:trace contextRef="#ctx0" brushRef="#br0" timeOffset="223092.5376">21203 11130 462 0,'0'0'73'0,"0"0"-69"15,20 53-4-15,-11-31 15 16,5-2-15-16,3-3-18 15,4-4-61-15,4-6 16 0,2-7-23 16,-1 0-64-16</inkml:trace>
  <inkml:trace contextRef="#ctx0" brushRef="#br0" timeOffset="223233.0156">21373 10976 353 0,'0'0'145'16,"-22"-39"-106"-16,15 28-38 15,1 5 4-15,3 4-3 16,1 2-5-16,2 6-54 16,0 0-62-16,0-1-107 15</inkml:trace>
  <inkml:trace contextRef="#ctx0" brushRef="#br0" timeOffset="223529.823">21713 11285 368 0,'0'0'144'0,"7"37"-145"15,-7-12-12-15,0 4 30 16,-1 5-11-16,-12 3-7 16,-5 1-9-16,-5 2 8 0,-2-3 2 15,-3-2 0-15,2-3-20 16,3-7-84-16,5-4-32 16,4-10-83-16</inkml:trace>
  <inkml:trace contextRef="#ctx0" brushRef="#br0" timeOffset="224498.372">22028 11234 539 0,'0'0'-2'0,"0"0"-90"0,0 0 79 15,0 0 42-15,0 0-28 16,-5-49-19-16,8 21-7 16,3-6 31-16,-1-6-4 15,1-8 1-15,3-7 3 16,4-5-2-16,4-2-5 15,5 2-1-15,0 3 1 0,4 9 1 16,0 5 0-16,0 12 2 16,-1 5 6-16,0 9 1 15,-6 7-8-15,-1 6-2 16,-4 4-5-16,-4 4-11 16,-5 9-10-16,-5 5 20 0,0 4 7 15,-5 5 0-15,-3 1 1 16,-3 2-1-16,-2-3 4 15,-1 0 5-15,-1 0 12 16,1-4-1-16,3-6-10 16,0-2-6-16,6-5-5 0,-1-3 2 15,3-2-4-15,1 0-6 16,2-2 0-16,0 2 6 16,1 0 3-16,3 5 9 15,0-3 6-15,0 6 0 16,-3-3-7-16,-1 1-7 15,0 2 0-15,-3-3 1 0,-7 3-5 16,-1-5-6-16,-3 2-21 16,2-4-45-16,-1-3-73 15,4-1-18-15</inkml:trace>
  <inkml:trace contextRef="#ctx0" brushRef="#br0" timeOffset="224920.1584">22486 10352 489 0,'0'0'3'0,"46"31"-15"15,-9-1 15-15,2 14 4 16,5 13-5-16,-6 8 3 15,-1 10-4-15,-7 6-1 16,-8 2 4-16,-11-1-3 0,-9-4 3 16,-2-4-2-16,-13-9-1 15,-10-7 4-15,-5-11 1 16,-6-7-4-16,-3-8-21 16,-2-9-82-16,3-7-65 0,5-6-32 15</inkml:trace>
  <inkml:trace contextRef="#ctx0" brushRef="#br0" timeOffset="225529.4126">22918 10267 315 0,'0'0'135'16,"45"18"-128"-16,-8 5-8 15,9 9 13-15,9 15-2 16,5 12 8-16,-4 10-4 0,-4 12 3 16,-8 2 11-16,-12 3 1 15,-5-2-9-15,-10-9-7 16,-7-7 0-16,-8-8-2 15,-2-10 17-15,-12-6 7 16,-4-5-11-16,-7-2-17 0,-4-1-12 16,-4 2-21-16,-2-4-20 15,0 1-11-15,3 1-42 16,4-2-56-16,7-4-128 16</inkml:trace>
  <inkml:trace contextRef="#ctx0" brushRef="#br0" timeOffset="233637.2817">5088 14115 669 0,'0'0'-52'15,"0"0"20"-15,38 3 32 16,-13-3 0-16,6 0 0 16,0-2-1-16,3-3-21 15,-1 1 2-15,-4 0-32 0,-2 1-53 16,-8 0-59-16</inkml:trace>
  <inkml:trace contextRef="#ctx0" brushRef="#br0" timeOffset="233777.878">5126 14239 649 0,'0'0'-11'15,"0"0"-16"-15,0 0 5 16,0 0 2-16,45 33-41 16,-13-32-66-16,1-1-77 0</inkml:trace>
  <inkml:trace contextRef="#ctx0" brushRef="#br0" timeOffset="234137.172">6266 13677 182 0,'0'0'465'0,"49"5"-471"16,-15-5 2-16,11-2 2 0,6 2 6 16,3 0-6-16,0-2-22 15,-4-3-37-15,0-3-69 16,-8 1-1-16,-10-3-24 16</inkml:trace>
  <inkml:trace contextRef="#ctx0" brushRef="#br0" timeOffset="234558.9151">6213 13708 307 0,'0'0'198'0,"60"20"-204"16,-24-10 1-16,6 0 2 0,-1 5 2 16,-3-2-24-16,-7 3 14 15,-6 2-5-15,-12 2 8 16,-9 7 6-16,-8 4-14 16,-17 6 9-16,-12 6 6 15,-9 4 1-15,-7 2 2 0,4 1 10 16,0-3 28-16,9 0 31 15,7-5-26-15,7-5-34 16,11-2-5-16,6-4 7 16,6-3-5-16,15-6-4 15,9-3-6-15,10-4-9 16,9-5-37-16,1-5-18 0,6-1 21 16,1-2 2-16,-6-2-19 15,-2 0-70-15,-5 0-11 16</inkml:trace>
  <inkml:trace contextRef="#ctx0" brushRef="#br0" timeOffset="235058.8029">5811 14702 367 0,'0'0'11'0,"0"0"-14"16,-43 55 5-16,38-32 6 0,3-1 0 15,2 0-7-15,5 0-1 16,6-3 2-16,3-2-2 16,6-4-8-16,1-6-14 15,4-4-46-15,0-3-5 16,0-3-25-16,-3-7-20 0</inkml:trace>
  <inkml:trace contextRef="#ctx0" brushRef="#br0" timeOffset="235199.3122">5945 14527 132 0,'0'0'522'0,"0"0"-538"16,0 0-84-16,0 0 5 15,0 0 38-15,-3 42-144 16</inkml:trace>
  <inkml:trace contextRef="#ctx0" brushRef="#br0" timeOffset="235714.8358">6007 14807 597 0,'0'0'24'15,"0"0"-53"-15,54 9 26 16,-29-7 5-16,1-2-6 15,-2 0-68-15,-1 0-31 0,-6 0 11 16,-5-2-62-16</inkml:trace>
  <inkml:trace contextRef="#ctx0" brushRef="#br0" timeOffset="235871.0207">6061 14890 88 0,'0'0'459'0,"0"0"-467"15,0 0-9-15,0 0 18 16,0 0 3-16,58 2-43 16,-29-10-71-16,3-2-48 0,1-1-62 15</inkml:trace>
  <inkml:trace contextRef="#ctx0" brushRef="#br0" timeOffset="236027.4168">6468 14804 514 0,'0'0'56'16,"0"0"-57"-16,0 53 3 15,0-24 1-15,0 3 0 16,0-2-16-16,0-2-90 16,0-8-47-16,0-12-134 0</inkml:trace>
  <inkml:trace contextRef="#ctx0" brushRef="#br0" timeOffset="236667.7331">6420 13234 520 0,'0'0'3'0,"0"0"-38"16,-6 48 32-16,6-28 5 15,0-2-6-15,0-4-52 16,0-4 6-16,4-4 28 16,-4-3 17-16,0 0 6 15,0-2 2-15,0 2 19 0,-4 1 4 16,-1 5 2-16,1 1-18 15,2 5-8-15,-3 3-1 16,4 0 1-16,1 0-1 16,0-2-1-16,0-5-1 15,6-5-9-15,0-6 3 0,5-6 8 16,3-11 2-16,1-6-3 16,4-5-2-16,3-6 1 15,0-2-1-15,3 3 2 16,-3 4 0-16,-1 5-1 15,0 7 3-15,2 8 9 16,0 6 5-16,-1 3-6 0,0 6 7 16,-2 4 5-16,-4 4-14 15,-3 2-2-15,-8 2-5 16,-3 1-5-16,-2 2-22 16,0-1-39-16,0 0-52 0,-2-6-116 15</inkml:trace>
  <inkml:trace contextRef="#ctx0" brushRef="#br0" timeOffset="244931.6848">7560 14513 209 0,'0'0'-1'0,"0"0"-3"0,0 0 1 16,0 0 3-16,0 0 6 16,0 0 7-16,41-37 0 15,-24 9 0-15,6-5-5 16,4-7-3-16,4-11-4 16,0-8 0-16,1-8-2 0,-3-3 1 15,-4-3 0-15,-4 0 0 16,-5 3 1-16,-7 4 1 15,-5 7 8-15,-2 11 27 16,-2 7 2-16,-8 11-3 16,-5 7-5-16,-5 12-12 0,-2 11-4 15,-7 13-12-15,-2 19-3 16,-6 18-2-16,0 18 2 16,1 11-2-16,3 7 1 15,5-2-10-15,6-7 9 0,6-11 5 16,7-9 14-16,7-10 3 15,5-9-11-15,9-6-4 16,1-7-5-16,3-8 0 16,3-7-1-16,0-7-4 15,0-3 6-15,-1-8-2 16,-3-7 3-16,2-6 0 0,0-7-2 16,4-7 0-16,-1-5-5 15,3 1-10-15,-5 2-6 16,0 11 15-16,-9 9 5 15,1 13 2-15,-8 11 13 16,-6 20 11-16,2 9 19 0,-4 6-5 16,-4 5-18-16,2-3-16 15,3-4-2-15,2-7 3 16,1-9 3-16,4-8-4 16,4-7-4-16,6-7 0 15,2-4-4-15,8-13 0 0,5-7-6 16,1-4-1-16,1-3 4 15,-4 1 0-15,-5 8 6 16,-7 5 0-16,-6 8 5 16,-6 7 3-16,-3 5 14 15,0 10 6-15,0 5-16 0,-5 0-10 16,-1 4-6-16,5-5-14 16,1-7-58-16,0-9-93 15,5-4-75-15</inkml:trace>
  <inkml:trace contextRef="#ctx0" brushRef="#br0" timeOffset="245291.0446">8450 13569 454 0,'-20'44'-11'0,"-2"11"5"0,-1 9 12 15,1 7 10-15,4 6-5 16,0-2 12-16,9-1-14 16,5-5 3-16,4-3-5 15,4-9-6-15,10-6-4 16,4-7-24-16,4-7-35 16,5-7-31-16,0-9-66 0</inkml:trace>
  <inkml:trace contextRef="#ctx0" brushRef="#br0" timeOffset="245650.2753">8785 13719 360 0,'0'0'110'16,"-27"63"-142"-16,12-18 30 15,-3 11 3-15,1 3 3 16,0 2-2-16,0-5-2 16,1-7 1-16,1-6-2 0,1-7-3 15,3-4-29-15,-1-6-12 16,3-7-49-16,3-3-31 16</inkml:trace>
  <inkml:trace contextRef="#ctx0" brushRef="#br0" timeOffset="245900.2267">8951 14069 320 0,'0'0'376'15,"0"0"-402"-15,44 5 23 16,-21-3-4-16,2-2 5 0,1 1-33 16,1-1-79-16,-1 0-32 15,4 0 30-15,-3 0 9 16,-3 0 2-16</inkml:trace>
  <inkml:trace contextRef="#ctx0" brushRef="#br0" timeOffset="247462.3747">9308 14296 372 0,'-11'57'-17'0,"1"0"-22"15,2-5 33-15,4-8 10 16,1-11-3-16,2-11 0 15,1-10 0-15,0-8 4 0,0-4 6 16,-1-8 18-16,-1-8-20 16,0-4-8-16,0-6-1 15,0-6 0-15,4-9 1 16,-2-4-1-16,4-3 5 0,7-3-5 16,1-3 1-16,5 0 0 15,6 2 9-15,2 5-2 16,6 4-7-16,0 10-1 15,1 10 1-15,1 8 8 16,0 12 7-16,-4 5-13 16,-4 8-4-16,-7 7-2 0,-4 1 2 15,-10 6 2-15,-6 2 6 16,-10-2 6-16,-8 2 6 16,-4-5-6-16,-1-3-12 15,-2-6-9-15,0-8-37 16,5-4-38-16,-1-13-80 0,5-1-11 15</inkml:trace>
  <inkml:trace contextRef="#ctx0" brushRef="#br0" timeOffset="247774.839">9939 13516 138 0,'0'0'394'0,"-39"20"-471"16,16 1 58-16,0 9 21 15,-2 11 3-15,0 13-3 16,1 10 1-16,2 8-8 0,3 0-19 15,5-3 4-15,9-5 9 16,5-8 9-16,11-12-13 16,7-10-7-16,1-9 8 15,6-6-17-15,2-8-28 0,-4-7-49 16,1-4-29-16</inkml:trace>
  <inkml:trace contextRef="#ctx0" brushRef="#br0" timeOffset="248009.1355">10012 13873 71 0,'0'0'212'0,"0"0"-149"15,0 0 22-15,0 0-8 16,0 0-42-16,0 0-37 16,36 22 4-16,-16 5 1 15,3 6-2-15,4 7 0 0,-1 1-2 16,1 0 2-16,2 2-3 15,-2-1-1-15,2-3-11 16,-4-4-38-16,-1-9-53 16,-2-9-19-16,-4-7 22 15,-5-10-12-15</inkml:trace>
  <inkml:trace contextRef="#ctx0" brushRef="#br0" timeOffset="248196.6017">10290 13824 216 0,'0'0'88'0,"0"0"9"16,0 0 19-16,-36-6-84 15,23 31-24-15,-3 9-7 16,-3 7 0-16,0 4-4 16,-3 0-12-16,1-3-43 15,2-5-34-15,2-6-17 0,4-5-52 16</inkml:trace>
  <inkml:trace contextRef="#ctx0" brushRef="#br0" timeOffset="248399.6807">10450 14147 635 0,'-8'39'-64'0,"1"0"9"16,5-1 60-16,2-1-1 16,0-8-53-16,6-7-9 15,5-8-4-15,3-9-29 16,1-5-24-16,2-6-35 0</inkml:trace>
  <inkml:trace contextRef="#ctx0" brushRef="#br0" timeOffset="248540.4583">10602 13976 560 0,'0'0'127'0,"0"0"-121"15,0 0-9-15,0 0-22 16,0 0-2-16,0 0-152 16,0 0-69-16</inkml:trace>
  <inkml:trace contextRef="#ctx0" brushRef="#br0" timeOffset="249071.4168">10739 14581 552 0,'0'0'230'15,"-7"60"-307"-15,7-43 16 16,5-11 63-16,3-6-2 0,3-17-80 16,3-10 31-16,-3-9 24 15,0-9-19-15,1-8 23 16,-4-8 19-16,3-5 3 16,-1 0-2-16,1-4 5 15,-1 1 5-15,5-1 19 0,2 4-9 16,-1 3-9-16,4 9-3 15,0 7-3-15,0 11 12 16,-1 8 3-16,0 13-3 16,-3 6-7-16,-5 6-11 15,-6 3-2-15,-4 6-8 16,-3 8 1-16,-11 1 9 0,-3 5 3 16,1-2 0-16,-1-2-1 15,5-3-9-15,7-1-24 16,4-1-5-16,4 3 24 15,7 6 13-15,7 4 4 16,-1 5 8-16,6-1 13 0,0 2 11 16,-4-2 1-16,-3-2 3 15,-5-2-9-15,-1-5 7 16,-6-1-20-16,-2-4-14 16,-2-5-15-16,0-1-24 0,-2-8-42 15,-7 0-74-15,-2-5-25 16</inkml:trace>
  <inkml:trace contextRef="#ctx0" brushRef="#br0" timeOffset="249571.3435">10549 14286 637 0,'0'0'41'16,"0"0"-70"-16,0 54 7 0,0-29 24 16,-3 4-2-16,-5-2-51 15,3 0-87-15,-3-6 14 16,3-7-52-16</inkml:trace>
  <inkml:trace contextRef="#ctx0" brushRef="#br0" timeOffset="249946.2376">11258 13565 668 0,'0'0'-2'16,"0"0"-66"-16,33 56 51 15,-9-17 22-15,3 12 0 0,4 10-3 16,-4 8-2-16,-4 5 3 16,-6 2-2-16,-7-3 4 15,-6-7-1-15,-4-7-1 16,-9-12 0-16,-7-6 24 16,-1-11-14-16,-8-6-24 15,-2-5-72-15,-2-8-132 0,2-4-92 16</inkml:trace>
  <inkml:trace contextRef="#ctx0" brushRef="#br0" timeOffset="251102.2477">11487 13465 201 0,'0'0'340'0,"69"30"-338"15,-35-6-2-15,5 7 1 16,-3 9 4-16,-3 4-4 16,-4 11-2-16,-9 4-1 15,-4 12 3-15,-10 3 3 0,-6 6 0 16,-2 0 0-16,-7-3-3 16,-3-12 1-16,2-12 4 15,3-11 32-15,3-12 17 16,0-7-15-16,0-8-13 15,0-2-18-15,0-2-10 0,2-2-31 16,-1-2-75-16,1-7-143 16</inkml:trace>
  <inkml:trace contextRef="#ctx0" brushRef="#br0" timeOffset="257976.0376">12406 13594 646 0,'0'0'-13'0,"0"0"15"16,0 0-2-16,0 0 5 15,0 0-7-15,0 0-2 16,0 0 0-16,-14 57 1 16,14-16-13-16,-4 6-23 15,-2 3 1-15,-1-5-29 0,-2-3-13 16,4-10 11-16,0-8 35 15,2-8 16-15,0-12 12 16,1-4-34-16,-4-6-72 16</inkml:trace>
  <inkml:trace contextRef="#ctx0" brushRef="#br0" timeOffset="258116.4574">12269 13826 41 0,'0'0'115'16,"0"0"19"-16,0 0 11 15,-26-43-43-15,37 35-76 16,7-1-21-16,9-1 11 0,9 0 15 15,4 0-14-15,2 2-10 16,3-1-8-16,-3 1 1 16,-2-2-62-16,-6-2-197 15</inkml:trace>
  <inkml:trace contextRef="#ctx0" brushRef="#br0" timeOffset="259022.5107">12949 13806 420 0,'0'0'3'16,"0"0"-12"-16,0 0-2 15,0 59 17-15,0-29-2 16,3 4-3-16,3-2-9 15,3-4 1-15,2-7-2 16,3-5 7-16,1-6 3 0,3-9 0 16,-1-1 1-16,4-11-3 15,-2-6-3-15,0-4-10 16,1-5 2-16,-4 0 9 16,-1-5 3-16,0 3 10 15,-3 1 6-15,-1 4-6 0,-3 6-4 16,-2 4 6-16,-2 5 25 15,-1 5 28-15,-3 3-22 16,2 12-44-16,2 5-5 16,-2 8 4-16,0 9 2 15,3 7 1-15,0 9-1 16,-2 4 1-16,0 4 0 0,0 2 2 16,-1 1 2-16,-2-4 9 15,0-5 0-15,0-9-8 16,-8-9-2-16,0-8-4 15,-7-9 0-15,-6-7 0 0,-6-6-7 16,-4-2 1-16,-4-2-13 16,3-2-30-16,-1-7-43 15,8-1-24-15,6-4-80 16</inkml:trace>
  <inkml:trace contextRef="#ctx0" brushRef="#br0" timeOffset="259366.1629">13575 14108 191 0,'0'0'-9'0,"0"0"-99"0,0 0 34 16,0 0 83-16,0 0-1 16,0 0 11-16,0 0 29 15,0 0 27-15,0 0-10 16,0 0-23-16,-24 10 5 0,17 4 2 16,-3 6-9-16,8 3 0 15,2 3-14-15,5-1 1 16,9-1 8-16,6-1-16 15,7-6-18-15,1-7-8 16,3-7-59-16,-2-6-59 0,-2-11-81 16</inkml:trace>
  <inkml:trace contextRef="#ctx0" brushRef="#br0" timeOffset="259506.7913">13600 13661 778 0,'0'0'80'16,"0"0"-132"-16,0 0-56 15,0 0-2-15,0 0-117 16</inkml:trace>
  <inkml:trace contextRef="#ctx0" brushRef="#br0" timeOffset="281096.0478">14709 13090 536 0,'0'0'-40'0,"-45"-17"0"15,24 10 25-15,-1-1-1 16,2 3 16-16,-5 2 3 16,0 0-2-16,-1 3 3 0,-3 6 1 15,-2 6-3-15,4 2-3 16,2 3 2-16,5 1-2 15,9 2 1-15,2 3 4 16,5 4 9-16,0 5 0 16,1 8 16-16,0 11 11 0,-1 8-6 15,-2 10-10-15,1 5-3 16,1 10-11-16,-1 0-6 16,3-2-5-16,2-1 3 15,0-11-1-15,7-8 0 16,-3-8 13-16,0-12 7 15,0-6-1-15,-1-6 3 0,-3 0 3 16,0-2 8-16,-2-1-2 16,-2 0-13-16,1-2-12 15,1-2-1-15,2-4-8 16,0-5 1-16,7-1-4 0,8-5 0 16,8 1 1-16,6-5 4 15,8 1 2-15,2-3-3 16,-1 0-7-16,-2-4-44 15,-3 2-76-15,-11 0-162 16</inkml:trace>
  <inkml:trace contextRef="#ctx0" brushRef="#br0" timeOffset="285762.4679">14865 14068 321 0,'0'0'3'0,"0"0"-57"16,0 0 10-16,-4 43 53 16,12-31 34-16,-1-5-13 0,4 1-25 15,3-6-2-15,3-2-1 16,-1-8 3-16,1-6-2 15,2-6-4-15,3-2 2 16,-7-6-1-16,0-1 0 16,-1-2 1-16,-2-2 2 0,1-1 18 15,0-4 0-15,3-4-3 16,2-3-8-16,2-5-5 16,0 1-5-16,-4-1 0 15,-4 3 1-15,-4 4-1 16,-8 2 3-16,0 7 1 0,-10 5-1 15,-3 5 0-15,-1 3 9 16,-2 8 38-16,-2 2 21 16,-4 7-23-16,1 4-35 15,-3 4-13-15,0 12 0 16,3 9-3-16,2 8 3 16,7 5-4-16,5 6 2 0,7 3 2 15,0 0 0-15,11-3 1 16,5-3 0-16,-1-1 2 15,4-3-2-15,3-3 3 16,-3-3 0-16,4-5 2 0,0-5-3 16,-1-4-3-16,2-6 0 15,-1-7-3-15,0-5-2 16,0-6-7-16,-3-7 8 16,1-4 5-16,-3-4 1 15,2 0 2-15,-2-4-4 0,-2 3 1 16,4-1-1-16,-5 3-1 15,3 2 1-15,-5 5-1 16,-1 3 2-16,-5 4-2 16,-1 4 2-16,-2 3-1 15,-4 0 1-15,2 8 0 0,-2 6 0 16,0 8 2-16,0 5-2 16,0 3 6-16,-1 2-4 15,1-2 5-15,0-4 14 16,0-9-9-16,6-7-12 15,4-10-2-15,2-14 2 16,3-12-1-16,0-7 0 0,3-5 0 16,-3-5-1-16,-3 3 2 15,-5 8-3-15,1 6 2 16,-6 9 1-16,0 7 0 16,-2 5 1-16,0 5 0 0,1 5 8 15,1 5-9-15,4 6-1 16,0 2 3-16,4 2 1 15,1 3-2-15,-1-3-4 16,0-2 1-16,1-2-14 16,-6-2-23-16,2-1-39 0,-3-4-55 15,-4-1 22-15,1-4-45 16</inkml:trace>
  <inkml:trace contextRef="#ctx0" brushRef="#br0" timeOffset="286949.7397">16230 14013 655 0,'-16'60'-41'0,"3"-3"17"0,0 1 11 16,4-10 14-16,6-8 4 15,3-16-6-15,0-10-4 16,2-10 5-16,6-8-14 15,-4-13 14-15,2-10 0 0,-1-9 1 16,-1-7-2-16,-3-7-4 16,-1-4 4-16,1-1 0 15,-1-5 5-15,1 3 1 16,1 0-2-16,7 5-3 16,4 4 0-16,4 9 1 0,0 12-5 15,4 9-1-15,3 9-1 16,2 9-15-16,1 3 9 15,2 11 10-15,-4 6 3 16,-5 4-1-16,-7 5 2 16,-10 1-1-16,-4 1 6 15,-11-1 11-15,-5 0 9 0,-5-3 2 16,0-5-10-16,-3-3-12 16,-2-8-12-16,-1-5-23 15,0-6-71-15,-1-6-56 16,3-8-97-16</inkml:trace>
  <inkml:trace contextRef="#ctx0" brushRef="#br0" timeOffset="287387.1328">16653 13198 461 0,'0'0'11'0,"0"0"-8"15,0 0 1-15,-2 64 12 16,6-26 26-16,-4 8-20 0,2 6-22 16,-1 4 2-16,-1 2-3 15,1 0 2-15,2-2-2 16,5-3 2-16,4-3 1 15,5-1 8-15,8-4 16 16,4-2-12-16,7-2-8 0,0-4-11 16,4-8-24-16,-8-4-104 15,-3-10-77-15,-8-8-32 16</inkml:trace>
  <inkml:trace contextRef="#ctx0" brushRef="#br0" timeOffset="287621.4847">16823 13526 713 0,'0'0'3'16,"0"0"-24"-16,17 44-14 15,6-11 35-15,5 9 1 16,9 4-2-16,5 5-1 15,5 0-17-15,0-3 3 0,2-5-7 16,-7-3-8-16,-3-8-55 16,-8-6-12-16,-7-10-8 15,-10-9-11-15</inkml:trace>
  <inkml:trace contextRef="#ctx0" brushRef="#br0" timeOffset="287824.5705">17226 13553 559 0,'0'0'159'15,"0"0"-163"-15,-33 37 3 0,12-7 7 16,-6 8 1-16,-4 9-7 16,1 4-14-16,-1 0-33 15,2-4-46-15,4-6-88 16,4-11-3-16,11-9 6 15</inkml:trace>
  <inkml:trace contextRef="#ctx0" brushRef="#br0" timeOffset="288012.2834">17322 13961 705 0,'0'0'-46'16,"4"48"46"-16,3-21-1 16,6-6-1-16,5-4-69 0,8-11-38 15,6-6-16-15,1-10-6 16,-1-10-68-16</inkml:trace>
  <inkml:trace contextRef="#ctx0" brushRef="#br0" timeOffset="288136.977">17557 13756 530 0,'0'0'184'0,"0"0"-181"16,0 0-5-16,0 0 4 15,0 0-6-15,0 0-39 16,0 0-110-16,-31 16-104 0</inkml:trace>
  <inkml:trace contextRef="#ctx0" brushRef="#br0" timeOffset="288574.5669">17716 13768 133 0,'0'0'568'16,"52"1"-582"-16,-21-1-12 15,3 0 22-15,4 1 6 0,-3 1-31 16,-6-2-69-16,-10 0-69 15,-8 0-69-15</inkml:trace>
  <inkml:trace contextRef="#ctx0" brushRef="#br0" timeOffset="289543.1348">17643 14141 328 0,'0'0'31'16,"0"0"-54"-16,0 0 14 15,2 43 22-15,-2-23-13 16,-2 2-5-16,-9 7-8 0,-3 2 2 16,1-1 1-16,-3-5 11 31,5-3 7-31,0-9-1 15,6-8 21-15,3-5 36 16,2-11 10-16,2-9-36 0,2-7-15 0,6-7 10 0,3-9-6 16,3-5-10-16,-1-2-8 15,2-5-8-15,2-2 0 16,-1-3 1-16,2 2-1 16,0-3 9-16,3 4-4 15,0 7 0-15,0 5 5 0,-6 8 6 16,1 6 2-16,-1 8-5 15,1 3-12-15,-1 2-5 16,8 1 1-16,4-2-14 16,2-1-6-16,3 2-6 15,-1-1 0-15,-3 4 21 0,-5 2 9 16,-5 6 12-16,-7 7 7 31,-7 0-1-31,-6 11-16 0,-2 4-3 0,-11 4 0 31,-10 3 2-31,-5 3-2 0,-6 1-5 0,-4 1 0 0,-2 1 1 16,2-1 3-16,6 0 2 16,6-1-4-16,12-1-6 15,8 0-35-15,8 2-35 16,13 1 41-16,8 3 36 16,4 3 6-16,0-1 10 0,-2-1 26 15,-6-3-6-15,-5-4-3 16,-12-6 11-16,-2-3 13 15,-10-5 1-15,-7-4-23 16,-7-4-24-16,-5-3-19 16,-3-6-35-16,-3-5-47 0,1-2-25 15,-2 2-10-15,5-1 33 16,6 2-37-16,5 0-26 31</inkml:trace>
  <inkml:trace contextRef="#ctx0" brushRef="#br0" timeOffset="289902.2369">18206 13161 111 0,'0'0'681'0,"27"61"-763"16,-7-14 58-16,2 14 23 0,1 12-11 15,1 7 1-15,-9 3 11 16,-3-1-15-16,-12-1 12 16,0-3 0-16,-14-11-1 15,-1-9-23-15,-7-15-39 16,-1-15-93-16,-1-12-101 0</inkml:trace>
  <inkml:trace contextRef="#ctx0" brushRef="#br0" timeOffset="291355.0699">17484 14037 365 0,'0'0'-1'15,"0"0"-3"-15,0 0 4 16,0 0 2-16,0 0 0 16,0 0 5-16,0 0-3 15,0 0-3-15,2 39 1 0,-10-28-2 16,-4-1-1-16,6 1-12 15,2-1-63-15,4-1-106 16</inkml:trace>
  <inkml:trace contextRef="#ctx0" brushRef="#br0" timeOffset="308164.1417">18745 13680 718 0,'0'0'38'15,"0"0"-95"-15,0 0-2 16,58 2 53-16,-30-2 12 16,9 0-3-16,0 0-2 15,0 0-1-15,-2-3 0 16,-2-1-4-16,-6-3-67 0,-8-1-130 16,-7-4-104-16</inkml:trace>
  <inkml:trace contextRef="#ctx0" brushRef="#br0" timeOffset="311116.608">19420 13969 579 0,'0'0'12'16,"36"-37"-67"-16,-11 10-9 15,8-7 63-15,5-5 4 16,6-8-6-16,1-9-18 16,1-5-23-16,2-7 11 15,-6-2-10-15,-7 2 24 0,-7 7 16 16,-8 10 4-16,-13 6 12 16,-7 9 39-16,-2 4 4 15,-9 6-3-15,-6 4 1 16,-3 4-14-16,-6 8-15 15,-3 7-3-15,-6 6-7 0,0 14-3 16,0 7-6-16,3 9-5 16,-1 9 0-16,5 4-4 15,1 4 4-15,4 6-4 16,2 0 4-16,5 1-1 0,8-5 0 16,6-5 1-16,4-8-2 15,10-10 0-15,2-9-5 16,0-6 4-16,0-5 1 15,-3-2-1-15,0-3 2 16,-6-2-1-16,1-2 2 0,-2 0 0 16,-1 0 0-16,-2 0 0 15,0 0-1-15,-1 0 2 16,0-2-1-16,0 0 2 16,0 0-3-16,0 1 1 15,0 0 0-15,0 0 0 0,0 0 1 16,0 1-3-16,0 0 2 15,0 0-1-15,0 0 0 16,0 0 3-16,2 3 14 16,0 2-3-16,0 1-7 15,2 1-4-15,1 0-3 16,0 0 1-16,1 0-1 0,3-2-1 16,1-2 2-16,2-1-2 15,5-2 3-15,0-5 0 16,6-7-1-16,0-2 0 15,4-4-2-15,2-4 1 16,-3 0-3-16,2-1 2 0,-4 5-2 16,-5 3 4-16,-5 5 1 15,-5 3-2-15,-4 7 3 16,-1 3 5-16,-4 6 13 16,-2 6-6-16,0 2-5 15,-3 0-6-15,4 3-4 0,-3-6 1 16,0-2-4-16,4-4 3 15,0-5-1-15,1 0 1 16,6-3-1-16,3-4-11 16,3-4-1-16,5-7-1 15,2 1 10-15,2-2 0 0,-2 2-1 16,0 5 8-16,-5 5-3 16,1 4 7-16,3 10 11 15,1 6 3-15,-2 6-5 16,7 2-10-16,1 4-4 15,1-3-4-15,0-1 1 16,1-4-26-16,4-7-37 0,0-7-81 16,-1-6-89-16</inkml:trace>
  <inkml:trace contextRef="#ctx0" brushRef="#br0" timeOffset="311475.9118">20709 12948 674 0,'-22'24'3'16,"-7"12"-19"-16,-4 16 21 15,1 18 15-15,-7 18-3 16,1 12-7-16,4 4-6 0,7-3 3 16,11-6-5-16,14-15-3 15,11-15-18-15,20-17-25 16,11-14-12-16,11-11-20 15,4-11-16-15,5-8-38 16,2-4-43-16</inkml:trace>
  <inkml:trace contextRef="#ctx0" brushRef="#br0" timeOffset="311757.1833">21215 13096 864 0,'0'0'-4'0,"-16"57"-32"0,7-14 22 15,5 12 24-15,1 8-8 16,1 3-3-16,2 2-9 15,0-4 0-15,-2-3-14 16,2-6-9-16,2-8-20 0,0-11-17 16,0-8-34-16,3-12-58 15,-1-12-30-15</inkml:trace>
  <inkml:trace contextRef="#ctx0" brushRef="#br0" timeOffset="311960.1818">21376 13491 765 0,'0'0'109'0,"55"-17"-123"16,-19 5-9-16,12-2 26 16,8 3-4-16,1-2-24 15,0 0-47-15,-4 2-22 16,-7-1-93-16,-8 1-47 15,-11 2 64-15</inkml:trace>
  <inkml:trace contextRef="#ctx0" brushRef="#br0" timeOffset="312710.14">22203 13623 603 0,'0'0'26'15,"-17"49"-105"-15,4-12 27 16,-3 7 82-16,1 6-31 0,2 3-3 15,1-6 4-15,2-4 2 16,5-10-4-16,-1-7-6 16,4-12 1-16,1-10 0 15,1-5 9-15,0-14 2 16,1-12 10-16,7-8-10 0,-1-12-2 16,6-4 7-16,6-6-1 15,7-4 4-15,7 3-6 16,4 5-3-16,9 6-4 15,0 11-2-15,7 10-3 16,-3 15-26-16,-1 11 25 16,-6 4 2-16,-6 10 8 0,-9 5 1 15,-9 3 10-15,-11 1 25 16,-8 0-20-16,-2 0-5 16,-11-2-8-16,-6-3-13 15,-3-3-13-15,-6-3-12 16,0-3-15-16,-1-3-40 0,4-4-18 15,4-2-41-15</inkml:trace>
  <inkml:trace contextRef="#ctx0" brushRef="#br0" timeOffset="312960.1812">22759 13695 502 0,'0'0'164'0,"-23"38"-177"16,15-16-2-16,3 1 23 16,3-1-3-16,2-2-25 15,2-4-21-15,5-5-29 0,4-1-37 16,4-6 30-16,1-4 17 15,2-3-64-15</inkml:trace>
  <inkml:trace contextRef="#ctx0" brushRef="#br0" timeOffset="313538.0096">22840 13114 631 0,'0'0'16'16,"-34"44"-29"-16,16-11 5 0,2 9 42 16,1 10-18-16,-1 6 0 15,3 4-5-15,0 2 11 16,1 0 8-16,3-3 2 15,2-7-10-15,6-2-20 16,1-9 0-16,11-7-3 0,4-6 1 16,5-3-2-16,3-7-2 15,3-6-7-15,3-6-32 16,0-6-56-16,1-2-139 16,-2-9-33-16</inkml:trace>
  <inkml:trace contextRef="#ctx0" brushRef="#br0" timeOffset="313788.1584">23111 13361 787 0,'0'0'-10'15,"0"0"-30"-15,0 0 34 16,-2 37 16-16,10-10-15 15,4 7 4-15,7 3-4 16,3 0 4-16,5-2-7 0,1-6-21 16,0-5-33-16,0-4 2 15,-4-7-18-15,-1-6-13 16,-6-6 35-16,-4-2-77 16,-2-12-48-16</inkml:trace>
  <inkml:trace contextRef="#ctx0" brushRef="#br0" timeOffset="313928.7474">23382 13322 226 0,'0'0'333'0,"0"0"-277"15,-48-12-31-15,23 31 52 0,-4 9-35 16,-3 12-41-16,-7 4-3 16,2 0-29-16,4-3-75 15,4-8-146-15,8-10-101 16</inkml:trace>
  <inkml:trace contextRef="#ctx0" brushRef="#br0" timeOffset="314147.2508">23505 13542 654 0,'0'0'3'15,"-3"51"-3"-15,1-23 4 16,1-2-5-16,3-5-41 16,8-4-28-16,5-6-65 0,2-7 26 15,5-4-29-15,1-5-26 16</inkml:trace>
  <inkml:trace contextRef="#ctx0" brushRef="#br0" timeOffset="314287.9545">23722 13462 353 0,'0'0'172'0,"-9"-38"-66"16,0 26-34-16,2 5-43 16,1 3-27-16,4 4-6 15,2 0-38-15,0 7-60 16,6 3-73-16,3 4 50 16,2 4-21-16,-3 3 6 0</inkml:trace>
  <inkml:trace contextRef="#ctx0" brushRef="#br0" timeOffset="314537.7722">23897 13790 530 0,'0'0'71'15,"0"0"-114"-15,4 51 39 16,-6-29 34-16,-7-1-27 16,-5 0-5-16,-7-1-13 15,-4 0 11-15,-3-4 6 16,-2-2-13-16,0-6-98 16,1-3-102-16</inkml:trace>
  <inkml:trace contextRef="#ctx0" brushRef="#br0" timeOffset="315100.1732">24251 13830 578 0,'0'0'35'15,"0"0"-77"-15,0 0 47 0,-42-33 20 16,33 6-43-16,5-7 0 16,0-10 23-16,4-8 4 15,5-11 7-15,10-11 9 16,9-7-4-16,7-7-16 15,8 4-10-15,6 6-2 16,-1 13 13-16,5 14 11 0,-2 17-13 16,-2 15-7-16,-9 9 3 15,-6 9-5-15,-7 2 3 16,-9 11-10-16,-14 5 11 16,-3 6 19-16,-13 2 0 15,-1 5 5-15,-1 0 5 0,3-2-19 16,7-1-13-16,6 0-16 15,9-4-22-15,8 4-35 16,3 3-26-16,0 1 87 16,-2 3 32-16,-7 0 38 15,-7 2 18-15,-3-4-16 0,-9-2-11 16,-8-7 6-16,1-2-18 16,-2-4-17-16,-1-7-16 15,3-1-24-15,1-5-67 16,4-1-43-16,1-3-58 15,4 0 16-15,7-7-14 16</inkml:trace>
  <inkml:trace contextRef="#ctx0" brushRef="#br0" timeOffset="315396.9708">24922 12884 700 0,'0'0'2'0,"0"0"-14"0,0 0 6 16,54-24 6-16,-35 47-14 16,-4 15-8-16,-1 10-26 15,-4 13 30-15,-10 6 6 16,-2 4-10-16,-10-1-39 15,-3-5 35-15,-7-6 27 0,-5-7 1 16,-3-8 11-16,-4-7 9 16,-1-7-19-16,-5-7-24 15,3-7-76-15,3-9-98 16</inkml:trace>
  <inkml:trace contextRef="#ctx0" brushRef="#br0" timeOffset="317302.8299">25024 12543 484 0,'0'-4'6'0,"0"0"-45"16,7 2 28-16,7 2 13 15,6 0-2-15,7 2 0 16,5 1 0-16,4 0-1 16,3 0-14-16,-3 1-5 15,2 0 13-15,-6 1-8 0,-3 0 10 16,-6 3 7-16,-2 2 1 16,-8 6 16-16,-2 0 28 15,-2 6-12-15,-2 5-6 16,0 3 0-16,0 3-17 15,0 1-10-15,1 1 1 16,-2 2-2-16,2 4 3 0,-5 2 0 16,2 4-1-16,0 1 4 15,-3 7 4-15,3 1 1 16,2 2-3-16,0-1-4 16,-1-1-1-16,-3 0-3 15,-2-2 2-15,-1-4-4 0,-7-5-1 16,-8-1 2-16,-4-4 5 15,-4-4 14-15,-4-5 14 16,-1-3 2-16,-2-5-16 16,-2-3-11-16,-4-5-7 15,-1-3 1-15,-1-4 3 0,-2-2-3 16,2-2-1-16,4-1-23 16,1 1-61-16,6-4-170 15</inkml:trace>
  <inkml:trace contextRef="#ctx0" brushRef="#br0" timeOffset="322520.7038">5003 16634 467 0,'0'0'-36'16,"0"0"6"-16,0 0 28 15,0 0 6-15,0 0 8 16,45 6-4-16,-20-5-5 0,4-1-1 16,3 0-2-16,-1 0-14 15,-2-3-50-15,-12 0-59 16,-7 2-23-16</inkml:trace>
  <inkml:trace contextRef="#ctx0" brushRef="#br0" timeOffset="322661.3717">4932 16761 426 0,'0'0'75'0,"0"0"-70"16,0 0 3-16,0 0-8 15,0 0 13-15,54 18-4 0,-25-16-11 16,5 0-73-16,1-2-89 16,1-3-82-16</inkml:trace>
  <inkml:trace contextRef="#ctx0" brushRef="#br0" timeOffset="323004.776">5915 16352 494 0,'0'0'44'16,"0"0"-79"-16,52 5 33 0,-16-5 10 15,8-2 14-15,4 2-14 16,3-6-6-16,0-2-7 16,-4-2-40-16,-7 1-64 15,-4-2-32-15,-9 1-17 16</inkml:trace>
  <inkml:trace contextRef="#ctx0" brushRef="#br0" timeOffset="323410.9474">5750 16379 630 0,'0'0'-140'0,"0"0"55"15,0 0 84-15,45 30 25 16,-14-20-11-16,5 1-11 0,3-1 3 15,-2 1-4-15,-3 0-5 16,-9 0-6-16,-8 3 0 16,-13 4 3-16,-6 4-10 15,-18 6-19-15,-9 5 14 16,-8 7 14-16,-4 0 16 0,1-2 15 16,6-1 49-16,7-3 34 15,7-5-32-15,7 0-37 16,6-3-17-16,7 1-4 15,2 0-9-15,12-1 1 16,10 0-5-16,7-6-5 0,9-3-5 16,3-3-19-16,4-8-9 15,-4-3-17-15,-1-3-97 16,-9 0-4-16,-5-3-63 16</inkml:trace>
  <inkml:trace contextRef="#ctx0" brushRef="#br0" timeOffset="323863.9682">5582 17386 731 0,'0'0'-94'16,"-17"37"50"-16,13-11 37 16,4 2 5-16,-3 1-19 15,8-2-43-15,3-2 44 16,5-5-1-16,1-6-13 15,2-5 15-15,4-7-5 0,-2-2-65 16,0-8-21-16,-2-7-18 16</inkml:trace>
  <inkml:trace contextRef="#ctx0" brushRef="#br0" timeOffset="324020.1937">5563 17229 826 0,'0'0'-30'16,"0"0"17"-16,0 0-24 0,0 0-29 16,0 0 24-16,0 0-104 15,48-5-58-15,-23 5-8 16</inkml:trace>
  <inkml:trace contextRef="#ctx0" brushRef="#br0" timeOffset="324192.1001">5763 17327 647 0,'0'0'110'0,"0"0"-183"16,0 0 63-16,55 13-13 15,-29-11-27-15,-4 1-154 16,-6 0-52-16</inkml:trace>
  <inkml:trace contextRef="#ctx0" brushRef="#br0" timeOffset="324301.481">5795 17497 504 0,'0'0'-2'0,"0"0"-3"16,-2 40-5-16,13-30-32 15,5-6-62-15,2-4-123 0</inkml:trace>
  <inkml:trace contextRef="#ctx0" brushRef="#br0" timeOffset="324457.6006">6063 17475 559 0,'0'0'16'0,"0"0"-13"16,7 53 3-16,-3-25 2 15,0-2-4-15,4 0-10 16,-2-5-92-16,5-8-81 15,1-7-28-15</inkml:trace>
  <inkml:trace contextRef="#ctx0" brushRef="#br0" timeOffset="325051.2249">5695 15851 441 0,'0'0'119'15,"0"0"-143"-15,0 0 9 16,0 0 5-16,0 0 10 16,-11 37 3-16,11-31-2 0,0-2 1 15,0-3-2-15,0-1-2 16,2-5-11-16,4-8 8 16,3-1-4-16,2-4-2 15,3 0 4-15,-1 5 4 16,1 2 4-16,-4 8 2 15,2 3 23-15,-3 3 20 0,2 10 11 16,0 3-27-16,0 2 3 16,-2 0-8-16,0-2-15 15,-2-2-8-15,-5-4-3 16,0-3-8-16,1-4-28 0,-1-3-38 16,-2 0-52-16,4 0-6 15,0-3-87-15</inkml:trace>
  <inkml:trace contextRef="#ctx0" brushRef="#br0" timeOffset="334299.3114">7208 17023 87 0,'0'0'446'0,"0"0"-500"16,0 0 20-16,0 0 34 16,0 0 7-16,0 0 11 15,0 0-4-15,44-56-9 16,-19 18-1-16,8-12-2 0,3-12 0 16,2-11-2-16,0-8-2 15,-4-4-5-15,-3 0-14 16,-9 1 7-16,-9 5-3 15,-6 6 8-15,-7 11 10 16,-7 8-1-16,-8 12 2 0,-1 13 4 16,-1 10 25-16,-4 15 33 15,-4 11 6-15,-2 23-44 16,-2 20-22-16,-4 15-5 16,4 12 0-16,2 8 3 15,5-1-3-15,8-9 1 16,12-11 2-16,0-10 0 0,11-9-1 15,3-8 1-15,5-6-2 16,3-8 0-16,3-6-2 16,2-7 0-16,-2-7 0 15,4-5 0-15,2-9 0 16,-2-10 1-16,-2-2 1 0,0-4 0 16,-3-1 2-16,0 1-2 15,-5 3 1-15,-3 5-1 16,-2 5 1-16,-5 7 6 15,-1 7 0-15,-1 4 17 16,1 13 15-16,-1 6-16 0,2 5-17 16,-1 4-2-16,3-1-2 15,-3-3-3-15,6-7 1 16,-1-7-1-16,8-11-3 16,4-4-14-16,12-17 5 15,2-9 8-15,4-6 3 0,-2 3 2 16,-7 5 0-16,-8 5 0 15,-5 10 1-15,-11 10 4 16,-3 7 12-16,-1 10 6 16,1 4-15-16,2 4-4 15,-3 4-4-15,5-2-5 16,-1-4-27-16,4-6-57 0,1-8-118 16,-1-7-76-16</inkml:trace>
  <inkml:trace contextRef="#ctx0" brushRef="#br0" timeOffset="334627.4638">8372 15973 13 0,'0'0'614'16,"-52"71"-638"-16,23-18 10 16,4 9 17-16,1 12 5 15,2 4 1-15,2 1-8 16,9-4 2-16,7-7 1 0,4-7-1 15,13-10-10-15,9-8-27 16,7-11-83-16,5-8 10 16,3-9-26-16,1-8-15 15</inkml:trace>
  <inkml:trace contextRef="#ctx0" brushRef="#br0" timeOffset="334877.3342">8768 16152 748 0,'0'0'-17'16,"-12"54"-4"-16,6-11 15 15,3 10 9-15,-1 10 2 16,4 4-8-16,-2-4-20 15,6-3-11-15,1-3 5 0,1-4-24 16,-2-5-33-16,0-7-33 16,2-10-38-16,-4-10-3 15</inkml:trace>
  <inkml:trace contextRef="#ctx0" brushRef="#br0" timeOffset="335064.7794">8877 16540 295 0,'0'0'372'15,"64"-7"-380"-15,-25 1 5 16,7-1 4-16,6 0 0 16,-3-1-26-16,-4 0-70 15,-1 1-59-15,-2-3-13 16,-5 3-50-16</inkml:trace>
  <inkml:trace contextRef="#ctx0" brushRef="#br0" timeOffset="335486.5662">9483 16680 522 0,'-14'50'-66'0,"1"7"64"16,2 4 9-16,1 0 3 15,2-7 15-15,4-9-9 16,3-13-12-16,1-14-5 16,0-8-2-16,0-10 1 15,-2-13-10-15,-6-8 8 0,-2-11 6 16,-3-5 0-16,1-9 3 15,1-5 11-15,7-6 15 16,4-3-4-16,7-1-11 16,17-2-13-16,6 8-6 15,9 8-4-15,4 14-4 0,2 13 8 16,0 11 2-16,-3 9 3 16,-11 7-2-16,-4 7 0 15,-11 3-1-15,-7 1 0 16,-7-1 2-16,-2-3-2 15,-11-3 3-15,-1-4-5 0,-4-7-15 16,-1 0-54-16,-7-5-43 16,1-3-44-16,1 0 3 15</inkml:trace>
  <inkml:trace contextRef="#ctx0" brushRef="#br0" timeOffset="335877.1151">9987 16041 578 0,'-33'40'59'16,"-2"6"-91"-16,6 6 43 0,8 5-8 15,6 4 6-15,6-1-10 16,7-5-10-16,6-7 1 15,12-4-11-15,10-7 2 16,6-4-37-16,5-5-49 0,7-8 12 16,0-6-29-16,1-8 5 15</inkml:trace>
  <inkml:trace contextRef="#ctx0" brushRef="#br0" timeOffset="336111.4407">10220 16140 749 0,'0'0'-17'0,"0"0"-3"0,14 53 18 16,6-17 5-16,5 7-2 15,6 7-1-15,7-2-32 16,4 0-29-16,-2-3-5 15,-2-2-34-15,-6-5-2 16,-6-2-25-16,-3-5 21 0,-10-7 20 16</inkml:trace>
  <inkml:trace contextRef="#ctx0" brushRef="#br0" timeOffset="336314.5263">10529 16191 458 0,'0'0'270'0,"0"0"-279"0,-33 56 9 16,14-19 2-16,-1 6-2 16,-6 7-1-16,-1-1-49 15,-2-3-59-15,1-6-79 16,-2-8-52-16</inkml:trace>
  <inkml:trace contextRef="#ctx0" brushRef="#br0" timeOffset="336548.8804">10618 16511 659 0,'0'0'-44'0,"1"66"44"15,5-29 5-15,0-2-2 16,8-5-7-16,1-7-6 16,6-8-33-16,3-7-41 15,0-8-31-15,3-5-50 16</inkml:trace>
  <inkml:trace contextRef="#ctx0" brushRef="#br0" timeOffset="336673.9423">10833 16459 439 0,'0'0'33'16,"0"0"19"-16,-18-43 0 0,16 36-39 16,1 6-15-16,1 1-20 15,2 0-92-15,3 3-79 16</inkml:trace>
  <inkml:trace contextRef="#ctx0" brushRef="#br0" timeOffset="337236.2071">10989 16613 648 0,'0'0'-125'0,"-13"50"122"16,0-17 17-16,-4 1-7 15,-4 2-34-15,-2-4-61 0,-4-3-6 16,0-4-13-16,0-5 2 16</inkml:trace>
  <inkml:trace contextRef="#ctx0" brushRef="#br0" timeOffset="337814.4449">11223 16760 475 0,'0'0'-37'0,"-19"45"18"0,12-26 39 15,0-8-2-15,5-5-14 16,0-6-3-16,2-13 0 16,0-11 6-16,2-10-10 15,-4-7-3-15,1-9-1 16,-1-9 1-16,0-6 0 16,0-6 6-16,2-4 1 15,0-3-2-15,9 3 1 0,7 5 1 16,4 11 8-16,8 12-8 15,4 15-2-15,1 11-1 16,6 14 4-16,-5 7 1 16,-1 6 0-16,-6 8 1 0,-6 3-4 15,-9 6-5-15,-10 2 3 16,-6 2 2-16,-10 3 3 16,-6-2 2-16,0-1 6 15,-2-4-8-15,7-6-2 16,3-1-9-16,5-5-18 0,7 2-7 15,0 1 23-15,2 1 13 16,3 3 0-16,4 0 6 16,0 2 4-16,-2 0 19 15,-1 0 10-15,-1 0-9 16,-5 1-7-16,-2-1-4 0,-8 1-14 16,0-2-13-16,1-2-31 15,-1-6-67-15,4-5-36 16,-1-6-83-16</inkml:trace>
  <inkml:trace contextRef="#ctx0" brushRef="#br0" timeOffset="338111.084">11496 15820 611 0,'0'0'-19'0,"45"41"-8"0,-18-3 27 16,-1 18 1-16,-3 16-2 16,-9 12 2-16,-8 6-19 15,-8 5-23-15,-4-1 10 16,-10-8 24-16,-3-8 6 15,2-10 1-15,-6-9 3 16,1-10 4-16,0-10-8 0,-3-11-52 16,0-12-179-16</inkml:trace>
  <inkml:trace contextRef="#ctx0" brushRef="#br0" timeOffset="339720.07">11704 15776 667 0,'2'8'-46'15,"9"5"-42"-15,8 9 67 16,8 10 20-16,6 15 2 16,0 10-2-16,1 11-2 0,-5 7-31 15,-5 3 5-15,-5-2 16 16,-6-3 7-16,-8-8 6 16,-5-8 2-16,0-7 44 15,-5-4 15-15,-6-8-34 16,0-6-21-16,0-5-16 0,0-5-60 15,-1-5-38-15,1-6-34 16,-1-6-73-16</inkml:trace>
  <inkml:trace contextRef="#ctx0" brushRef="#br0" timeOffset="340469.947">12565 16002 730 0,'0'0'6'0,"0"44"-81"16,0-12 53-16,-2 8 24 0,1 7 3 15,0 0-5-15,1-3 1 16,0-6-9-16,-1-4-12 15,1-7-43-15,0-7-69 16,-2-9 19-16,-11-9-42 16</inkml:trace>
  <inkml:trace contextRef="#ctx0" brushRef="#br0" timeOffset="340610.6223">12455 16166 510 0,'0'0'38'16,"0"0"-28"-16,54-19 37 15,-25 17-18-15,4 2-11 0,0 0-16 16,3 0-8-16,-1 0-80 16,-9 0-189-16</inkml:trace>
  <inkml:trace contextRef="#ctx0" brushRef="#br0" timeOffset="341141.6524">13155 16175 299 0,'0'0'-3'0,"0"0"6"0,0 0 18 16,0 0 8-16,-14 43 8 15,5-18 0-15,-2 2-16 16,0 5-15-16,4 0-1 16,5-1 4-16,2-3-7 15,9-3-3-15,7-5 1 16,8-6-3-16,3-4-6 0,3-9-13 16,3-2-5-16,1-12-1 15,-3-8 3-15,2-5 21 16,-6-4 8-16,-4-1 10 15,-4 0 23-15,-1 1 17 16,-5 6-12-16,-1 5-13 0,-7 7 2 16,3 7 8-16,-2 5-10 15,2 12-18-15,-2 10-13 16,1 10 4-16,-1 12-2 16,-1 12 0-16,-7 10-4 15,0 6-9-15,-11 9-15 0,-3 2 9 16,-6-1 18-16,-3-1 1 15,-2-12 4-15,2-10-2 16,-4-18-4-16,0-12-4 16,-2-20-31-16,-2-9-30 15,1-17-1-15,-1-8-4 16,6-5-28-16,6-7-52 0</inkml:trace>
  <inkml:trace contextRef="#ctx0" brushRef="#br0" timeOffset="341391.6036">13915 16572 741 0,'0'0'-30'16,"-19"42"21"-16,11-13 12 15,1 2-1-15,5-3-13 16,0 0-40-16,11-6 2 16,4-7-6-16,7-9-31 0,3-6 20 15,0-6-116-15</inkml:trace>
  <inkml:trace contextRef="#ctx0" brushRef="#br0" timeOffset="341516.5885">14055 16267 773 0,'0'0'70'0,"0"0"-76"15,0 0-4-15,0 0-75 16,0 0-58-16,0 0-309 16</inkml:trace>
  <inkml:trace contextRef="#ctx0" brushRef="#br0" timeOffset="349421.1907">14780 16574 260 0,'0'0'373'16,"0"0"-404"-16,0 0 13 15,0 0 8-15,0 0 12 0,50-40 1 16,-19 5-1-16,7-15-1 15,8-15-2-15,3-13 1 16,0-9 0-16,-2-7 0 16,-9 0-2-16,-9 2 1 15,-10 9 4-15,-8 10-1 16,-5 12 12-16,-6 11 12 0,0 12-5 16,-7 12-4-16,-3 11 20 15,-6 12 3-15,-2 11-14 16,-7 21-24-16,-4 16-7 15,-2 16 3-15,0 12 2 0,8 5-2 16,6 0-3-16,11-6 2 16,4-7 5-16,14-9 2 15,6-9-1-15,9-9 3 16,2-6-5-16,4-8 1 16,1-9-3-16,4-8 2 15,-3-7-2-15,2-7 0 0,0-14 0 16,-3-8-3-16,-1-5 3 15,-4 0-1-15,-6 3 3 16,-8 9 0-16,-4 7 0 16,-6 14 3-16,-5 11 9 15,0 17 21-15,-6 5-29 0,4 5 2 16,1 0-4-16,1-3-3 16,1-10-2-16,11-11-8 15,4-8-3-15,6-5 6 16,1-13 4-16,6-7-3 15,2-7 0-15,1-1 3 0,-3 3 3 16,-3 5 3-16,-5 12-1 16,-2 8 14-16,-3 18 26 15,-2 9-9-15,2 7-10 16,1 3-20-16,1-1-3 16,-3-6-14-16,4-7-40 0,1-5-65 15,-5-9-97-15,1-7-53 16</inkml:trace>
  <inkml:trace contextRef="#ctx0" brushRef="#br0" timeOffset="350561.5808">16570 15184 327 0,'0'0'110'0,"0"0"-114"16,0 0 3-16,4-44 0 15,-6 32 6-15,-7 2 10 16,-7 3 23-16,-11 3-22 16,-8 4-13-16,-9 3 0 0,-4 7-4 15,-3 3 3-15,-2 1-3 16,5 1 2-16,6 0-1 15,8 1 13-15,8 3 20 16,7 5 5-16,7 6-21 0,11 10-17 16,1 8 1-16,11 9-1 15,3 7 1-15,1 7-4 16,1 7-2-16,-2 4 3 16,-5 6 0-16,-5 6 1 15,-4 4-1-15,-4-3 2 0,-6-3 1 16,6-8 7-16,0-8 35 15,4-11 20-15,8-11-16 16,7-7-19-16,6-6-12 16,8-7-7-16,3-1-2 15,10-5-4-15,-1-5-5 16,4-2-6-16,1-5-4 0,-6-5-3 16,-3-4-11-16,-4-3-35 15,-7-4-28-15,-6-7-90 16,-6-10-135-16</inkml:trace>
  <inkml:trace contextRef="#ctx0" brushRef="#br0" timeOffset="351186.4754">17089 15496 495 0,'0'0'-73'0,"-17"74"40"15,11-34 26-15,-3-1 11 16,3-9-3-16,2-5-1 16,1-10 0-16,3-8 1 0,-1-7 9 15,-1-3 9-15,0-11-5 16,-3-9-6-16,1-5-12 16,2-8 5-16,0-8 0 15,2-5 5-15,5-7 16 16,9-2 0-16,11 1-19 15,4 3-5-15,7 9-4 0,3 11 1 16,0 11 5-16,-2 15-2 16,-6 8-4-16,-7 6 1 15,-10 9-8-15,-5 6 11 16,-9 1 14-16,-9 4 9 16,-7 1 0-16,-5-1-12 0,-1-1-7 15,-2-3-26-15,0-1-72 16,1-4-76-16,0-5-33 15</inkml:trace>
  <inkml:trace contextRef="#ctx0" brushRef="#br0" timeOffset="351592.6121">17666 14936 661 0,'0'0'-13'0,"-67"74"-1"15,36-23 11-15,6 4 12 16,8 6-6-16,11-5-6 16,6-2-4-16,13-7-3 15,5-4-7-15,3-5 2 16,3-7-26-16,3-4-42 0,2-3-20 15,0-8-22-15,2-3 11 16</inkml:trace>
  <inkml:trace contextRef="#ctx0" brushRef="#br0" timeOffset="351842.5623">17974 15075 522 0,'0'0'208'16,"0"0"-226"-16,0 0-33 15,0 38 42-15,13-11 9 16,7 5 2-16,4 8-7 16,10 0-3-16,4 1-13 0,2-1 11 15,5-5-1-15,-3-2-47 16,-1-6-76-16,-4-7 47 15,-4-9 33-15,-10-4-39 16,-5-7-31-16</inkml:trace>
  <inkml:trace contextRef="#ctx0" brushRef="#br0" timeOffset="352014.399">18283 15031 507 0,'0'0'91'15,"-44"5"-88"-15,19 17-2 0,-1 14 17 16,-2 11 5-16,0 8-11 16,-1 3-18-16,3-1-51 15,2-7-170-15,5-9-37 16</inkml:trace>
  <inkml:trace contextRef="#ctx0" brushRef="#br0" timeOffset="352170.646">18312 15350 477 0,'0'0'14'0,"19"49"-18"16,-5-19 6-16,1-1-2 16,4-3-65-16,2-3-20 15,2-10-44-15,1-3-40 16</inkml:trace>
  <inkml:trace contextRef="#ctx0" brushRef="#br0" timeOffset="352342.4591">18615 15148 748 0,'0'0'34'15,"0"0"-63"-15,0 0 3 16,0 0 19-16,0 0-99 15,0 0-171-15,0 0-12 16</inkml:trace>
  <inkml:trace contextRef="#ctx0" brushRef="#br0" timeOffset="352920.4622">18745 15543 414 0,'0'0'102'0,"0"0"-190"15,13 56 32-15,-11-30 80 16,-4 3-28-16,2-2-20 16,-9 0-45-16,-2-4-16 15,0-4-18-15</inkml:trace>
  <inkml:trace contextRef="#ctx0" brushRef="#br0" timeOffset="353404.7372">18848 15770 623 0,'0'0'-30'15,"0"0"-59"-15,0 0 108 0,0 0-5 16,0 0-17-16,0 0-4 16,22-61-1-16,-14 28-4 15,3-9 6-15,2-4 7 16,0-8 4-16,1-5 3 16,1-7-1-16,7-3-2 15,2-5-7-15,8 3 1 0,3 3 4 16,4 7-5-16,1 11 2 15,0 10 2-15,-8 12 5 16,-5 14-3-16,-8 9-1 16,-10 5-3-16,-7 12-3 0,-4 5 12 15,-13 3 10-15,-3-1 5 16,-3 0-12-16,2 1-9 16,6-5-2-16,10-2-6 15,5 0-13-15,14 4-18 16,8 4 0-16,1 5-6 0,-3 5 12 15,-2 2 31-15,-8 1 13 16,-12 0 21-16,-4-3 26 16,-10-4 0-16,-7-4-20 15,-6-7-22-15,-2-5-20 16,-2-5-35-16,0-6-96 0,2-5-42 16,4-11-37-16</inkml:trace>
  <inkml:trace contextRef="#ctx0" brushRef="#br0" timeOffset="353654.6875">19487 14729 618 0,'0'0'-25'0,"9"61"20"16,-5-14 10-16,-4 10-2 16,-2 7-4-16,-5 1-2 15,-4 3-20-15,-1-1-18 0,-1-6-6 16,-4-6-25-16,3-6-70 16,-6-8-48-16</inkml:trace>
  <inkml:trace contextRef="#ctx0" brushRef="#br0" timeOffset="354232.6957">16726 15972 304 0,'48'0'120'16,"5"0"-120"-16,13 0 0 15,11-2 8-15,17-5 25 16,12-4-14-16,19-3-4 16,17-5-9-16,15-1-4 15,15-2-2-15,9 1 3 0,5 2 14 16,4 4 33-16,-1 0 10 16,-4 5-2-16,-6 2-11 15,-9 1-32-15,-13 2-11 16,-16-2-5-16,-16 6-1 15,-19-2-18-15,-20 0-73 16,-19 2-112-16,-24-1-38 0</inkml:trace>
  <inkml:trace contextRef="#ctx0" brushRef="#br0" timeOffset="355310.5949">16918 16036 570 0,'0'-3'26'0,"0"1"-39"16,-4 7 5-16,4 13 15 0,-2 12-1 0,-4 15-4 0,1 9 4 31,-3 6-5-31,0 3-1 16,1-4-1-16,1-6-6 16,2-11-35-16,2-7-56 0,2-10-2 0,0-7-11 31,3-8 0-31</inkml:trace>
  <inkml:trace contextRef="#ctx0" brushRef="#br0" timeOffset="355529.3664">17137 16330 610 0,'0'0'44'0,"0"0"-84"16,52-12 18-16,-23 5 26 16,2 0-5-16,1 1-59 31,3 1-29-31,-6-1-19 16,0 3-61-16,-4 2 0 0</inkml:trace>
  <inkml:trace contextRef="#ctx0" brushRef="#br0" timeOffset="356107.3094">17652 16440 569 0,'-18'50'52'0,"-4"4"-127"0,4 4 40 16,5-1 49-16,6-6-8 0,-1-9-13 15,4-10-14-15,2-12-39 16,2-10 8-16,-6-9 21 16,3-8 26-16,-3-10 16 15,1-10-6-15,0-5-3 16,5-10 9-16,0-5 14 0,7-5 3 15,7-5-21-15,6 3-7 16,4 3-7-16,5 8-2 16,2 11 5-16,-1 12 4 15,1 13 0-15,0 6-4 16,-6 12 8-16,-2 4-1 16,-5 8 3-16,-6 3 9 0,-5 1 24 31,-3 0-9-31,-6-3-19 0,2-2-10 0,-2-5-10 15,-5-5-32-15,-3-8-50 16,-2-1-70-16,-3-3-66 16</inkml:trace>
  <inkml:trace contextRef="#ctx0" brushRef="#br0" timeOffset="356466.6176">18193 15869 527 0,'0'0'-10'0,"-58"50"7"15,29-4 10-15,1 12 8 16,3 8-16-16,7 3-2 16,8-1-4-16,10-4-24 15,6-9-46-15,11-9 11 0,5-8-35 16,5-8-14-16,-3-9 11 15</inkml:trace>
  <inkml:trace contextRef="#ctx0" brushRef="#br0" timeOffset="356669.6868">18362 16138 649 0,'0'0'5'0,"0"0"-24"16,10 43-1-16,5-11 20 16,4 10 3-16,6 4-5 15,5-2-33-15,1-3-41 16,3-5-9-16,-6-7-27 16,1-8-122-16</inkml:trace>
  <inkml:trace contextRef="#ctx0" brushRef="#br0" timeOffset="356841.7105">18552 16144 248 0,'0'0'125'0,"-37"-13"-79"0,14 27 20 16,1 14-17-16,-1 8-34 15,-4 7-4-15,3 3-2 16,4 0-9-16,2-6-44 15,7-9-122-15,0-8-102 0</inkml:trace>
  <inkml:trace contextRef="#ctx0" brushRef="#br0" timeOffset="357029.1945">18725 16393 647 0,'0'0'4'0,"8"56"-21"0,0-26 21 16,5-5-7-16,5-6-48 15,0-6-82-15,6-8-14 16,-1-6-81-16</inkml:trace>
  <inkml:trace contextRef="#ctx0" brushRef="#br0" timeOffset="357169.5848">18818 16247 633 0,'0'0'54'0,"0"0"-103"15,0 0-10-15,0 0 51 16,0 0-110-16,0 0-66 0,0 0-72 16</inkml:trace>
  <inkml:trace contextRef="#ctx0" brushRef="#br0" timeOffset="358091.4115">18716 16449 652 0,'0'0'73'0,"2"51"-173"16,0-27 38-16,-2 3 55 15,0-4-193-15,-4-7-133 16</inkml:trace>
  <inkml:trace contextRef="#ctx0" brushRef="#br0" timeOffset="359278.5345">18766 16543 635 0,'0'0'-4'0,"0"0"-57"16,0 0 37-16,24 45 43 0,-22-35-15 16,-2 0-25-16,-1 0-61 15,-5-1-21-15,-1-1-61 16</inkml:trace>
  <inkml:trace contextRef="#ctx0" brushRef="#br0" timeOffset="362293.5385">19002 16456 461 0,'0'0'14'0,"0"0"-20"16,0 0 9-16,0 0 1 15,31 46-6-15,-27-34 2 16,-4 4-34-16,-2 5-16 15,-9 6 36-15,-5 6 9 16,-5 4-20-16,-2 1 8 0,0-2 16 16,0-4-2-16,4-6 3 15,-5-7 1-15,3-7 1 16,4-5-5-16,2-7-42 16,3 0-83-16</inkml:trace>
  <inkml:trace contextRef="#ctx0" brushRef="#br0" timeOffset="363090.2379">19109 16708 186 0,'0'0'345'0,"0"0"-501"0,-28-45 95 16,27 23 169-16,1-2-79 16,6-6-30-16,6-5 2 15,8-4 0-15,3-7-1 16,3-6 0-16,5-8-2 16,1-4 2-16,3 2-2 0,-1 5-1 15,-4 4 7-15,-4 11 4 16,0 11 17-16,-7 11 0 15,-4 6-13-15,-2 6-9 16,-4 4-2-16,-2 4-2 16,-2 4-3-16,-5 6 2 0,-7 9 0 15,-8 5 4-15,-4 3 9 16,-5 4 1-16,1-1-7 16,1-2-5-16,6-5 1 15,5-4-2-15,9-4 1 16,2 0-6-16,9-1-11 0,7 4 13 15,3-1 2-15,0 4 3 16,-3 1 0-16,-6 2 3 16,-5 1 3-16,-8 1 49 15,-10-2 7-15,-7 0-11 16,-6-1-16-16,1-6-20 0,-2-3-16 16,0-5-36-16,3-3-26 15,-1-4-7-15,0-2-28 16,3 0 10-16,6-2 1 15,8-7-26-15,6 0-86 16</inkml:trace>
  <inkml:trace contextRef="#ctx0" brushRef="#br0" timeOffset="363433.9174">19509 15922 517 0,'0'0'75'0,"0"0"-151"15,0 0 50-15,56 30 28 16,-34-3-2-16,-1 8 0 15,-4 14 0-15,-6 10 1 0,-8 3 1 16,-3 6 8-16,-8-2-3 16,-1-3-3-16,-1-8-1 15,-2-5 6-15,2-9 4 16,3-7-8-16,-1-7-2 16,-2-6-7-16,1-10-102 0,-4-7-102 15</inkml:trace>
  <inkml:trace contextRef="#ctx0" brushRef="#br0" timeOffset="365277.2899">19974 14591 462 0,'6'3'63'0,"4"-3"-107"16,6 2-22-16,6 0 68 15,9 0 0-15,7-1-3 16,2 2 2-16,3 1-1 16,1 1 0-16,-3 0 0 15,-4 3-1-15,-4 2 3 16,-5 1-2-16,-5 0 5 0,-4 2 18 15,-6 2-4-15,-3 0 1 16,-6 2 5-16,-1 1 1 16,-5 5-2-16,0 2-2 15,-2 5-9-15,-5 3-11 16,3 4 0-16,-2 5-3 0,0 7 2 16,-2 7 0-16,2 7-1 15,1 7 1-15,3 5-2 16,4 6 3-16,0 1-3 15,9 0 1-15,4-2 1 16,2-2-2-16,0-1 2 0,1-3-2 16,-1 0 4-16,-4 1 2 15,1-1 17-15,-1-3-3 16,-1-6-4-16,-5-8-6 16,-4-7 1-16,-1-9 18 15,-8-10 3-15,-7-1 4 0,-8-7-1 16,-6 0-3-16,-7-2-18 15,-5-2-13-15,-1-3 1 16,1-4-6-16,2 0-7 16,6-4-30-16,6-2-40 15,6-1-22-15,11-1-83 0,8-3-70 16</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22:40.403"/>
    </inkml:context>
    <inkml:brush xml:id="br0">
      <inkml:brushProperty name="width" value="0.05292" units="cm"/>
      <inkml:brushProperty name="height" value="0.05292" units="cm"/>
      <inkml:brushProperty name="color" value="#FF0000"/>
    </inkml:brush>
  </inkml:definitions>
  <inkml:trace contextRef="#ctx0" brushRef="#br0">8461 4161 544 0,'0'0'-9'16,"29"-70"-31"-16,-1 15 36 15,9-13 5-15,5-7-1 16,-1-5-8-16,2-3-25 16,-6 4-2-16,-10 8 3 15,-12 13 14-15,-7 8 13 0,-8 12 6 16,-5 9 1-16,-11 8 7 15,-4 8 38-15,-4 6 39 16,-5 7-10-16,-8 14-29 16,-2 12-17-16,1 12-8 15,0 9 3-15,5 7 2 16,12 6-5-16,8-1 2 0,13-2-19 16,5-4 2-16,16-6-1 15,6-5-4-15,7-9-8 16,6-9-12-16,0-4-1 15,-2-9-8-15,-4-4-2 16,-3-4 5-16,-6-1 14 0,-5-1-23 16,-5 0-88-16,-1 2-52 15,-5-3-32-15</inkml:trace>
  <inkml:trace contextRef="#ctx0" brushRef="#br0" timeOffset="265.6578">9228 3063 706 0,'0'0'-2'16,"-31"63"-5"-16,6 3 1 15,-6 26 1-15,-5 20 4 16,0 15-17-16,4 0-61 0,4-11-63 16,6-16 37-16,8-18 38 15,7-20-4-15,7-15 34 16,7-11 17-16,7-15-47 16</inkml:trace>
  <inkml:trace contextRef="#ctx0" brushRef="#br0" timeOffset="781.0835">9358 4084 691 0,'-25'53'-31'0,"2"-9"18"16,8-7 11-16,4-10 3 16,6-15-6-16,3-13-45 15,2-21-10-15,0-20 34 16,4-12 1-16,6-18-54 0,-1-15 34 16,4-12 43-16,5-4 4 15,2 3 7-15,-2 7 40 16,6 5 61-16,3 13-32 15,2 17-56-15,-2 16-19 16,0 16-3-16,-3 11 0 0,-5 13 2 16,-7 10 0-16,-8 13 7 15,-4 6 22-15,0 5-1 16,-4-2-21-16,0-1-13 16,4-8-13-16,2-4-56 15,10-5-50-15,-1 1 48 16,2-1 60-16,1 7 23 0,-8 5 73 15,-3 3-5-15,-3 4-27 16,-3 2-9-16,-10-1 13 16,-7 0 3-16,-5-1 2 15,-6-4-17-15,-1-1-22 16,-1-6-15-16,2-6-8 0,6-6-28 16,8-6-71-16,14-4-96 15,3-9-116-15</inkml:trace>
  <inkml:trace contextRef="#ctx0" brushRef="#br0" timeOffset="1062.2795">9733 3377 893 0,'0'0'-35'16,"42"34"26"-16,-11 0 1 15,0 13 5-15,-3 10-40 0,-8 8-31 16,-18 6-7-16,-6-3 23 16,-19-2 20-16,-4-7-19 15,-6-12-41-15,0-9-5 16,3-14-27-16,4-12-17 15</inkml:trace>
  <inkml:trace contextRef="#ctx0" brushRef="#br0" timeOffset="1249.7358">10173 3661 631 0,'0'0'139'0,"0"0"-162"16,54-21 21-16,-25 6-1 0,2 1-58 15,-6-1-163-15,-8 6-52 16</inkml:trace>
  <inkml:trace contextRef="#ctx0" brushRef="#br0" timeOffset="1374.7148">10137 3718 631 0,'0'0'51'0,"0"0"-33"16,0 0-1-16,38 11-16 16,-7-11-46-16,10-6-96 15,1-5-77-15,-1-2-13 16</inkml:trace>
  <inkml:trace contextRef="#ctx0" brushRef="#br0" timeOffset="1765.29">11198 3138 691 0,'0'0'62'16,"0"0"-47"-16,0 0-15 0,52 10-8 16,-13-3 6-16,9-1-3 15,7-3-53-15,3-3-44 16,-9 0-60-16,-6-7 6 16,-10 0-58-16</inkml:trace>
  <inkml:trace contextRef="#ctx0" brushRef="#br0" timeOffset="2155.8141">10886 3272 759 0,'0'0'116'0,"0"0"-165"16,45 17 6-16,7-17 31 15,10 0 4-15,8-5-99 0,3-3-58 16,-7 1-48 0,-13 4 41-16,-16 3 123 0,-18 7 51 15,-15 9 37-15,-9 5 59 16,-17 6 4-16,-12 5-39 16,-10 6-8-16,-6 3 33 15,1 2-6-15,0 0-11 0,6 0 38 16,8 1-26-16,8-4-56 15,9-5-15-15,5-2-8 16,10-4-5-16,5-5-9 16,19-7-5-16,10-3 0 15,15-7 0-15,10-4 7 16,7-3 0-16,3 0-5 0,-6-3-39 16,-9 2-92-16,-13 1-124 15,-13 4 54-15</inkml:trace>
  <inkml:trace contextRef="#ctx0" brushRef="#br0" timeOffset="2452.6136">10841 4184 733 0,'0'0'-30'0,"-8"45"22"16,8-18 15-16,4-3-4 15,7-1-49-15,5-6 11 16,3-6 1-16,4-2 7 0,0-8-13 15,-2-1-81-15,-4-5-32 16</inkml:trace>
  <inkml:trace contextRef="#ctx0" brushRef="#br0" timeOffset="2609.079">10645 3973 878 0,'0'0'-50'0,"0"0"33"0,0 0-13 16,42-7-32-16,-8 3-100 15,1 0-94-15</inkml:trace>
  <inkml:trace contextRef="#ctx0" brushRef="#br0" timeOffset="2811.9261">10939 4107 757 0,'0'0'80'0,"0"0"-93"15,0 0-24-15,0 0 12 16,59 0-42-16,-32-5-111 15,-2-3-7-15,-6 1-39 16</inkml:trace>
  <inkml:trace contextRef="#ctx0" brushRef="#br0" timeOffset="2937.0899">11089 4269 676 0,'0'0'-31'0,"54"7"32"0,-18-10-21 15,-2-7-47-15,1-8-245 16</inkml:trace>
  <inkml:trace contextRef="#ctx0" brushRef="#br0" timeOffset="3093.1047">11432 4158 810 0,'0'0'27'15,"-13"47"-16"-15,8-20-13 0,3 4-19 16,-1-1-149-16,1-7-206 16</inkml:trace>
  <inkml:trace contextRef="#ctx0" brushRef="#br0" timeOffset="3561.7895">11005 2800 39 0,'0'0'738'0,"0"0"-765"16,0 0 28-16,0 0-12 15,-5 44-2-15,-2-21-54 16,1 4-31-16,-4-7-48 15,4-3 93-15,0-10 49 16,3-7 5-16,3 0-2 16,3-13-3-16,12-4 11 15,5-3 30-15,1 2 1 0,4 2-21 16,-2 6 13-16,0 3 28 16,-5 7-9-16,-3 4-29 15,-3 5 7-15,-1 1-22 16,0 0-9-16,2 0-25 0,-2-5-110 15,0-1-77-15</inkml:trace>
  <inkml:trace contextRef="#ctx0" brushRef="#br0" timeOffset="6779.9395">12025 3827 226 0,'4'7'401'15,"-2"-7"-455"-15,3 0-14 16,3 0 74-16,3-7 15 16,7-7-20-16,1-9-3 0,4-11-1 15,4-10-5-15,0-13-15 16,2-11-25-16,0-6-12 16,-4-1-17-16,-5 3 43 15,-6 11 38-15,-6 12 34 16,-6 14 68-16,-4 15 18 0,-8 7-41 15,-5 13-33-15,0 7-20 16,-9 17-26-16,-3 13-3 16,0 14 5-16,-2 13-2 15,7 6-7-15,4-2 4 16,9-7 0-16,9-8 0 0,4-12-2 16,11-13-4-16,8-8-12 15,-2-11-6-15,6-9-12 16,-1-3 7-16,-4-11 27 15,1-8 9-15,-1-3 0 16,-4-1 12-16,0 2 1 16,-5 4 0-16,-4 6-6 0,-2 4 4 15,-3 10 13-15,-1 6 1 16,-2 11-14-16,4 3 6 16,-1 1-13-16,1 2-9 15,2-2-3-15,-2-7 0 16,5-4-12-16,2-6-4 15,1-4 13-15,3 0 5 0,2-4 3 16,4-3-3-16,-4 1 5 16,-2-1-5-16,0 3 0 15,-3 1-3-15,-3 3-1 16,0 0-5-16,-1-1-32 0,2 1-35 16,3-5-62-16,1-3-114 15,5-2-56-15</inkml:trace>
  <inkml:trace contextRef="#ctx0" brushRef="#br0" timeOffset="6998.5578">13050 3201 533 0,'0'0'203'0,"0"0"-167"0,0 0 1 16,0 0-22-16,0 0-16 15,-33 70-3-15,16-11 5 16,-3 9-4-16,1 9 1 16,3-2-22-16,7-4-74 15,2-8-86-15,7-11-26 0,1-9 34 16</inkml:trace>
  <inkml:trace contextRef="#ctx0" brushRef="#br0" timeOffset="7264.1234">13546 3138 693 0,'0'0'107'0,"0"0"-119"16,0 0 17-16,0 0-8 15,-40 70-4-15,26-22 4 16,1 13-1-16,-1 9-4 16,1-1-10-16,1-2-13 15,4-6-46-15,3-11-62 0,3-13-69 16,2-13-50-16</inkml:trace>
  <inkml:trace contextRef="#ctx0" brushRef="#br0" timeOffset="7451.6271">13707 3525 337 0,'0'0'348'0,"56"-2"-360"15,-29-3 15-15,2 3 5 16,-2-2-7-16,-6 1-5 15,-2 2-43-15,-9-2-154 16,-5-2-88-16</inkml:trace>
  <inkml:trace contextRef="#ctx0" brushRef="#br0" timeOffset="8217.0508">14268 3556 385 0,'0'0'186'0,"0"0"-209"15,4 44-11-15,-4-13 37 16,0 6-6-16,0 7-54 0,-4 0 18 16,-1 0 13-16,-5-7 20 15,5-7 6-15,-5-10 1 16,6-9 4-16,-3-9 18 16,3-3 20-16,0-13 17 15,2-7-35-15,2-11-21 0,2-9-1 16,6-9 5-16,11-7-4 15,7-9-1-15,8 0-3 16,6 3-6-16,7 5-30 16,6 11-11-16,1 13 35 15,-3 18 11-15,-7 13 0 0,-7 9 4 16,-10 14 9-16,-14 10 17 16,-11 4-6-16,-6 2 4 15,-9-2-7-15,-8-6-7 16,-5-4-11-16,-3-5-15 15,-1-8-32-15,-1-4-42 0,3-6-59 16,3-1-85-16</inkml:trace>
  <inkml:trace contextRef="#ctx0" brushRef="#br0" timeOffset="8716.9429">15003 3096 639 0,'0'0'164'15,"0"0"-195"-15,0 0 22 16,-13 58 3-16,3-14 5 16,-3 14 1-16,-3 10-18 15,1 6-40-15,4 2 7 16,-1-5 8-16,10-6 9 0,2-9 10 15,9-11-25-15,9-10-8 16,7-8 3-16,4-10-6 16,4-7-96-16</inkml:trace>
  <inkml:trace contextRef="#ctx0" brushRef="#br0" timeOffset="8920.0285">15368 3350 808 0,'0'0'-3'0,"0"0"5"15,0 0-8-15,0 0-10 16,42 37 4-16,-18-12 3 16,5 7-20-16,5 2-20 15,-3 1 1-15,1-3-97 0,-2-4-108 16</inkml:trace>
  <inkml:trace contextRef="#ctx0" brushRef="#br0" timeOffset="9107.6064">15531 3341 322 0,'0'0'396'0,"0"0"-393"15,0 0 0-15,-40 71 1 0,17-24-2 16,-4 10-1-16,-6 3-17 16,3-5-75-16,1-7-110 15,5-11-26-15</inkml:trace>
  <inkml:trace contextRef="#ctx0" brushRef="#br0" timeOffset="9279.4563">15674 3681 675 0,'0'0'-1'0,"31"45"-31"16,-10-25 37-16,3-4-84 15,4-12-136-15,-5-4-65 16</inkml:trace>
  <inkml:trace contextRef="#ctx0" brushRef="#br0" timeOffset="9420.0969">15795 3454 800 0,'0'0'0'0,"0"0"-15"15,0 0 11-15,-28 47-86 16,27-29-232-16</inkml:trace>
  <inkml:trace contextRef="#ctx0" brushRef="#br0" timeOffset="9576.4043">16128 3956 837 0,'-16'43'-40'0,"-1"-3"43"0,-8-1 2 16,-4-6-99-16,-1-12-278 16</inkml:trace>
  <inkml:trace contextRef="#ctx0" brushRef="#br0" timeOffset="10122.903">16345 3901 698 0,'0'0'30'0,"0"0"-44"16,0 0 16-16,-10-56-5 16,15 14-79-16,4-13-40 15,10-18 48-15,8-11 69 0,10-12-1 16,9-3-31-16,6 6-41 16,-3 13 32-16,0 21 110 15,-9 21 65-15,-5 21 5 16,-9 15-96-16,-6 9-34 15,-5 6-1-15,-1 4-1 16,-10 0-9-16,-4 0-24 0,-6-2 9 16,-4-2 10-16,-3-1 11 15,3-2 18-15,4 1-3 16,4 3-17-16,2 6-13 16,2 3 0-16,2 7 4 0,-2 1-54 15,-2 3 21-15,-6-1 38 16,-7-2 20-16,-7 0 68 15,-2-4 7-15,-3-1-33 16,-1-5-35-16,-1-4-17 16,0-3-5-16,2-5-38 15,5-5-50-15,4-3-66 0,8-2-25 16</inkml:trace>
  <inkml:trace contextRef="#ctx0" brushRef="#br0" timeOffset="10357.2904">17068 3056 658 0,'0'0'197'16,"0"0"-248"-16,29 49 54 0,-20-16 7 15,-1 14-12-15,-6 11-32 16,-3 9-11-16,-14 7-9 15,-7-2-14-15,-9 2-21 0,-6-4-12 0,-3-6 58 16,-6-5 37-16,-2-7-19 0,-3-8-62 16,4-13-172-16</inkml:trace>
  <inkml:trace contextRef="#ctx0" brushRef="#br0" timeOffset="12716.1209">17441 3027 52 0,'0'0'334'0,"0"0"-339"0,0 0 6 16,0 0 8-16,0 0 3 15,0 0-15-15,30 46 3 16,-3-8 1-16,3 9-1 16,0 11 1-16,-1 6-2 15,-4 2 1-15,-5 4 0 16,-12-4 1-16,-7-2 13 16,-3-6 59-16,-8-7 30 0,-7-7-32 15,-1-8-36-15,2-5-23 16,-2-7-11-16,7-5-24 15,-1-5-96-15,3-6-188 16</inkml:trace>
  <inkml:trace contextRef="#ctx0" brushRef="#br0" timeOffset="14372.029">18050 3280 760 0,'0'0'-73'0,"0"0"6"16,2 44 62-16,6-18 10 15,2 8-1-15,-1 0-7 16,1-1-22-16,2-2-56 0,-1-8-45 16,-3-11-3-16,0-8-48 15</inkml:trace>
  <inkml:trace contextRef="#ctx0" brushRef="#br0" timeOffset="14528.3626">18079 3400 307 0,'0'0'288'0,"0"0"-279"15,0 0 11-15,0 0-11 16,0 0-7-16,0 0 6 16,38 8-4-16,-20-4-2 15,1 1-2-15,-1-3 0 0,1 1-11 16,0 0-117-16,-1-1-73 16,-1-1-25-16</inkml:trace>
  <inkml:trace contextRef="#ctx0" brushRef="#br0" timeOffset="14997.1424">17991 3421 470 0,'0'0'133'15,"0"0"-164"-15,0 0 27 16,0 0 10-16,40-1 7 15,-24-1-12-15,1 2 0 16,4-1-1-16,4-2-1 0,-2 1-5 16,5-5-46-16,-2 0-71 15,-5-3-51-15</inkml:trace>
  <inkml:trace contextRef="#ctx0" brushRef="#br0" timeOffset="15637.3867">18691 3418 368 0,'0'0'57'15,"0"0"-75"-15,0 0 14 16,0 0 6-16,0 0-3 16,11 44 1-16,-5-25-1 15,6-1 1-15,-4-1 0 0,2-8-7 16,1-4 4-16,0-5 3 16,-3 0 1-16,3-11 4 15,0-2 1-15,2-4 13 16,-2-1-5-16,-1-2-2 15,1-3 17-15,-1 4 25 16,-1 1-11-16,-2 2-30 0,5 5-13 16,0 4-2-16,2 5 2 15,1 2 1-15,2 9 1 16,-2 11 3-16,0 8-2 16,-4 11-3-16,-2 12-3 0,-7 10 0 15,-2 6-5-15,0 2 6 16,-6 1 3-16,-3-2 0 15,-5-7 6-15,-1-7 9 16,-5-7 4-16,-2-10-12 16,-1-7-8-16,0-9-9 0,-1-10-36 15,0-7-104-15,-2-4-69 16</inkml:trace>
  <inkml:trace contextRef="#ctx0" brushRef="#br0" timeOffset="15840.4784">19312 3648 154 0,'0'0'568'0,"1"47"-598"15,-2-19 26-15,1 5 8 16,1-2-4-16,12-5-49 15,3-8-63-15,6-8-47 16,0-10-47-16</inkml:trace>
  <inkml:trace contextRef="#ctx0" brushRef="#br0" timeOffset="15965.6997">19438 3403 746 0,'0'0'76'0,"0"0"-93"0,0 0 16 15,0 0-14-15,-36-11-115 16,35 24-171-16</inkml:trace>
  <inkml:trace contextRef="#ctx0" brushRef="#br0" timeOffset="16652.8331">19887 3834 725 0,'0'0'-88'0,"31"-41"34"16,-4 7 43-16,4-9 7 16,3-7-173-16,-1-10 87 15,-3-3 48-15,-5-5 41 16,-8 0-6-16,-7 4-2 0,-6 5 17 16,-4 7 59-16,-8 15 59 15,-5 10-5-15,-3 10-30 16,-3 14-33-16,-2 3-28 15,-1 16-21-15,-2 14-5 0,-2 15 0 16,2 12-5-16,0 15 0 16,10 4 1-16,3-3-3 15,10-6 0-15,4-13-8 16,10-14-15-16,5-16 2 16,3-12 3-16,3-10 6 15,1-7-1-15,-3-11 14 0,2-8 3 16,-1-2 3-16,-2-5 3 15,-2 1 10-15,-1 2 5 16,-3 6-10-16,-3 6-10 16,-1 10-1-16,-4 6 21 15,2 7-13-15,-4 11-1 0,3 4 8 16,3-1-13-16,1-1-2 16,1-3-1-16,5-7-14 15,2-6-3-15,2-4 7 16,1-4 15-16,-1-3-4 15,-4 1 2-15,-3 3 1 0,-3 3 10 16,-2 0 15-16,0 10 4 16,-1 3-17-16,2 1-6 15,2 0-8-15,1-5-23 16,6-8-78-16,-5-2-140 16,-1-13-168-16</inkml:trace>
  <inkml:trace contextRef="#ctx0" brushRef="#br0" timeOffset="17652.5962">21294 2755 23 0,'4'-10'23'16,"-1"-3"-24"-16,0 0 3 0,-1-1 14 15,0-2-3-15,-2 4-5 16,-4-1 27-16,-6 3 48 15,-5 4 3-15,-8 1-27 16,-6 3-37-16,-7 2-19 16,-3 3-2-16,-7 4-1 15,3-1 2-15,3 1 12 16,6 0-9-16,5-1-3 0,4 0-1 16,5 6 21-16,5 7-3 15,7 6-13-15,2 9-5 16,6 7-6-16,0 8-7 15,0 5-9-15,4 1 4 0,-4 5 16 16,0 2 5-16,-9 5 20 16,-3 0 29-16,-2 1 48 15,3 0-27-15,0-1-21 16,5-9-21-16,4-1-7 16,2-9-9-16,4-5-12 0,7-6-1 15,1-6 0-15,4-4 0 16,0-3-3-16,6-3 1 15,1-5-1-15,4 0-1 16,6-5-1-16,-1-1-4 16,3-6 3-16,-3-1-3 0,2-2-10 15,-2-1-9-15,-5 0-19 16,-5-4-70-16,-4-3-85 16,-5-3-32-16</inkml:trace>
  <inkml:trace contextRef="#ctx0" brushRef="#br0" timeOffset="18746.1191">21671 2945 442 0,'6'3'106'16,"-4"-1"-121"-16,-1 5-25 16,3 4 40-16,0 6 1 15,-2 8-7-15,0 8-13 0,-2 1 14 16,0 3-2-16,-4-3 7 16,-3-4-7-16,1-8-18 15,-2-10 23-15,0-5 10 16,1-7 14-16,-3-5 1 15,0-8-5-15,1-7-10 0,3-6-4 16,2-8 0-16,5-4 0 16,9-3 3-16,10-3-5 15,11 1-4-15,7 6-10 16,9 7-10-16,-2 6-3 16,2 13-33-16,-7 8 16 15,-5 3 26-15,-10 7 16 0,-10 6 2 16,-11 4 5-16,-4 1 26 15,-11 4 37-15,-7 0 0 16,-5 0-43-16,-6-2-27 16,0-2-45-16,0-4-66 0,6-5-96 15</inkml:trace>
  <inkml:trace contextRef="#ctx0" brushRef="#br0" timeOffset="19027.49">22240 2563 734 0,'0'0'30'15,"0"0"-42"-15,0 0 6 16,-42 47 4-16,30-14-35 15,-1 4-12-15,5 5 2 16,3 4-32-16,5-2 35 16,0 0 24-16,0-2 13 15,7-5-10-15,4-6-49 0,7-5-52 16,1-9 5-16,6-7 30 16</inkml:trace>
  <inkml:trace contextRef="#ctx0" brushRef="#br0" timeOffset="19214.9182">22488 2768 614 0,'0'0'54'0,"0"0"-65"16,0 0 1-16,35 18 3 15,-12-1 4-15,5 3-16 16,5 1-39-16,2 2-15 15,-4-2 24-15,-1 1-33 16,-3-4-52-16,-4-1 6 0</inkml:trace>
  <inkml:trace contextRef="#ctx0" brushRef="#br0" timeOffset="19402.2673">22798 2743 731 0,'-26'38'17'15,"-4"6"-20"-15,-3 8 4 0,-6 2-2 16,5-3-89-16,3-11-126 16,6-12-45-16</inkml:trace>
  <inkml:trace contextRef="#ctx0" brushRef="#br0" timeOffset="19589.6989">22917 2998 795 0,'0'0'-1'0,"36"41"-20"0,-13-17 22 16,6-4-12-16,-1-3-99 15,2-6-80-15,-3-8-91 16</inkml:trace>
  <inkml:trace contextRef="#ctx0" brushRef="#br0" timeOffset="19714.9158">23078 2803 823 0,'0'0'44'0,"0"0"-42"0,0 0-1 15,0 0-29-15,0 0-113 16,0 0-132-16</inkml:trace>
  <inkml:trace contextRef="#ctx0" brushRef="#br0" timeOffset="20214.5987">23355 3289 681 0,'0'0'-49'15,"0"0"7"-15,0 0 52 16,0 0-14-16,2-38-107 0,6 4 55 15,5-11 47-15,3-10 12 16,2-9-3-16,2-8 2 16,3 1-2-16,-4 5-1 15,-1 11 2-15,-3 14 40 16,-1 14 16-16,-5 14-48 0,0 9-11 16,2 2-1-16,-4 2 0 15,-1 6-2-15,0 4 4 16,2 0 0-16,-4 7 1 15,1 1 1-15,0 2-3 16,1 2 2-16,2 0 0 16,2 4 1-16,-1-2 3 0,0-1 2 15,0-4-4-15,-2-3 10 16,-5-6 38-16,-2-1 5 16,-5-4 20-16,-11-2-11 15,1 1-35-15,-6-3-23 0,4 0-20 16,-3-1-22-16,8 0-28 15,4-2-57-15,8-6-90 16,0-2-39-16</inkml:trace>
  <inkml:trace contextRef="#ctx0" brushRef="#br0" timeOffset="20449.0646">23916 2583 714 0,'0'0'-2'0,"0"0"-11"0,58 61 16 15,-33-24-4-15,-3 9-1 16,-8 3 2-16,-7 7-3 16,-7 0-1-16,-14-2-13 15,-10-1-31-15,-8-8-35 0,-11-5-77 16,-5-7-55-16</inkml:trace>
  <inkml:trace contextRef="#ctx0" brushRef="#br0" timeOffset="20714.7613">22075 3525 305 0,'0'0'-6'15,"-64"12"-180"-15,34-9 99 16,1 0 80-16</inkml:trace>
  <inkml:trace contextRef="#ctx0" brushRef="#br0" timeOffset="21058.1492">21392 3373 607 0,'0'0'6'0,"0"0"-60"0,68 0 34 15,-1-2 42-15,24-3-6 16,29-4-5-16,25-2-10 15,14 1 1-15,15-3 6 16,11-3-3-16,8 2-4 16,3-1-1-16,-2 3 4 0,1 1 25 15,-9-1-5-15,-10 4-4 16,-14 1-5-16,-14 0-6 16,-17 2-5-16,-19 1-5 15,-16-1-1-15,-17 0-35 16,-21 3-109-16,-21-2-107 0</inkml:trace>
  <inkml:trace contextRef="#ctx0" brushRef="#br0" timeOffset="21823.6202">21465 3401 667 0,'0'0'38'0,"0"0"-42"16,0 0 7-16,0 0 15 16,20 58-3-16,-18-26-9 0,-2 7-5 15,-4 5-18-15,-6 2-44 16,-4-4-69-16,0-6-67 15,4-9-47-15</inkml:trace>
  <inkml:trace contextRef="#ctx0" brushRef="#br0" timeOffset="21995.4759">21634 3701 555 0,'0'0'56'0,"49"-10"-50"0,-19 6 47 15,9-2-19-15,6 2-32 16,5-2-2-16,2 1-9 16,1-4-72-16,-4-2-137 15,-4-1-88-15</inkml:trace>
  <inkml:trace contextRef="#ctx0" brushRef="#br0" timeOffset="22417.2355">22336 3668 607 0,'0'0'23'0,"3"61"-36"0,-3-27 7 15,2 2 6-15,-1-5-26 16,1-5-43-16,0-7-23 16,-2-6 21-16,0-6 50 15,-2-7 29-15,-4 0 17 16,0-10-25-16,0-6 0 0,1-5 6 16,3-8 17-16,2-6 2 15,11-6-4-15,9-3-17 16,3 6-7-16,3 1-9 15,-1 11 8-15,1 10 6 0,-6 9 3 16,-4 7-4-16,-7 9 8 16,2 3 18-16,-6 3 0 15,-5 4-6-15,-2-1-10 16,-12 2-2-16,-6 0-5 16,-5-3-14-16,-4-4-94 15,0-7-114-15</inkml:trace>
  <inkml:trace contextRef="#ctx0" brushRef="#br0" timeOffset="22682.8533">22864 3303 791 0,'0'0'21'0,"0"0"-57"16,-18 61 35-16,6-22-3 15,0 8-32-15,7 3 2 16,5 2 0-16,0-4 5 16,10-6-8-16,9-9-42 15,0-7-55-15,6-9 15 0,0-6 1 16,2-9-33-16</inkml:trace>
  <inkml:trace contextRef="#ctx0" brushRef="#br0" timeOffset="22870.2661">23096 3421 677 0,'0'0'136'0,"0"0"-154"0,23 41-5 15,0-17 23-15,9 3 0 16,5 3-28-16,7-6-57 16,1-4-69-16,-3-6-104 15</inkml:trace>
  <inkml:trace contextRef="#ctx0" brushRef="#br0" timeOffset="23042.1423">23403 3457 424 0,'0'0'33'16,"0"0"27"-16,0 0 80 0,0 0-53 15,-38-12-84-15,17 35-7 16,-7 8-1-16,-9 9-4 16,-7 2-80-16,1-3-141 15,4-6-29-15</inkml:trace>
  <inkml:trace contextRef="#ctx0" brushRef="#br0" timeOffset="23276.6796">23500 3594 458 0,'0'0'201'15,"1"57"-201"-15,-2-24 9 16,-2 1-2-16,2-1-40 0,1-4-49 16,-1-6-64-16,5-3 2 15,2-9 40-15,0-4 65 16,2-5 8-16,-6-2 13 16,0-9 16-16,-2-1-55 15</inkml:trace>
  <inkml:trace contextRef="#ctx0" brushRef="#br0" timeOffset="23807.8178">23449 3427 806 0,'0'0'2'0,"0"0"-78"0,0 0 31 16,0 0-106-16,0 0-251 15</inkml:trace>
  <inkml:trace contextRef="#ctx0" brushRef="#br0" timeOffset="24182.6527">23671 3716 257 0,'0'0'463'16,"9"40"-523"-16,-3-19 45 16,1 2 32-16,0 1-13 15,-5-2-38-15,-2 0-36 0,-16 1-139 16,-7-6-59-16</inkml:trace>
  <inkml:trace contextRef="#ctx0" brushRef="#br0" timeOffset="24776.1638">23932 3831 25 0,'0'0'134'0,"0"0"-116"15,0 0 20-15,0 0 27 16,0 0-36-16,0 0-12 16,0 0 6-16,0 0-17 15,-38-46-1-15,36 20 6 0,0-7 6 16,2-5-7-16,2-5 6 16,0-4 9-16,5-1-16 15,7 6-6-15,1 3 17 16,3 5 8-16,0 8-20 15,4 8-9-15,-3 7-6 16,-3 5-35-16,1 6-6 0,-5 0 26 16,-4 10 25-16,-6 4 32 15,-2 4 36-15,-5 3 23 16,-4 1-40-16,-1 0-25 16,3 0-24-16,4-4-12 0,1-2-60 15,6-3-46-15,5 0 20 16,3 2 79-16,1 0 27 15,1 3 8-15,-6 1 19 16,-3 1 13-16,-5 1 8 16,-7 3-4-16,-11-3-9 15,-2 2-24-15,-6-3-19 0,3-3-25 16,3-6-48-16,2-5-89 16,7-6-40-16</inkml:trace>
  <inkml:trace contextRef="#ctx0" brushRef="#br0" timeOffset="25010.7099">23485 3390 782 0,'0'0'-25'0,"0"0"-37"0,0 0 51 16,0 0-132-16,0 0-213 16</inkml:trace>
  <inkml:trace contextRef="#ctx0" brushRef="#br0" timeOffset="25807.1709">23632 3405 696 0,'0'0'16'0,"0"0"-32"15,0 0 13-15,0 0 5 16,0 0-8-16,0 0-11 15,0 0-18-15,0 0 0 0,0 0 25 16,0 0 10-16,0 0-7 16,-5 19-8-16,-3-26 6 15,1 1 9-15,2 2 22 16,1 1 28-16,2 0-30 16,-2 3-20-16,4-1-13 15,0-3-67-15,0-4-226 0</inkml:trace>
  <inkml:trace contextRef="#ctx0" brushRef="#br0" timeOffset="27463.068">24495 2466 231 0,'0'0'22'0,"0"0"-17"0,0 0 12 15,0 0-1-15,0 0-11 16,0 0-1-16,0 0 6 15,0 0 5-15,0 0-7 16,0 0 4-16,50 12-6 0,-25-9-4 16,6-2 0-16,5-1-4 15,1 0 1-15,-3 0-2 16,-4-4 2-16,-5 3 1 16,-6 0 1-16,-8 1 3 15,-3 2 17-15,-5 8 27 0,-2 1 17 16,-1 6-31-16,0 3-21 15,-3 4-8-15,2 3-2 16,1 5-3-16,0 4 0 16,1 4 0-16,7 8-1 15,0 3-1-15,3 5-3 0,0 6-2 16,2 1 4-16,-4 1 4 16,6 0-1-16,-1-3 3 15,0 0 1-15,1-4 14 16,1-5-2-16,-7-2 3 15,-1 0 25-15,-4-6-4 0,-3 3-18 16,-2-2-7-16,-3-2-7 16,-5-6-3-16,-3-3 4 15,-5-7 4-15,-3-6 8 16,-7-4 8-16,-7-6 0 16,-7-3-20-16,-3-3-6 0,-2-1-4 15,0-2 0-15,2 1-8 16,9 2-20-16,8 1-58 15,8 3-88-15,9 0-46 16</inkml:trace>
  <inkml:trace contextRef="#ctx0" brushRef="#br0" timeOffset="30977.9664">24169 3300 328 0,'0'0'149'0,"0"0"-176"15,0 0 7-15,0 0 28 16,0 0-14-16,-16-37-28 0,16 34 32 16,0 2 2-16,0-2 1 15,0 3 5-15,0 0 23 16,3 4 2-16,5 6-23 15,8 6-1-15,6 4 7 16,10 4 5-16,4 7-12 16,2 0-6-16,0 4 0 0,-10 2-1 15,-3 4 3-15,-9 3 36 16,-9 1 25-16,-1 3-21 16,-6-1 1-16,2-4 2 15,-4-3-12-15,2-9-8 0,-7-4-8 16,-1-7-11-16,-10-6-3 15,-2-4 0-15,-5-3-8 16,-4-1-48-16,1-6-106 16,1-3-263-16</inkml:trace>
  <inkml:trace contextRef="#ctx0" brushRef="#br0" timeOffset="36086.3298">19965 4089 90 0,'0'0'-16'0,"0"0"1"0,0 0 14 15,0 0 0-15,0 0-11 16,0 0-12-16,0 0 14 16,0 0 10-16,39-26 0 15,-36 26-1-15,-2 0 18 16,1 0 19-16,-2 0 5 0,0 4-6 15,2 0-3-15,-2 5 4 16,0 2 5-16,0 5-4 16,0 1-13-16,2 4-18 15,1 1-5-15,3 0-1 16,2 0 2-16,5-2-4 0,1 1 3 16,7-4-2-16,2 0 2 15,3 0-1-15,6-3 5 16,3-1 1-16,5-2-5 15,3-2 3-15,6-2-2 16,2-4 6-16,3-2 5 16,6-2 2-16,-1 1-5 0,3-6-5 15,0 0-2-15,-4-1-4 16,-1 0 3-16,-3-3-2 16,-1 3 0-16,-4-3 1 15,0-1-1-15,0-1 0 16,-3-3 0-16,-1 2 2 0,1-4 1 15,-4 1-2-15,1 1 0 16,-3-1-2-16,0 3 2 16,0-2 0-16,1 3-1 15,1-3 0-15,-2 1 0 16,3-2 1-16,1 2-2 0,0-1 2 16,-1 3-2-16,-2 2 1 15,1 3 0-15,-3 1 0 16,-2 4 2-16,-5 2 13 15,-1 0 18-15,0 2-6 0,-2 5-11 16,-2 0-11-16,-4 3-4 16,0 0 2-16,-4 3-5 15,-1 0 2-15,-5 1 2 16,-3 0 0-16,-2 3 3 16,-2-3-2-16,1 2 8 15,-6-2-1-15,1-1-5 0,0-2-1 16,-2-2-3-16,1-3 1 15,0-2-3-15,-1-3 3 16,3-1-1-16,-3 0 4 16,0 0 3-16,0 0-1 15,0-4 20-15,2 0-11 0,1-5-13 16,2-1-5-16,3 0 1 16,5-4-1-16,0 1 0 15,2-1 1-15,2 1-2 16,3 2 3-16,-3 0-1 0,0 2 1 15,0 3-1-15,1 3 0 16,-1 3 1-16,0 0-2 16,5 2 3-16,1 5-2 15,4 3 0-15,5 0 1 16,-1 2-2-16,2 3 2 16,2 2-3-16,-2 3 3 15,3 1-1-15,2 3 3 0,4-1 2 16,6-3-3-16,6-6 1 15,10-3-3-15,3-8 3 16,7-3-2-16,6-7 1 16,1-4 0-16,3-3-1 0,-1-2 1 15,0-2-1-15,-3-1 1 16,-4-1-1-16,-6-1 0 16,-6 0 1-16,-7-1-1 15,-4 1 1-15,-8 0-3 16,-1-1 2-16,-5 5-5 0,-4 3-4 15,-10 7-10-15,-14 7-52 16,-13 0-140-16</inkml:trace>
  <inkml:trace contextRef="#ctx0" brushRef="#br0" timeOffset="38117.1174">21340 4742 566 0,'0'0'-51'16,"0"0"21"-16,60 58 29 15,-28-31 6-15,5-1-6 16,3 2 1-16,3 3-1 0,-1 0 1 15,-4 5-8-15,-1-3-9 16,-7 1-42-16,-5-4-43 16,-3-6-22-16,-6-7 16 15,-3-9 39-15</inkml:trace>
  <inkml:trace contextRef="#ctx0" brushRef="#br0" timeOffset="38351.4464">21914 4513 432 0,'0'0'152'16,"-42"21"-143"-16,15 4-6 16,-3 9 15-16,-6 8-6 15,-3 7-10-15,1 3-2 0,-5 1-3 16,1 1-12-1,-3 1-13-15,5-4-18 0,6-1-51 16,2-7-25-16,8-7-45 16,9-7 19-16</inkml:trace>
  <inkml:trace contextRef="#ctx0" brushRef="#br0" timeOffset="38664.1526">21999 5204 327 0,'0'0'256'16,"0"0"-329"-16,0 0 7 16,51 46 64-16,-22-41-66 15,4-5-105-15</inkml:trace>
  <inkml:trace contextRef="#ctx0" brushRef="#br0" timeOffset="38820.0956">22261 4763 511 0,'0'0'251'15,"-48"-8"-325"-15,27 8 57 16,5 7-5-16,4 4-160 15,5-2-152-15</inkml:trace>
  <inkml:trace contextRef="#ctx0" brushRef="#br0" timeOffset="39554.3423">22227 5590 549 0,'0'0'26'0,"0"0"-127"15,0 0 89-15,2-58 59 16,3 29-46-16,1-9-5 0,3-14 4 16,7-13 0-16,4-16-7 15,6-14-35-15,5-10-53 16,8-2-31-16,-1 7 40 15,-2 13 83-15,-1 17 145 16,-3 17 43-16,1 16-90 0,-4 11-75 16,1 6-10-16,-1 7-10 15,-3 6 0-15,-9 3-1 16,-6 4-2-16,-9 4 1 16,-5 6 0-16,-10 4 4 15,-8 5 0-15,-1 1 1 16,1 1-4-16,9 3-1 0,10-2-12 15,8 0-82-15,14 2 31 16,7 0 51-16,3 1 18 16,-3 0 13-16,-4 2 50 15,-9-1 7-15,-10-1-10 16,-4 0 28-16,-6 0-9 0,-8-2-23 16,-5-1-24-16,-1-2-22 15,-5 0-14-15,-2-3-38 16,-2-5-107-16,-3-11-223 15</inkml:trace>
  <inkml:trace contextRef="#ctx0" brushRef="#br0" timeOffset="44959.4907">14223 4368 274 0,'0'0'18'0,"0"0"-24"0,0 0-1 15,0 0 7-15,0 0 0 16,9 41 0-16,-7-28-1 15,1 4 2-15,-3 6-1 16,1 4 0-16,0 3 3 16,3 1-2-16,1 3 0 0,0-1-3 15,5-5 2-15,4-2-2 16,2-6 2-16,4-5 2 16,1-3 0-16,4-4 4 15,2-3-5-15,2-5 0 16,0 0-1-16,1-6 0 0,1-5 0 15,2-1 1-15,-1-4 4 16,1-1-3-16,1-3 6 16,1-1-1-16,2-2-4 15,0-1-3-15,-1 3 0 16,-3 2 2-16,-1 5-4 0,-1 0 2 16,0 7 3-16,-1 4 1 15,0 2-3-15,-1 1 0 16,1 0-1-16,-5 4-1 15,-6 3 2-15,-1 0-2 16,-7 5 2-16,1 0-1 0,-10 4 0 16,0 1 6-16,-1 1-2 15,-1-2 5-15,0 1-5 16,1-4 1-16,0-4 1 16,3-3-4-16,-4-1 1 15,2-4-3-15,2-1 1 0,-1 0 0 16,6-3 0-16,-2-4-1 15,5 0 0-15,5-3 3 16,5-1-4-16,2-2 1 16,7-1-2-16,6-2 1 15,-1 2-14-15,3 3-14 16,-1 3 20-16,-7 7 7 0,-2 1 7 16,-5 9 9-16,-2 6 10 15,-5 4 4-15,3 2-10 16,3-1-5-16,3 1-12 15,5-2-1-15,8-4 1 0,3-2-2 16,4-4 1-16,4-5 0 16,5-4 0-16,3-2-1 15,2-6 2-15,3-9 1 16,1-2 19-16,-4-5 22 16,-1-4 12-16,-5-2-1 0,-4 0-26 15,-5 1-22-15,-5 2-3 16,-2 2-1-16,-7 7-2 15,-4 2 0-15,-2 5 0 16,-12 1-45-16,-9 0-287 16</inkml:trace>
  <inkml:trace contextRef="#ctx0" brushRef="#br0" timeOffset="184415.0143">13715 5436 407 0,'0'0'249'16,"0"0"-293"-16,0 0 11 0,0 0 42 15,0 0 5-15,48-52-19 16,-19 26 3-16,2-5-1 16,-1-5 1-16,-1-2-5 15,-8 1-43-15,-11 3-9 16,-8 4 28-16,-20 8 21 0,-12 10 9 16,-11 12 27-16,-7 7 62 15,-1 13 8-15,2 6-27 16,7 5-24-16,9-1-28 15,10 2-13-15,10 1 2 16,11-2 4-16,11-1-8 0,10 3-1 16,8-3 0-16,7-3 0 15,4-5-6-15,7-6-12 16,-1-5-23-16,6-8-30 16,0-3-25-16,-1-11-64 15,2-5-41-15</inkml:trace>
  <inkml:trace contextRef="#ctx0" brushRef="#br0" timeOffset="185024.2847">14192 4810 625 0,'0'0'-11'16,"0"0"10"-16,0 0 8 15,0 0-2-15,0 0-10 16,0 0 4-16,15 53 3 16,-1-24-2-16,-1 0 2 0,3-2-5 15,0-4-42-15,4-4-68 16,-7-3 22-16,1-5-35 16,-5-4 16-16,-3-4 15 15</inkml:trace>
  <inkml:trace contextRef="#ctx0" brushRef="#br0" timeOffset="185227.3371">14330 4841 413 0,'0'0'-13'15,"0"0"20"-15,-50 40 55 16,27-9 20-16,-8 9-62 15,-1-3-15-15,-1 3-5 16,0-5-8-16,1-5-84 16,3-10-99-16</inkml:trace>
  <inkml:trace contextRef="#ctx0" brushRef="#br0" timeOffset="185477.2852">14487 4945 629 0,'0'0'-28'0,"0"0"14"0,-15 52 27 15,14-33-1-15,1-1-12 16,4-3-7-16,9-4-20 15,8-4-52-15,4-7-2 16,2 0 1-16,0-10-67 0</inkml:trace>
  <inkml:trace contextRef="#ctx0" brushRef="#br0" timeOffset="185602.2888">14605 4800 714 0,'0'0'7'0,"0"0"0"15,0 0-3-15,0 0-6 16,0 0-90-16,0 0-147 16,0 0-147-16</inkml:trace>
  <inkml:trace contextRef="#ctx0" brushRef="#br0" timeOffset="186117.7817">14738 5005 445 0,'0'0'301'16,"-34"55"-417"-16,21-34 105 15,0 0 15-15,5-9-55 0,3-4-72 16,3-8 107-16,0-2 15 15,2-10-7-15,0-5 2 16,0-8 10-16,2-9-1 16,9-5-2-16,5-5-1 15,3-3 2-15,5-3 3 0,7 1-2 16,5 8-2-16,2 8-3 16,0 6-1-16,-3 10 4 15,-5 9 8-15,-5 6-7 16,-7 4 10-16,-8 9 47 15,-9 3-2-15,-4 6-29 0,-13 1-13 16,-5 3-3-16,-9-1-9 16,-1-4-10-16,0-4-2 15,6-3-5-15,4-1-5 16,15-3 12-16,8 5 6 16,16 3-12-16,10 2 15 15,9 2 0-15,-1 3-3 0,-3-2 3 16,-6-2-2-16,-14-1 21 15,-13-1-2-15,-9 0 13 16,-13-1-13-16,-11-3-48 16,-3-2-133-16,-4-3-34 0,1-3 1 15</inkml:trace>
  <inkml:trace contextRef="#ctx0" brushRef="#br0" timeOffset="186430.2105">15551 4789 811 0,'-43'25'-48'16,"-10"13"62"-16,-14 12 4 0,-14 20-15 16,-8 12-4-16,-7 12 2 15,-5 4-1-15,-2-1-11 16,2-2-18-16,4-9-75 16,13-12-113-16,7-13 42 15,16-12 76-15,14-14 25 0,14-11 44 16</inkml:trace>
  <inkml:trace contextRef="#ctx0" brushRef="#br0" timeOffset="186727.0661">15520 5131 847 0,'0'0'-41'15,"-28"64"47"-15,10-17-2 0,1 8-1 16,-4 5-23-16,7-5-46 15,2-1-19-15,7-4-25 16,3-12-26-16,2-7 52 16,3-14-68-16</inkml:trace>
  <inkml:trace contextRef="#ctx0" brushRef="#br0" timeOffset="186961.3933">15901 5100 852 0,'0'0'-68'0,"3"42"64"16,2-9 17-16,1 9-6 15,-2 5-6-15,3 3-2 0,-2 0-18 16,1-3-30-16,-1-3-38 15,-5-6-38-15,0-8-37 16,-2-10-30-16</inkml:trace>
  <inkml:trace contextRef="#ctx0" brushRef="#br0" timeOffset="187102.1564">15788 5316 88 0,'0'0'523'16,"0"0"-533"-16,61-22 14 15,-22 20 6-15,7 1-7 0,5 1-2 16,-2 0-8-16,-7-4-153 16,-9 1-292-16</inkml:trace>
  <inkml:trace contextRef="#ctx0" brushRef="#br0" timeOffset="187492.4928">16564 5332 286 0,'0'0'426'0,"48"-40"-586"16,-30 18 128-16,-3-1 29 0,-5 3-123 15,-10 6-14-15,-7 3 121 16,-9 7 33-16,-8 4 38 16,-7 11 21-16,-1 6 11 15,-6 10 3-15,-2 7-13 16,0 3-22-16,6 4-15 0,7-2 4 16,7-4-5-1,16-2-14-15,4-8-17 0,17-5-7 16,11-7-12-16,10-5-24 15,5-8-35-15,3 0-32 16,1-7-48-16,-4-3 63 16,-3-1 3-16,-4-2-28 0,-5-4-16 15</inkml:trace>
  <inkml:trace contextRef="#ctx0" brushRef="#br0" timeOffset="187726.963">16949 4824 756 0,'0'0'34'16,"0"0"-75"-16,46 44 35 15,-15-14 6-15,7 3-1 16,9-1-75-16,0-2-93 0,2-3-12 16,-5-7 28-16</inkml:trace>
  <inkml:trace contextRef="#ctx0" brushRef="#br0" timeOffset="187914.5129">17162 4832 693 0,'0'0'55'0,"-49"52"-52"16,23-15-3-16,0 5 5 16,2 5-39-16,4-4-111 15,2-5-123-15</inkml:trace>
  <inkml:trace contextRef="#ctx0" brushRef="#br0" timeOffset="188164.3533">17461 4989 132 0,'0'0'621'16,"0"0"-689"-16,-17 50 65 0,14-28 13 15,1 4-11-15,2-3-38 16,14-5-17-16,4-4-87 16,8-7 30-16,2-7-28 15,2-4-21-15</inkml:trace>
  <inkml:trace contextRef="#ctx0" brushRef="#br0" timeOffset="188289.2059">17594 4902 88 0,'0'0'415'0,"0"0"-416"16,-18-38-2-16,18 38-16 0,2 0-74 16,9 4-58-16,0 2 13 15</inkml:trace>
  <inkml:trace contextRef="#ctx0" brushRef="#br0" timeOffset="188742.2347">17877 5236 796 0,'0'0'-72'16,"0"0"53"-16,0 0 14 16,0 0 6-16,-6-63-156 15,7 24-23-15,-1-11 85 16,1-3 83-16,3-3 30 0,6-3 11 16,5-2 3-1,7 3-18-15,7 3-10 0,5 11-10 16,-1 7-6-16,-1 15 4 15,-3 12 14-15,-7 10 34 16,-9 9-9-16,-13 8 10 0,-2 7-28 16,-13-1-13-16,-8 0-1 15,3-3-1-15,1-5-8 16,8-2 4-16,10-4 1 16,7 2-26-16,12 3 19 15,5 3 11-15,-4 7 4 0,2 2 21 16,-11 2 27-16,-4-1 26 15,-8-2-9-15,-12 0 6 16,-4-4-13-16,-2-1-50 16,-4-1-21-16,3-8-68 15,0-1-203-15</inkml:trace>
  <inkml:trace contextRef="#ctx0" brushRef="#br0" timeOffset="191351.0987">3231 8221 705 0,'0'0'-10'0,"42"-47"-58"16,-14 8 56-16,9-17 14 16,4-14 2-16,1-10-4 0,3-14 0 15,-3-7-3-15,-4-4-1 16,-6 3-34-16,-12 7-63 15,-11 9 20-15,-9 17 25 16,-17 17 46-16,-6 17 18 16,-9 16 45-16,-3 14 48 0,-2 10-12 15,-1 17-28-15,3 14-24 16,-1 16-18-16,1 21-12 16,-3 19 2-16,4 16-2 15,4 14-1-15,9 5-4 16,3-5-2-16,15-12 2 0,5-19-5 15,17-20-2-15,8-21 1 16,6-20-3-16,1-14 0 16,1-11-1-16,-1-5 6 15,-3-8 4-15,0-8 5 16,0-5-3-16,1-5 3 16,-1-1-4-16,-2 3-2 0,-4 2-2 15,-5 8 1-15,-5 7-1 16,-6 7 0-16,1 3 0 15,-6 10-1-15,7 1-5 16,3-1-32-16,3 0-129 16,8-3-67-16,0-9-10 0</inkml:trace>
  <inkml:trace contextRef="#ctx0" brushRef="#br0" timeOffset="192054.049">4067 7195 690 0,'0'0'-28'15,"0"0"-31"-15,0 0 67 16,-42-6 5-16,26 33-9 15,-4 16 2-15,-4 15-5 16,-5 16 5-16,-3 14 11 16,-8 10-14-16,4 5-2 0,-4 1-3 15,4-7 0-15,5-11-3 16,6-11 1-16,10-15-7 16,10-13 0-16,12-13-65 15,10-8-137-15,10-9-49 16</inkml:trace>
  <inkml:trace contextRef="#ctx0" brushRef="#br0" timeOffset="192585.1934">4103 8170 117 0,'-20'43'494'0,"0"1"-557"15,-1 0 27-15,6-1 34 16,1-8 4-16,4-8-3 16,3-9 2-16,3-12 3 15,1-6 8-15,0-15-2 16,3-15-1-16,0-16-11 0,10-16 0 15,5-19 2-15,12-18 4 16,11-10-3-16,9-4 5 16,9 2-5-16,5 12 1 15,-1 19 31-15,-5 22 12 16,-10 21-11-16,-11 21-26 0,-12 14-4 16,-15 11-5-16,-9 14 7 15,-17 8 9-15,-10 3 2 16,-4-1-4-16,2-3-11 15,4-4 1-15,9-7-8 16,9-6-26-16,9 3-15 0,7-2-3 16,8 6 43-16,6 7 5 15,2 3 2-15,-2 5 0 16,-1 2 3-16,-7 6 6 16,-5-2 9-16,-8-1 22 15,-5-6-6-15,-4-3-12 16,-6-8-18-16,-6-9-13 0,-1-7-55 15,-7-5-126-15,-2-2-131 16</inkml:trace>
  <inkml:trace contextRef="#ctx0" brushRef="#br0" timeOffset="192850.7581">4773 7321 770 0,'25'40'-12'16,"-10"12"12"-16,0 16 9 0,-11 15 8 15,-8 12-10 1,-15 10-5-16,-10-4-14 0,-7-3-38 15,-3-13-15-15,1-11-28 16,5-17-95-16,5-16 17 16</inkml:trace>
  <inkml:trace contextRef="#ctx0" brushRef="#br0" timeOffset="193491.2988">5336 7781 153 0,'0'0'350'0,"0"0"-351"0,43 9-3 15,-16-7 11-15,11-1 5 16,2-2-9-16,2 1-3 16,-3 0-6-16,-8 0-31 15,-15 2-79-15,-16 5-137 16</inkml:trace>
  <inkml:trace contextRef="#ctx0" brushRef="#br0" timeOffset="193632.1019">5307 8021 646 0,'0'0'6'0,"43"10"-15"0,-9-8 12 16,10-2-4-16,6 0-4 15,-2-6-32-15,0-3-143 16,-6-2-156-16</inkml:trace>
  <inkml:trace contextRef="#ctx0" brushRef="#br0" timeOffset="194006.7832">6301 7268 482 0,'0'0'263'0,"0"0"-272"0,44 0 0 15,-13 0 9-15,11 0 1 16,12 2 1-16,4-2-2 15,7 0 2-15,-1-6-3 16,-1-4 1-16,-5 0-15 16,-10 0-57-16,-8 0-65 0,-13 3 20 15,-12 3 27-15,-15 0-25 16</inkml:trace>
  <inkml:trace contextRef="#ctx0" brushRef="#br0" timeOffset="194381.6955">6201 7297 714 0,'0'0'85'0,"0"0"-117"16,0 0 0-16,0 0 27 0,41 31 11 15,-7-21-7-15,3 1-5 16,1-2-12-16,-2 1-15 15,-7 4-15-15,-8 3-33 16,-11 6 56-16,-10 5 21 16,-4 8 11-16,-15 5 1 0,-4 3 5 15,-2 1 22-15,2-2 9 16,4-3 2-16,3-3-15 16,9-3-3-16,7-3-4 15,2 0-2-15,15 0-9 16,7 1-7-16,11-5 1 0,10 0-4 15,5-6-6-15,3-5-12 16,3-2-34-16,-2-4-22 16,-6 0-32-16,-7-3-61 15,-10 4 59-15,-11 2 5 16,-13 1-13-16</inkml:trace>
  <inkml:trace contextRef="#ctx0" brushRef="#br0" timeOffset="194740.997">5970 8564 661 0,'0'0'-2'0,"-1"42"-19"15,1-15 25-15,0 3 6 16,0 0-10-16,5-2-1 15,3-2 2-15,4-4-10 16,5-3 6-16,4-6 1 0,8-6-17 16,0-4-56-16,2-3-57 15,1-10-60-15</inkml:trace>
  <inkml:trace contextRef="#ctx0" brushRef="#br0" timeOffset="195038.0198">5996 8247 200 0,'0'0'50'0,"0"0"-16"15,0 0 45-15,0 0 15 16,0 0-44-16,38 27-30 16,-29-24-20-16,-3-2-43 0,-4 1-128 15,-2-2-118-15</inkml:trace>
  <inkml:trace contextRef="#ctx0" brushRef="#br0" timeOffset="195350.3926">6203 8493 735 0,'0'0'23'0,"0"0"-94"15,0 0 58-15,52 3 12 16,-31-3-55-16,-4 0-152 0,-1 1 102 16,-5 3-59-16</inkml:trace>
  <inkml:trace contextRef="#ctx0" brushRef="#br0" timeOffset="195522.1177">6289 8663 703 0,'0'0'40'16,"0"0"-72"-16,45 13 21 15,-18-10 10-15,1 1-10 16,1 0-70-16,2-1-85 0,-2-1-26 16,-2-2 10-16</inkml:trace>
  <inkml:trace contextRef="#ctx0" brushRef="#br0" timeOffset="195912.7595">6678 8551 711 0,'0'0'-5'15,"7"57"-6"-15,-3-22 17 16,0 2 5-16,-4 0-16 16,0 0 0-16,2-6-63 15,-4-8-122-15,2-9-90 0</inkml:trace>
  <inkml:trace contextRef="#ctx0" brushRef="#br0" timeOffset="196443.8064">6257 6713 572 0,'0'0'55'0,"0"0"-64"15,-17 44 5-15,8-27 7 16,4-1 0-16,1-5-3 16,2-5-6-16,1-6-5 15,1-3-9-15,0-7 19 16,0-7-3-16,5-3-4 15,2-3 4-15,9-1 3 0,6 0 6 16,6 4-2-16,7 4 2 16,0 7 3-16,1 7 7 15,-5 2 7-15,-6 13 3 16,-6 3-5-16,-7 2-7 16,-5 5 3-16,-7-2-7 0,0 0-6 15,-7-1-5-15,-4-1-15 16,2-2-50-16,0-6-106 15,5-6-55-15</inkml:trace>
  <inkml:trace contextRef="#ctx0" brushRef="#br0" timeOffset="198552.7072">7469 8409 496 0,'0'0'37'0,"0"0"-75"16,0 0 22-16,0 0 18 16,0 0 11-16,38-13-12 15,-9-7-1-15,9-10 3 0,4-8-4 16,3-7 2-16,-2-7-3 16,0-6 1-16,-3-3 1 15,-1-10 0-15,-7 0 0 16,-3-7 0-16,-5-2 1 15,-6-3-1-15,-4 2 2 16,-10 3-1-16,-4 5 1 0,-13 11 14 16,-10 12 37-16,-6 17 3 15,-10 15-14-15,-5 19-14 16,-4 12-22-16,-4 24-4 16,1 18 0-16,4 13-2 15,4 13 0-15,5 6 1 0,9 3 2 16,12-4 13-16,7-5 7 15,10-11-6-15,8-8-11 16,13-11-5-16,8-11 0 16,7-9-2-16,3-8-2 15,3-4-1-15,0-7 5 0,1-9-3 16,-1-3 3-16,-4-5-6 16,-5-11 2-16,-2-7-2 15,-6-4-2-15,-6-1 3 16,-7-2 2-16,-2 4 3 15,-6 5 0-15,-1 7 1 0,-3 4 2 16,0 6 7-16,0 4 8 16,2 0-2-16,-2 7-15 15,0 4-5-15,2 3 1 16,2 5 2-16,-1 2 0 16,3-1 1-16,1-1-1 0,2-2 2 15,2-7-4-15,7-6 2 16,7-7-1-16,6-13-3 15,7-8 0-15,2-9 0 16,1-2 1-16,-7 5 2 16,-6 5 4-16,-8 10-1 15,-4 10-1-15,-5 8 5 0,-2 15 7 16,0 11 7-16,2 3-7 16,2 4-10-16,7-5-3 15,5-10-37-15,0-11-124 16,4-13-330-16</inkml:trace>
  <inkml:trace contextRef="#ctx0" brushRef="#br0" timeOffset="218001.9703">9062 6686 338 0,'0'0'144'0,"0"0"-158"16,0 0 10-16,0 0 9 16,0 0 3-16,0 0-6 0,-52 81 9 15,17-16 1-15,-7 21 1 16,-8 16-1-16,2 7-7 16,5 6 4-16,14-2 20 15,9-4 0-15,16-6 1 16,6-6 17-16,15-2-9 0,12-4-19 15,10-7-9-15,5 0-6 16,8-12-6-16,4-8-17 16,-1-14-69-16,-3-16-156 15,-5-16-87-15</inkml:trace>
  <inkml:trace contextRef="#ctx0" brushRef="#br0" timeOffset="218376.7321">10594 6631 475 0,'0'0'54'16,"0"0"-8"-16,0 0-11 0,0 0-34 16,0 48 14-16,0-12 17 15,0 9-22-15,-2 6-7 16,-1 6 0-16,-1 1-3 15,0-1 0-15,1-5-5 0,2-3-26 16,1-11-37-16,1-8-35 16,4-11-6-16,-5-11-51 15</inkml:trace>
  <inkml:trace contextRef="#ctx0" brushRef="#br0" timeOffset="218642.3058">9637 7362 887 0,'56'3'-2'16,"24"-6"-83"-16,30-7 43 15,28-2 6-15,16 0 33 16,10-1-32-16,5 2-107 15,-5 0-63-15,-10 1 114 0,-15 1 66 16,-12-2 28-16,-21 2 24 16,-20 2-5-16,-22 3-7 15,-14 4-16-15,-21 4-31 16,-18 6-82-16</inkml:trace>
  <inkml:trace contextRef="#ctx0" brushRef="#br0" timeOffset="219095.3391">9619 7518 684 0,'0'0'3'0,"0"0"-10"0,0 44-1 16,0 0 17-16,-4 13 7 16,-1 16 1-16,-4 9-17 15,-3 2-3-15,2-6-12 0,-1-10-24 16,1-12-9-16,4-14-87 15,-1-14 11-15,1-9-20 16,0-13-16-16</inkml:trace>
  <inkml:trace contextRef="#ctx0" brushRef="#br0" timeOffset="219345.3335">9854 7740 686 0,'0'0'4'16,"-5"46"-22"-16,1-13 18 15,0 7 6-15,-2 3-10 0,4-3-28 16,0-3-35-16,2-3-28 15,-2-5 8-15,0-10 11 16,-4-5-64-16</inkml:trace>
  <inkml:trace contextRef="#ctx0" brushRef="#br0" timeOffset="219532.7653">9693 7930 589 0,'0'0'147'0,"0"0"-122"15,0 0-19-15,0 0-5 16,0 0 15-16,60-24-19 0,-28 18 3 16,3 1-9-16,3 2-3 15,-3 3-15-15,-1 0-13 16,-5 0 4-16,-4 3-79 16,-5 1-109-16</inkml:trace>
  <inkml:trace contextRef="#ctx0" brushRef="#br0" timeOffset="232686.3651">10229 7947 22 0,'0'0'269'16,"0"0"-264"-16,0 0-24 15,0 0 14-15,0 0 6 16,52-5-1-16,-35-1 3 16,4 2 0-16,3-4-4 0,1 1 2 15,-1-2-1-15,-4 1 1 16,-1 3 5-16,-2-1 15 15,-1 2 7-15,-3-2-3 16,1 2-8-16,1-2-6 16,-1-1-5-16,-1-1-2 0,-4 2-4 15,-2 0 1-15,-2-1 1 16,-5 4 21-16,0-1-7 16,-3 0-13-16,-4-1 3 15,0 0-1-15,-4-2 3 16,0-1-6-16,-4 1-1 0,2-1-9 15,-6 1-3-15,1 0 4 16,3 0 7-16,-3 2 10 16,3 4 19-16,0 1 5 15,2 2-3-15,-2 9 8 16,1 2-17-16,-2 6-19 16,3 3 0-16,-5 3-4 0,3 2 2 15,-1 1-1-15,3 1 0 16,2 2 16-16,2-3 16 15,4-2-4-15,3-2-14 16,2-2-9-16,2-4 0 16,5-1 1-16,5-5-3 0,3-1-5 15,9-5 0-15,3-2-12 16,6-4-11-16,3 0-3 16,-2 0 4-16,-3 0-28 15,-6 0-45-15,-9 3-16 16,-10 0-24-16,-6-1-26 0</inkml:trace>
  <inkml:trace contextRef="#ctx0" brushRef="#br0" timeOffset="233123.6906">10638 7436 431 0,'0'0'-4'0,"0"0"4"15,14 47 1-15,-1-27 8 16,7 1-8-16,1-2-3 15,2-1 1-15,0-1-11 0,-3-1 12 16,-2-4-13-16,-4-3-44 16,-5-2-75-16,-3-3 21 15,-4-4 1-15</inkml:trace>
  <inkml:trace contextRef="#ctx0" brushRef="#br0" timeOffset="233342.4056">10758 7378 148 0,'0'0'130'0,"0"0"-24"15,0 0-58-15,-44 51 4 16,26-21-33-16,1 4-6 16,-2 1-11-16,-3-2-5 15,2-3-10-15,-4-2-27 16,1-4-15-16,1-4 3 0,0-6-16 15,6-5-65-15,7-9-18 16</inkml:trace>
  <inkml:trace contextRef="#ctx0" brushRef="#br0" timeOffset="233607.9946">10915 7612 348 0,'0'0'0'15,"0"0"2"-15,0 0-2 16,0 0 8-16,0 40-8 0,0-27 0 15,2-2-5-15,6-1 1 16,3 0 1-16,3-4-26 16,1-5-24-16,3-1-78 15</inkml:trace>
  <inkml:trace contextRef="#ctx0" brushRef="#br0" timeOffset="233733.1629">10922 7544 602 0,'0'0'7'0,"0"0"-29"0,0 0-33 16,0 0-27-16,0 0-158 15</inkml:trace>
  <inkml:trace contextRef="#ctx0" brushRef="#br0" timeOffset="234326.6369">11100 7811 443 0,'0'0'-25'16,"0"0"13"-16,0 0-2 0,0 0 26 15,0-37-30-15,4 8 13 16,2-7 2-16,-1-7 4 15,1-8 0-15,1-2 1 16,2-2 0-16,2-1-4 16,0 5 2-16,1 9 0 15,0 9 18-15,-1 11 23 0,-1 9-10 16,-1 7-20-16,1 5-6 16,2 1-4-16,-3 2-2 15,-3 7-3-15,2 3 5 16,-8 6-1-16,0 3 6 15,-8 1 12-15,-1 0-10 16,1 1-7-16,-2-6-2 0,4 0 0 16,3-1-4-16,3-1 3 15,3-2-1-15,1 5 4 16,4 1 0-16,-2-1 2 16,-3-2 6-16,-2-2-6 0,-1-4 4 15,-4 0 38-15,-4-6-4 16,-2-2-30-16,1-2-32 15,0-7-127-15,0-5-151 16</inkml:trace>
  <inkml:trace contextRef="#ctx0" brushRef="#br0" timeOffset="235013.9587">11362 6563 368 0,'0'0'-1'0,"0"0"-3"16,0 0 1-16,30 62 10 15,-5-19 0-15,8 14-7 16,5 11-1-16,2 11 0 16,0 13-8-16,-2 8 1 0,-7 8 3 15,-8 6 6-15,-8 6 20 16,-4 2 38-16,-4-1 52 15,0-6-27-15,-3-7-22 16,-2-13-22-16,-4-11 0 16,0-16-1-16,-11-11-17 15,-3-14-18-15,-7-9-9 16,-4-12-56-16,-2-10-79 0,1-11-167 16</inkml:trace>
  <inkml:trace contextRef="#ctx0" brushRef="#br0" timeOffset="237200.9741">12438 7193 479 0,'0'0'-1'15,"0"0"-16"-15,-3 54 14 16,3-18 32-16,1 6-19 16,2 8 8-16,0 2-16 15,1-2-3-15,-1-3 3 16,1-4-8-16,1-11-29 0,-1-6-52 15,-3-10-23-15,-1-11-50 16</inkml:trace>
  <inkml:trace contextRef="#ctx0" brushRef="#br0" timeOffset="237372.8347">12257 7391 534 0,'0'0'210'0,"0"0"-204"16,43-10-5-16,-3 11-2 15,12 5 12-15,14-1-11 0,3 4 1 16,2-3-1-16,-2-1-28 16,-13-5-188-16,-13-1-290 15</inkml:trace>
  <inkml:trace contextRef="#ctx0" brushRef="#br0" timeOffset="238356.9797">13311 7590 431 0,'0'0'7'16,"0"0"-14"-16,0 0 5 15,-25 56 24-15,19-19 7 16,-5 6 19-16,6 2-40 0,4-1-6 15,2-2-2-15,11-7 0 16,8-8-4-16,2-7-6 16,7-10-2-16,2-8-9 15,2-4-1-15,2-14-12 16,0-4 14-16,-3-7 18 0,-1-1 2 16,-4-5 13-16,-5 1 19 15,0 0 5-15,-5 5-22 16,-5 5-2-16,-1 5-6 15,-3 4 11-15,-2 8 11 0,-4 5-17 16,1 8-8-16,-1 14-6 16,-2 11 0-16,0 15 4 15,-3 11-3-15,-7 9 0 16,-2 6-3-16,-4-1 5 16,-4-2 0-16,-5-4 10 0,-4-10 17 15,-4-10 2-15,-1-6-10 16,-1-14-16-16,1-11-12 15,1-12-37-15,2-7-120 16,4-15-39-16</inkml:trace>
  <inkml:trace contextRef="#ctx0" brushRef="#br0" timeOffset="238544.5791">13928 7794 133 0,'0'0'665'0,"2"51"-696"15,-6-14 10-15,2 3 34 16,3 2-7-16,11-2-21 16,8-12-40-16,7-9-91 0,6-16-70 15,1-10-111-15</inkml:trace>
  <inkml:trace contextRef="#ctx0" brushRef="#br0" timeOffset="238685.0504">14197 7575 759 0,'0'0'47'0,"0"0"-49"16,0 0-6-16,0 0 1 15,0 0-34-15,-17 46-75 16,27-28-149-16</inkml:trace>
  <inkml:trace contextRef="#ctx0" brushRef="#br0" timeOffset="238934.9897">14467 7286 875 0,'0'0'-26'16,"0"0"-10"-16,0 0 3 0,44 55 24 15,-14-10 9-15,7 11-3 16,6 9-44-16,-3 6-26 16,2 0-12-16,-1-4-41 15,-1-5 29-15,-4-11-77 16,-3-8 68-16,-3-12 46 0</inkml:trace>
  <inkml:trace contextRef="#ctx0" brushRef="#br0" timeOffset="239153.7495">14936 7151 857 0,'0'0'-6'0,"-51"12"6"16,19 20-5-16,-10 16 2 0,-10 17 1 16,-8 13-7-16,-3 10-72 15,-3 2-14-15,7-6-27 16,5-10-19-16,12-13-7 16,13-19-81-16</inkml:trace>
  <inkml:trace contextRef="#ctx0" brushRef="#br0" timeOffset="239372.6368">15003 7656 577 0,'0'0'114'15,"14"41"-114"-15,-12-9 12 16,1 5 35-16,5 4-35 15,-1 0-9-15,7-3-16 0,5-5-27 16,2-9-24-16,3-10-16 16,3-8-49-16,-3-8-32 15,-4-13-60-15</inkml:trace>
  <inkml:trace contextRef="#ctx0" brushRef="#br0" timeOffset="239512.9962">15099 7538 492 0,'0'0'124'0,"-40"-42"-123"16,22 32 0-16,3 7 7 16,6 4-7-16,7 9-23 0,2 3-105 15,7 1-81-15</inkml:trace>
  <inkml:trace contextRef="#ctx0" brushRef="#br0" timeOffset="239981.7008">15415 8258 632 0,'0'0'-1'0,"0"0"-32"0,0 0 6 16,0 0 20-16,-36-44-122 15,35 0 72-15,1-12 57 16,0-13 3-16,2-6 22 16,11-9 23-16,9-8-15 0,11-7-19 15,11-5-7-15,15 3-12 16,4 10-34-16,3 12 14 16,-1 18 31-16,-9 19 41 15,-11 18 0-15,-13 16-21 16,-11 8-14-16,-15 1-4 15,-9 12 0-15,-15 1-12 0,-7 3-1 16,-6 0 2-16,-4 3 0 16,3 1 4-16,7 4-1 15,7 3 3-15,9 7 2 16,5 7 1-16,4 3-1 0,5 1-4 16,5 2 7-16,-4-3 17 15,-4-4 11-15,-4-1-17 16,-8-3 6-16,-10-6-5 15,-7-1-9-15,-6-4-9 16,-8-5-17-16,1-4-46 0,-2-8-69 16,1-7-126-16</inkml:trace>
  <inkml:trace contextRef="#ctx0" brushRef="#br0" timeOffset="252166.7223">5020 10379 703 0,'0'0'-6'16,"0"0"5"-16,0 0 0 15,37-44-2-15,8 35 3 0,10-3 0 16,11-1-2-16,1-2-37 16,-2 1-69-16,-14-1-87 15,-13-2-72-15</inkml:trace>
  <inkml:trace contextRef="#ctx0" brushRef="#br0" timeOffset="252322.8973">4990 10390 881 0,'0'0'5'16,"0"0"-26"-16,0 0-1 15,0 0 10-15,65 17 12 0,-22-7 2 16,4 1-26-16,0-6-156 15,-12-4-263-15</inkml:trace>
  <inkml:trace contextRef="#ctx0" brushRef="#br0" timeOffset="265523.2399">6367 10123 555 0,'0'0'-8'0,"0"0"-84"15,61-13 91-15,-26 9 14 16,7 4-2-16,6-1 6 0,1-1-10 16,6 2-2-16,-1 0-6 15,0-4-1-15,-7-2-60 16,-4-4-91-16,-10-2-45 16</inkml:trace>
  <inkml:trace contextRef="#ctx0" brushRef="#br0" timeOffset="265945.028">6218 9997 402 0,'0'0'244'0,"0"0"-239"16,0 0-35-16,0 0 24 15,20 38 10-15,11-24-3 16,9-1-2-16,6 1 3 0,6-4-8 16,2 3 0-16,-5-4-21 15,-11 3-19-15,-8 1-32 16,-13 6 21-16,-17 5 5 16,-18 7 37-16,-20 5 21 15,-11 6 18-15,-5 2 25 0,3 0 14 16,6-5 27-16,10-4 4 15,10-4-52-15,11-4-33 16,10 0-6-16,2-1 8 16,4 2-4-16,14 1-4 15,7-1 3-15,12 0-5 0,7-5 1 16,14 1-8-16,7-5 4 16,10-4-2-16,4-4-9 15,0-3-16-15,0-1-31 16,-10-3-34-16,-14 2-67 15,-15 2-167-15</inkml:trace>
  <inkml:trace contextRef="#ctx0" brushRef="#br0" timeOffset="266913.683">5989 11275 711 0,'-20'27'-56'0,"2"1"-41"0,7 2 100 16,3 4 9-16,8-4-14 15,6-5-1-15,9-3-4 16,10-6 2-16,4-6-10 16,3-6-29-16,3-6-36 15,-2-9-65-15,-3-9-111 0</inkml:trace>
  <inkml:trace contextRef="#ctx0" brushRef="#br0" timeOffset="267085.4219">6025 10944 720 0,'0'0'91'15,"0"0"-94"-15,0 0-25 16,0 0 10-16,0 0-17 0,0 0-118 15,0 0-68-15,0 0-90 16</inkml:trace>
  <inkml:trace contextRef="#ctx0" brushRef="#br0" timeOffset="267304.1244">6177 11198 760 0,'0'0'-12'0,"0"0"-129"16,41 0 85-16,-21-4 52 15,-1 1-40-15,-3 0-110 16,-7 2 9-16,-4 1-11 0</inkml:trace>
  <inkml:trace contextRef="#ctx0" brushRef="#br0" timeOffset="267413.4775">6258 11242 114 0,'0'0'107'15,"0"0"-32"-15,0 0 8 16,22 41-8-16,-9-31-52 16,3-2-21-16,-1-4-45 0,1-4-204 15</inkml:trace>
  <inkml:trace contextRef="#ctx0" brushRef="#br0" timeOffset="267632.292">6649 11254 380 0,'0'0'354'0,"0"0"-382"0,0 0-1 16,15 48 30-16,-15-28 7 16,-2 4-11-16,-3 0 5 15,-1 0-1-15,-3-4-77 16,0-8-168-16,6-5-75 0</inkml:trace>
  <inkml:trace contextRef="#ctx0" brushRef="#br0" timeOffset="268866.3216">6313 9582 372 0,'0'0'33'0,"0"0"-48"15,0 0-11-15,0 0 2 16,0 0-25-16,0 0-69 16,0 0 35-16,0 0 52 15,0 0 10-15,0 0 19 16,0 0 15-16,0 0 25 15,5 6 8-15,-5-5 10 0,0-1-5 16,0 1-18-16,0-1-21 16,-4 0-4-16,3 0 21 15,-3-1 0-15,2-3-22 16,-3-2-9-16,0 3 2 0,3-1-1 16,0 1 1-16,2 0 4 15,-2 2-2-15,2-2 1 16,0 3 4-16,0-1 10 15,0 1-3-15,0 0-4 16,0-1-8-16,0-1-2 16,0 0 2-16,4-2 1 0,2 0 6 15,0-2 1-15,0 2 4 16,-1 0-1-16,-3 1-2 16,2 0-3-16,-4 3-4 15,0 0 0-15,0 0 0 16,0 7 10-16,-2 7-9 0,-6 5 22 15,1 3 15-15,-3 3-25 16,2-1-9-16,-1-6-6 16,5-5-1-16,1-5 1 15,3-7-1-15,0-1 5 16,5-13 4-16,8-7-6 0,7-7-12 16,7-5-5-16,2-4-2 15,1 3 12-15,-3 8 4 16,-6 6 2-16,-1 12 11 15,-9 7 7-15,-3 11-10 16,-4 8-9-16,-4 6-3 16,0 5-1-16,0 3-28 0,0-5-109 15,-2-2-125-15</inkml:trace>
  <inkml:trace contextRef="#ctx0" brushRef="#br0" timeOffset="269444.302">7228 10523 856 0,'2'-2'6'0,"11"-1"-51"16,12-4 29-16,11 1 18 0,11-2-2 15,6-4-20-15,5-1-63 16,-4-1-49-16,-7 0-131 15</inkml:trace>
  <inkml:trace contextRef="#ctx0" brushRef="#br0" timeOffset="270100.4286">7853 10883 436 0,'52'-16'221'0,"-3"-11"-250"16,9-9 0-16,5-10 30 15,3-5 1-15,-5-10-106 16,-5-7 29-16,-7-5-16 15,-7-3 18-15,-14 0 48 16,-8 7 26-16,-14 5 10 16,-10 7 35-16,-18 14 53 0,-12 12-7 15,-14 17 7-15,-7 14-47 16,-10 21-6-16,-4 27-15 16,-4 21-27-16,5 17 0 15,4 8-4-15,12 0-1 16,16-10 3-16,20-12-1 0,16-15-3 15,18-16-5-15,16-13-3 16,8-11-14-16,10-7 12 16,4-10-5-16,6-7 9 15,1-11 9-15,2-6-1 0,-1-8 4 16,-1-3-4-16,-7 1 1 16,-12 7 0-16,-10 4 0 15,-10 13 6-15,-7 10 15 16,-11 16 28-16,-6 12-18 15,0 9 9-15,0 4-12 16,0 0-22-16,4-5-5 0,5-6-7 16,3-10-1-16,3-9-5 15,3-5-6-15,0-6 13 16,0-2 5-16,0-2 6 16,-3 0-5-16,-2 2 2 15,1 2 0-15,-1 9-2 0,-1 6 7 16,1 4-3-16,5 2-4 15,2 1-4-15,5-4-20 16,4-1-69-16,2-7-80 16,3-5-144-16</inkml:trace>
  <inkml:trace contextRef="#ctx0" brushRef="#br0" timeOffset="270490.9652">9411 9910 728 0,'-34'41'2'0,"-3"13"-10"15,1 14 20-15,-4 13 27 16,6 9-37-16,7 2-4 0,9 2-3 15,9-2 1-15,7-4 2 16,3-5-16-16,14-11-91 16,7-11-165-16,5-11-77 15</inkml:trace>
  <inkml:trace contextRef="#ctx0" brushRef="#br0" timeOffset="270865.8942">9793 10342 716 0,'-12'40'-5'0,"-3"9"-10"16,0 14 14-16,-5 11 9 0,-1 5-8 16,2-4-34-16,7-5-61 15,4-12-87-15,7-12-71 16</inkml:trace>
  <inkml:trace contextRef="#ctx0" brushRef="#br0" timeOffset="271084.5888">10162 10481 667 0,'0'0'82'0,"0"0"-85"16,5 55-3-16,-4-18 12 15,-2 5-2-15,1 4-10 16,-3 0-9-16,1-4-34 15,0-9-83-15,-4-9-79 0,-2-11-82 16</inkml:trace>
  <inkml:trace contextRef="#ctx0" brushRef="#br0" timeOffset="271225.2207">10084 10568 717 0,'0'0'26'0,"0"0"-25"16,0 0 10-16,0 0 23 15,0 0-45-15,62-37-16 16,-28 29-42-16,0 0-107 16,-3 1-141-16</inkml:trace>
  <inkml:trace contextRef="#ctx0" brushRef="#br0" timeOffset="271584.4902">10504 10697 446 0,'0'0'45'16,"56"-17"-73"-16,-18-2 9 0,9-5 5 15,-1-3-35-15,-2-1-100 16,-8 0 90-16,-7 2 3 15,-12 2 41-15,-13 7 16 16,-6 6 12-16,-13 9-1 16,-12 4 85-16,-9 16 19 0,-5 9-70 15,1 7-6-15,-2 7 13 16,9 4 10-16,6-1-9 16,15-1-7-16,12 0-10 15,10-6-27-15,17-2-8 16,10-5-6-16,12-6-25 0,7-7-73 15,6-7-98-15,1-6-35 16</inkml:trace>
  <inkml:trace contextRef="#ctx0" brushRef="#br0" timeOffset="278598.6874">11016 10105 140 0,'0'0'236'0,"0"0"-230"0,0 0-19 16,0 0 7-16,0 0 5 15,51-13 0-15,-35 13-1 16,5 0 1-16,-2 4-3 16,2 0-1-16,5 2 4 15,-2 3-8-15,3 1-7 0,-2 2 9 16,-5 5 7-16,-2 3 4 16,-6 2 6-16,1 3 14 15,-2 0-4-15,-2-3-15 16,-3-3-9-16,1-3-24 0,-1-3-36 15,0-4-36-15,-2-5 6 16,0-2 26-16</inkml:trace>
  <inkml:trace contextRef="#ctx0" brushRef="#br0" timeOffset="278832.987">11340 10015 467 0,'0'0'11'15,"-67"56"-38"-15,31-24 15 16,-1 5 12-16,3-1-51 16,3-2 31-16,0-6 20 15,4-1-8-15,4-7-55 16,3-4-20-16,6-6-27 0,8-6 6 15</inkml:trace>
  <inkml:trace contextRef="#ctx0" brushRef="#br0" timeOffset="279051.6975">11260 10262 380 0,'0'0'296'0,"0"0"-319"15,-10 46 14-15,10-31 7 16,12 0-21-16,1-4-158 16,6-4 101-16,2-5-50 15,-1-2-25-15</inkml:trace>
  <inkml:trace contextRef="#ctx0" brushRef="#br0" timeOffset="279192.2928">11454 10120 552 0,'0'0'77'0,"0"0"-74"16,0 0-7-16,0 0-3 15,0 0-69-15,0 0-115 16,-40 13-42-16</inkml:trace>
  <inkml:trace contextRef="#ctx0" brushRef="#br0" timeOffset="279895.2695">11481 10475 244 0,'0'0'8'15,"0"0"-7"-15,0 0 5 16,0 0 5-16,0 0-17 16,0 0 8-16,0 0 10 0,0 0 7 15,0 0-7-15,-22-18 22 16,21 1 4-16,1-6-9 15,0-1 4-15,2-6 1 16,5-4 1-16,3-7-6 16,5-5-15-16,7-6-13 15,5-5-2-15,7-1-8 0,6 1-6 16,0 6-9-16,-1 8-2 16,-2 9 16-16,-7 16 9 15,-4 9 7-15,-9 9-2 16,-4 10 4-16,-7 10 6 0,-6 4 11 15,-4 3-5-15,-8 0-9 16,-1 0-10-16,-5-4-4 16,4-5 4-16,-1-4 1 15,3-2 3-15,2-2-1 16,0 0-6-16,6-1-3 16,2 2-22-16,1 0-24 0,10 3-3 15,5 2 23-15,-1 4 21 16,3 1 8-16,-3 2 7 15,-3 2 21-15,-4-2 42 16,-6 3 12-16,-4-2-11 16,-10-4-26-16,-7-2-25 0,-7-4-20 15,-1-4-29-15,-2-4-45 16,0-6-79-16,4 0-31 16</inkml:trace>
  <inkml:trace contextRef="#ctx0" brushRef="#br0" timeOffset="280551.5183">12044 9755 377 0,'0'0'249'16,"45"5"-247"-16,-21 13-10 16,7 9 4-16,1 13 6 0,-1 10-2 15,-8 12-3-15,-5 9-2 16,-7 4 1-16,-7 6 8 15,-4 3 3-15,-6 1 9 16,-5-1 13-16,-6-6 30 16,0-1-6-16,-7-7-15 0,-1-6-30 15,0-5-5-15,-5-8-5 16,-1-8-12-16,-2-8-20 16,2-8-25-16,6-10-49 15,5-11-118-15,9-6-92 16</inkml:trace>
  <inkml:trace contextRef="#ctx0" brushRef="#br0" timeOffset="281363.716">12927 10197 437 0,'0'0'207'16,"0"0"-203"-16,-12 50-10 15,4-22 9-15,1 8 5 0,-2 3-15 16,4-2-2-16,1 0-13 15,-2-5-43-15,1-7-54 16,-1-7-14-16,-4-9-88 16</inkml:trace>
  <inkml:trace contextRef="#ctx0" brushRef="#br0" timeOffset="281504.3107">12761 10397 280 0,'0'0'174'15,"0"0"-126"-15,-10-42-22 16,16 35 18-16,12 2-15 15,9 4-26-15,6-2-3 0,7 3-4 16,1-3-18-16,1 3-64 16,-8 0-79-16,-5 0-162 15</inkml:trace>
  <inkml:trace contextRef="#ctx0" brushRef="#br0" timeOffset="281973.0021">13385 10436 489 0,'0'0'53'0,"0"0"-52"16,0 0-8-16,-9 47 8 15,-4-19-2-15,-3 7-11 16,1-1-1-16,-1 3 10 0,4-5 3 15,6-3 3-15,6-6 2 16,0-4 4-16,13-8-5 16,5-1-2-16,2-9-8 15,9-4 0-15,0-8-9 16,0-4-13-16,2-5 20 16,-4-5 7-16,2-2 11 0,-2-4 12 15,1-1 7-15,-2 2-2 16,-1 3-12-16,-7 6 3 15,-3 9 21-15,-2 11 4 16,-4 8-25-16,-5 16-19 16,-2 12-1-16,-2 12-2 0,-3 10 3 15,-9 11-5-15,-3 6 3 16,-7 2 1-16,-1-1 4 16,-4-3 1-16,0-7-2 15,-4-8 0-15,-2-12-3 16,1-11-3-16,-5-9-26 0,1-11-68 15,-2-10-39-15,2-4-17 16,5-13-82-16</inkml:trace>
  <inkml:trace contextRef="#ctx0" brushRef="#br0" timeOffset="282176.0912">13855 10805 684 0,'0'0'51'0,"-16"48"-57"16,11-25-13-16,3-3 20 16,2-5-54-16,8-9-166 15,7-6 78-15,2-14-46 0</inkml:trace>
  <inkml:trace contextRef="#ctx0" brushRef="#br0" timeOffset="282301.261">14005 10443 692 0,'0'0'83'0,"0"0"-67"0,0 0-23 16,0 0-4-16,0 0-69 15,0 0-137-15,0 0-150 16</inkml:trace>
  <inkml:trace contextRef="#ctx0" brushRef="#br0" timeOffset="282675.9489">14319 10153 707 0,'0'0'6'0,"0"0"-15"15,36 37-3-15,-14-3 13 0,5 10-2 16,1 11-1-16,1 9-8 16,-3 2-5-16,-1-1 2 15,-3-4-30-15,-2-7-79 16,-4-6 13-16,-3-11 63 16,-2-6-19-16,-2-9-5 0,-4-8-51 15</inkml:trace>
  <inkml:trace contextRef="#ctx0" brushRef="#br0" timeOffset="282894.6509">14719 10211 641 0,'0'0'72'0,"0"0"-56"15,-38 44-8-15,8 2 2 16,-11 13-8-16,-6 11-2 0,-7 5-12 15,-4-4-37-15,4-5-30 16,5-12 8-16,8-9-12 16,6-11 10-16,11-6 39 15,8-10-16-15,14-7-42 16,4-8-98-16</inkml:trace>
  <inkml:trace contextRef="#ctx0" brushRef="#br0" timeOffset="283082.1162">14722 10685 721 0,'0'0'39'16,"-5"37"-54"-16,1-13-5 16,4 3 20-16,2 1-41 15,13-7-83-15,5-7 6 16,7-4 27-16,3-10-47 0,-1-6-15 15</inkml:trace>
  <inkml:trace contextRef="#ctx0" brushRef="#br0" timeOffset="283207.0829">14867 10363 325 0,'0'0'374'15,"-20"-37"-359"-15,13 34-34 16,1 5 13-16,6 9-34 15,2 6-204-15,4 0-37 0</inkml:trace>
  <inkml:trace contextRef="#ctx0" brushRef="#br0" timeOffset="283738.2291">14940 11069 645 0,'0'0'-27'0,"0"0"-25"0,0 0 20 16,0 0 29-16,3-46-135 15,10 10 80-15,2-11 31 16,4-9 36-16,1-9 11 15,4-10 25-15,3-9-10 16,2-7-25-16,5 0-2 0,-1 6-10 16,-4 11 14-16,-2 18 68 15,-4 18-15-15,-4 17-45 16,0 13-20-16,1 8-5 16,-3 0-12-16,0 10-6 15,-4 2-3-15,-7 4 2 0,-6 1 23 16,-6 4 14-16,-6-1 15 15,-3 4-14-15,4-1-10 16,2 0-8-16,4 1-34 16,5 3-34-16,7 4 18 0,6 6 38 15,10 4 14-15,0 2 7 16,1-1 3-16,0-2 23 16,-8-4 45-16,-7-5 30 15,-9-3-2-15,-18-5-25 16,-6-3 6-16,-11-4-7 0,-4-5-50 15,3-2-36-15,-2-4-56 16,9-5-50-16,7-3-166 16</inkml:trace>
  <inkml:trace contextRef="#ctx0" brushRef="#br0" timeOffset="614763.654">15080 5213 277 0,'0'0'-1'0,"0"0"-12"0,0 0 17 15,0 0 3-15,0 0 3 16,0 0 34-16,0 0 8 16,0 0-2-16,0 0-2 15,-39 47-10-15,13-25-8 16,-1 3 13-16,-2 5 21 0,6 4 11 16,7 0-18-16,10 3-26 15,10-1-18-15,14-1-12 16,12 0-3-16,11-5-5 15,9 1-18-15,6-2-42 0,5-5-22 16,5 0-41-16,-1-7-87 16,-1-4-66-16</inkml:trace>
  <inkml:trace contextRef="#ctx0" brushRef="#br0" timeOffset="615404.0508">18185 4452 244 0,'0'0'152'0,"0"0"-145"15,0 0-3-15,0 0 12 16,0 0-13-16,54-4 7 0,-18 31 20 16,9 12 13-16,-1 13 5 15,-2 10-29-15,-5 6-13 16,-10 6-4-16,-12-3 6 15,-9 0 29-15,-7-8 23 16,-2-7 16-16,-9-5 0 16,-3-5-17-16,-2-3-20 0,-8-1-16 15,-4-2-21-15,-2 0-37 16,-4-12-116-16,3-9-226 16</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g"/>
          <inkml:channel name="T" type="integer" max="2.14748E9" units="dev"/>
        </inkml:traceFormat>
        <inkml:channelProperties>
          <inkml:channelProperty channel="X" name="resolution" value="683.78546" units="1/cm"/>
          <inkml:channelProperty channel="Y" name="resolution" value="1207.77734" units="1/cm"/>
          <inkml:channelProperty channel="F" name="resolution" value="5.68611" units="1/deg"/>
          <inkml:channelProperty channel="T" name="resolution" value="1" units="1/dev"/>
        </inkml:channelProperties>
      </inkml:inkSource>
      <inkml:timestamp xml:id="ts0" timeString="2023-02-07T14:28:13.334"/>
    </inkml:context>
    <inkml:brush xml:id="br0">
      <inkml:brushProperty name="width" value="0.05292" units="cm"/>
      <inkml:brushProperty name="height" value="0.05292" units="cm"/>
      <inkml:brushProperty name="color" value="#FF0000"/>
    </inkml:brush>
  </inkml:definitions>
  <inkml:trace contextRef="#ctx0" brushRef="#br0">4869 5649 257 0,'0'0'185'0,"0"0"-331"16,0 0 45-16,0 0 87 15,0 0 27-15,0 0-1 16,0 0 5-16,40-34 5 0,-32 31-1 16,1 3-1-16,3 0-6 15,2 3-2-15,2 4 2 16,6 6 14-16,1 7-8 15,2 7 6-15,1 13 4 16,3 5 3-16,-2 8-13 0,-2 4-11 16,-1 2-6-16,-3 2-1 15,-6-1 2-15,-6-2 11 16,-2-1 12-16,-10-2-13 16,-2-5-2-16,-7-6 3 15,-5-11-8-15,0-10-3 0,-1-14 0 16,-2-9 3-16,2-14 6 15,2-11-3-15,5-5 3 16,3-3-11-16,7 1-2 16,2 0 8-16,12 4 8 15,7 2-11-15,2 4-7 16,2 0 1-16,1 5-1 0,-2 3-5 16,-3 3-28-16,-7 2-37 15,-4 8-37-15,-7 1-33 16,-2 4-87-16</inkml:trace>
  <inkml:trace contextRef="#ctx0" brushRef="#br0" timeOffset="2686.818">4570 6718 249 0,'36'-1'4'16,"13"1"19"-16,20-7 44 16,18 0-11-16,19-6-38 15,19-1-3-15,18-3-8 16,18 0 2-16,9 0 17 16,13 1-6-16,2 1-10 0,-1-1-4 15,-1 3 9-15,-11 0 16 16,-11 0-3-16,-13 2-1 15,-17 1-7-15,-14 5-8 16,-21-1-11-16,-16 5-4 16,-18 1-18-16,-15 0-107 0,-20 0-85 15</inkml:trace>
  <inkml:trace contextRef="#ctx0" brushRef="#br0" timeOffset="5342.5244">5524 5740 0 0</inkml:trace>
  <inkml:trace contextRef="#ctx0" brushRef="#br0" timeOffset="5358.3348">5524 5740 0 0</inkml:trace>
  <inkml:trace contextRef="#ctx0" brushRef="#br0" timeOffset="5983.0126">5518 6368 317 0,'0'0'26'0,"0"0"-64"15,39-21 42-15,-16-1 22 0,2-5-11 16,2-6-10-16,0-10-7 15,0-11 1-15,-1-10-16 16,-2-10-23-16,-1-7 9 16,-4-3 25-16,-7 7 9 15,-7 6 7-15,-5 16 29 16,-5 14 13-16,-10 11 42 0,-5 13 20 16,-5 11-78-16,2 6-23 15,0 5-5-15,2 15-6 16,-1 15-3-16,4 16-4 15,4 12 3-15,1 12 1 16,2 7-1-16,8-1 0 0,1-7 2 16,9-7-2-16,6-10-2 15,8-10-15-15,1-11-4 16,5-8 5-16,-1-9-30 16,6-9-22-16,-1-7-49 15,-2-3-73-15</inkml:trace>
  <inkml:trace contextRef="#ctx0" brushRef="#br0" timeOffset="6295.4581">5994 5645 656 0,'0'0'-3'15,"0"0"-10"-15,-16 55-2 16,12-23 10-16,1 7 2 16,3 5-16-16,0 2-38 0,0 2 13 15,5 5 21-15,-1-1 12 16,5-5-6-16,0-1-22 15,4-8-9-15,4-5-26 16,4-9-1-16,4-9 3 16,-2-6 13-16</inkml:trace>
  <inkml:trace contextRef="#ctx0" brushRef="#br0" timeOffset="6826.6901">6170 6284 499 0,'0'0'4'0,"-29"39"-20"0,20-20 22 16,1-2 8-16,3-4-15 15,3-7-7-15,2-6-20 16,0-10-37-16,2-13 50 15,0-7 17-15,5-9-2 16,-1-10 0-16,6-7 1 16,1-7-1-16,10-7 0 0,2-5 1 15,8-3-1-15,3 6-2 16,1 6-1-16,1 8 7 16,-4 18-4-16,-9 14 7 15,-5 11-5-15,-7 9-2 0,-9 8 0 16,-8 15 14-16,-13 7 34 15,-2 2-7-15,-6 1-4 16,1-2-19-16,4-2-7 16,2-9-9-16,9-3-2 15,5-1-1-15,4-2-10 16,2 3-46-16,7 0 7 0,7 2 42 16,1 4 10-16,2 0 3 15,-2 0 26-15,-1 3 17 16,-5 1-24-16,-5 2 8 15,-6 3-8-15,-2-1-17 16,-9 5-11-16,-4-3-22 0,-5 3-65 16,1-3-16-16,0-2 30 15,3-4-54-15</inkml:trace>
  <inkml:trace contextRef="#ctx0" brushRef="#br0" timeOffset="7435.9226">6561 5392 610 0,'0'0'-1'0,"23"62"-4"16,-16-13 8-16,3 13-3 15,0 7-1-15,-10 5 2 16,0-1-2-16,-9-2-5 0,0-7 7 15,-2-8-2-15,-3-8 3 16,5-12 0-16,3-10-2 16,-1-10-22-16,-7-9-121 15,-3-7-126-15</inkml:trace>
  <inkml:trace contextRef="#ctx0" brushRef="#br0" timeOffset="8138.8477">5561 7483 380 0,'0'0'24'0,"0"0"-60"0,0 0 2 16,0 0 43-16,0 0 13 15,0 0-21-15,0 0-1 16,0 0 0-16,0 0 5 16,0 0 9-16,-35-40-2 15,35 26 1-15,0 0-3 16,0 2 7-16,0 2-4 0,0 3 4 16,0 3-3-16,0 1-6 15,0 3-1-15,0 0 3 16,0 0 2-16,0 0 2 15,0 0 4-15,0 0-9 0,0 0-12 16,0 0-2 0,0 0 0-16,0 0 4 0,0 0 2 15,0 0 2-15,0 0 3 16,0 2-1-16,0-1 0 16,0-1-5-16,-2 0-8 15,0 0-20-15,0 0-44 0,-5 0-13 16,1-4-30-16,-6-3-19 15,1-2 26-15</inkml:trace>
  <inkml:trace contextRef="#ctx0" brushRef="#br0" timeOffset="8560.8004">5303 6935 263 0,'0'0'109'16,"0"0"-127"-16,0 0 6 16,48 24 12-16,-29-6 1 0,1 6 1 15,3 10-1-15,-3 9 3 16,0 8 5-16,-2 9 0 15,-5 7-6-15,-2 4 0 16,-6-2-2-16,-3-3 4 16,-2-10 18-16,0-9 14 0,-7-11 24 15,-2-15 8-15,-2-10-39 16,-7-9-16-16,-1-6-4 16,-6-9-3-16,0-1-10 15,0-2 4-15,6 3 5 16,5 3 18-16,8-1-10 15,8 1-14-15,16-6-3 0,10-5-13 16,11-7-25-16,9-4-121 16,2 0-66-16</inkml:trace>
  <inkml:trace contextRef="#ctx0" brushRef="#br0" timeOffset="9201.1905">5778 7734 198 0,'0'0'116'16,"0"0"-117"-16,-3 40 0 0,3-40 36 16,-3-3 24-16,3-14-48 15,0-8-12-15,0-12 2 16,3-13-1-16,4-11 2 15,-1-13 3-15,1-5-3 16,4-8-1-16,3 5 1 0,4 2 0 16,-1 13-1-16,3 9 24 15,6 14 25-15,2 11-20 16,-1 8-28-16,2 8-4 16,0 5-3-16,-4 9-8 15,-3 3 1-15,-7 8 3 0,-5 7 6 16,-6 5 9-16,-4 3 8 15,-9 8 15-15,-5 3 4 16,-6 3-10-16,-4 4-6 16,-5 0-4-16,2-2-11 0,0-8-1 15,2-7-1 1,3-7-8-16,9-8-16 0,6-4 10 16,0-4 9-16,5 0 2 15,2 0 1-15,9 3-7 16,2 2-1-16,0 3-2 15,7 2 0-15,1 1-27 0,-2 2 5 16,-1-1 15-16,-1-1 3 16,-1 0 2-16,-3 0 7 15,-7-2-20-15,-2-1-46 16,-2 1-5-16,-10-1-28 16</inkml:trace>
  <inkml:trace contextRef="#ctx0" brushRef="#br0" timeOffset="9529.1513">6244 7486 592 0,'0'0'-30'0,"0"0"-12"15,-6 52 51-15,0-33 37 16,0-2-32-16,-3-3-12 15,-1-1-9-15,-2-8-60 16,-3-5-94-16,1-18-137 16</inkml:trace>
  <inkml:trace contextRef="#ctx0" brushRef="#br0" timeOffset="9669.7759">6240 7082 783 0,'0'0'20'15,"0"0"-20"-15,0 0-4 16,0 0-30-16,0 0-82 16,-8 47-102-16</inkml:trace>
  <inkml:trace contextRef="#ctx0" brushRef="#br0" timeOffset="10154.2562">7511 6490 832 0,'0'0'-33'0,"0"0"-88"0,0 0 66 16,0 0-5-16,61 7 60 15,-32-4-62-15,0-3-100 16,-2 3-26-16</inkml:trace>
  <inkml:trace contextRef="#ctx0" brushRef="#br0" timeOffset="10294.6463">7526 6675 511 0,'0'0'21'16,"0"0"-18"-16,0 0 16 15,0 0-13-15,0 0-21 0,0 0-3 16,66 24-7-16,-28-28-49 16,2-2-72-16,-9-1-79 15</inkml:trace>
  <inkml:trace contextRef="#ctx0" brushRef="#br0" timeOffset="80405.1301">8227 6094 197 0,'0'0'148'0,"0"0"-146"16,0 0-1-16,0 0 4 15,37-24 22-15,-18 19-10 16,6 0 22-16,10-1-16 0,5 2-15 16,5-1-3-16,8-1 5 15,7 1 0-15,1-2-4 16,2 2 5-16,-1-1 7 16,-4 0-8-16,-4 3-9 15,-10 0-1-15,-9 3-1 0,-7 0-17 16,-10 3-121-16,-9 4-106 15</inkml:trace>
  <inkml:trace contextRef="#ctx0" brushRef="#br0" timeOffset="81045.6209">8262 6041 478 0,'0'0'-19'0,"0"0"-29"16,0 0 44-16,0 0 15 15,0 0-11-15,0 0-1 16,-8 40 3-16,7-31-2 16,-3-1 10-16,-2 2 3 15,0-2 9-15,0 0-2 0,1-1 14 16,3-2 0-16,0 1-9 16,2 1-14-16,6-1 1 15,6 2 6-15,6 1-2 16,9-2-9-16,4 0-4 0,7 3-3 15,5-1 1-15,3 2-1 16,2-2 0-16,0 1 0 16,-1 1 0-16,-4-4 2 15,-5 3-4-15,-7-2 0 16,-8 2-2-16,-9 3 0 16,-13 4 2-16,-5 6-3 0,-16 3 5 15,-12 6 3-15,-11 5-1 16,-5 7-1-16,-10 4 2 15,-5 4 9-15,-2 3 12 16,3-1 1-16,10-6 3 16,10-6 14-16,17-7-2 0,21-10-33 15,12-8-10-15,24-7 0 16,15-4 5-16,12-3-3 16,12-3 1-16,4 0-4 15,4-6-6-15,-8 0-41 16,-6-1-48-16,-9 2-2 0,-13 1-21 15,-12 2-15-15,-13-1-65 16</inkml:trace>
  <inkml:trace contextRef="#ctx0" brushRef="#br0" timeOffset="81514.2739">8024 7230 361 0,'0'0'26'0,"-14"44"-28"16,9-20 6-16,5 5 31 15,0 0-17-15,2 0-16 16,7-3 6-16,5-1-3 16,1-5 8-16,2-8-14 15,2-6-19-15,1-6-44 0,-1-4-44 16,-2-12-77-16</inkml:trace>
  <inkml:trace contextRef="#ctx0" brushRef="#br0" timeOffset="81670.7055">7972 7074 741 0,'0'0'17'16,"0"0"-19"-16,0 0-3 0,0 0-2 15,0 0-64-15,0 0-110 16,58-9-164-16</inkml:trace>
  <inkml:trace contextRef="#ctx0" brushRef="#br0" timeOffset="81904.8296">8144 7229 747 0,'0'0'-26'0,"0"0"-6"16,51-12 23-16,-24 2 7 15,4-1-78-15,1 4-12 16,-3 0-81-16,-7 2-3 0,-11 4 19 15</inkml:trace>
  <inkml:trace contextRef="#ctx0" brushRef="#br0" timeOffset="82014.2202">8278 7286 381 0,'0'0'48'0,"0"0"-45"16,0 0 0-16,-18 38 2 15,20-34-12-15,4-3-34 16,2-1-59-16,1-2-50 15</inkml:trace>
  <inkml:trace contextRef="#ctx0" brushRef="#br0" timeOffset="82186.2058">8520 7212 671 0,'0'0'102'0,"0"0"-100"16,19 44-2-16,-9-25 1 15,-1 4 0-15,-1 0-20 16,-6 1-86-16,1-4-145 16,-3-3-25-16</inkml:trace>
  <inkml:trace contextRef="#ctx0" brushRef="#br0" timeOffset="82842.1217">8327 5600 368 0,'0'0'55'0,"0"0"-52"15,0 0 2-15,0 0 2 16,0 0-7-16,0 0 1 16,-2 42 0-16,0-26 8 0,-1-1 22 15,-1-2 10-15,0-3-10 16,4-3-22-16,0-2-11 15,0-5-16-15,4 0 11 16,0-3 10-16,0 0 1 16,1-1 1-16,0-1 0 15,0-2 2-15,3-1-5 0,3-4 0 16,5-5-1-16,0-1-4 16,4-2 2-16,0 4-2 15,0 2 2-15,-4 8 3 16,1 6 0-16,-5 9 8 15,-6 11 20-15,-1 4 3 0,-1 5-10 16,-4 3-4-16,0-1-12 16,2-8-5-16,2-3-2 15,2-13-6-15,0-11-107 16,1-19-398-16</inkml:trace>
  <inkml:trace contextRef="#ctx0" brushRef="#br0" timeOffset="376515.8167">9351 6577 692 0,'0'0'26'0,"0"0"-93"0,65 1 55 15,-21-4 19-15,10-4-2 16,8 0-3-16,3 0-2 16,-2 0 0-16,-5 1 0 15,-10 1-4-15,-11 0-43 0,-20 1-70 16,-12-2-52-16</inkml:trace>
  <inkml:trace contextRef="#ctx0" brushRef="#br0" timeOffset="377359.3829">10562 5638 329 0,'0'0'40'0,"0"0"-56"15,0 0 14-15,0 0 10 16,0 0 13-16,0 0-3 0,-50 75-14 16,20-24-2-16,-6 10 0 15,-4 10 2-15,0 6 9 16,-1 8 39-16,3 10 41 15,1 11-8-15,7 7-23 16,8 8-18-16,9 0-9 16,13-5-19-16,11-11-13 0,14-11-8 15,5-10-16-15,4-15-28 16,-2-6-37-16,-1-12-83 16,-5-11-68-16</inkml:trace>
  <inkml:trace contextRef="#ctx0" brushRef="#br0" timeOffset="377937.4196">11597 5649 380 0,'0'0'10'0,"0"0"-12"15,0 0 10-15,0 0 15 16,-9 54 10-16,3-10 53 16,-1 12-43-16,-5 9-11 15,1 6-10-15,0 0-10 16,5-7-11-16,-1-9-19 0,7-9-50 15,-1-12-46-15,1-13 25 16,3-8-46-16,-1-10-57 16</inkml:trace>
  <inkml:trace contextRef="#ctx0" brushRef="#br0" timeOffset="378374.7877">10717 6356 352 0,'0'0'96'0,"0"0"-107"16,66 12 12-16,-16-12 13 16,17 0 26-16,18-3-36 15,17-5 14-15,17-2-15 16,10 1-1-16,13-2 18 0,10 1-3 15,0 0 5-15,2 0-2 16,0 1-5-16,-7-2 5 16,-4 4 18-16,-7 0 3 15,-10 1-9-15,-8 5-8 16,-12 1-16-16,-13 0-7 16,-17 0-5-16,-18 4-38 0,-20 0-134 15,-18-2-202-15</inkml:trace>
  <inkml:trace contextRef="#ctx0" brushRef="#br0" timeOffset="379124.6355">10933 6612 399 0,'0'0'53'0,"0"0"-63"0,0 0 9 15,0 0 15-15,0 0-7 16,0 0 13-16,11 42 18 15,-11-10-1-15,0 9-21 16,0 9-10-16,-8 3-3 16,1 2-7-16,-5 0-8 15,3-5-10-15,1-2 6 0,-1-8-2 16,2-7-13-16,2-8-16 16,3-9-39-16,2-12-114 15</inkml:trace>
  <inkml:trace contextRef="#ctx0" brushRef="#br0" timeOffset="379452.8104">11262 6671 576 0,'0'0'9'0,"0"0"-72"15,-4 60 57-15,4-28 9 16,0 0-5-16,2 1-39 0,4-5-19 15,1 0 25-15,0-6 20 16,2 0 13-16,-2-4-1 16,1-5-31-16,-4-8-41 15,-3-5-68-15</inkml:trace>
  <inkml:trace contextRef="#ctx0" brushRef="#br0" timeOffset="379609.0998">11192 6800 601 0,'0'0'-4'0,"0"0"2"0,0 0-4 16,66 1 15-16,-31-1-8 15,7 0-1-15,-1-3-13 16,2-4-75-16,-3-3-25 16,-5 0-37-16,-6 2-43 15</inkml:trace>
  <inkml:trace contextRef="#ctx0" brushRef="#br0" timeOffset="381780.338">11939 6834 401 0,'0'0'30'16,"0"0"-35"-16,-9-39 7 0,14 22-1 15,8-1-1-15,5-4-1 16,8-2-2-16,1-1 4 16,0 2-2-16,-4 3 1 15,-12 3-3-15,-7 3-19 16,-10 6 11-16,-17 8 7 15,-15 5-2-15,-10 15 7 16,-8 7 7-16,-5 11 33 0,0 9 18 16,8 4 14-16,13 3 6 15,9-1-24-15,15-3-25 16,13-1-19-16,7-7-9 16,17-3 7-16,6-6-1 0,6-6-10 15,7-8 0-15,4-6-11 16,4-12-43-16,-1-4-84 15,-4-13-86-15,-4-5-90 16</inkml:trace>
  <inkml:trace contextRef="#ctx0" brushRef="#br0" timeOffset="382014.884">12223 6544 734 0,'0'0'25'0,"0"0"-86"16,34 41 45-16,-10-20 23 0,5 2-4 16,3 0-3-16,5-3-5 15,-1-3-4-15,-3-3-66 16,-3-7-66-16,-6-4-54 15</inkml:trace>
  <inkml:trace contextRef="#ctx0" brushRef="#br0" timeOffset="382186.727">12421 6443 69 0,'0'0'569'16,"0"0"-560"-16,-39 10 7 0,24 14 4 15,0 10-11-15,-2 9-11 16,-5 5-14-16,1 2-95 16,-2-3-119-16,-2-8-52 15</inkml:trace>
  <inkml:trace contextRef="#ctx0" brushRef="#br0" timeOffset="382405.2077">12561 6783 724 0,'0'0'-27'0,"0"0"21"15,-12 45 8-15,12-34-9 16,9-5-161-16,4-6 18 15,3-7-62-15</inkml:trace>
  <inkml:trace contextRef="#ctx0" brushRef="#br0" timeOffset="382545.8014">12561 6500 682 0,'0'0'97'0,"0"0"-99"16,0 0-9-16,0 0-7 15,0 0-65-15,0 0-151 0,0 0-52 16</inkml:trace>
  <inkml:trace contextRef="#ctx0" brushRef="#br0" timeOffset="383061.324">12794 6886 499 0,'0'0'-21'16,"0"0"20"-16,-33 47 7 15,22-45 2-15,1-4-22 16,7-13-18-16,-4-8-11 0,5-10 16 15,2-9 20-15,2-8 8 16,5-7 6-16,4-4 8 16,4-3 1-16,4 0 4 15,6 6 6-15,2 5-17 16,2 6-8-16,4 9-1 0,-4 10 0 16,-7 7-1-16,-2 9 2 15,-7 5 3-15,-5 7-1 16,-9 7-6-16,-6 3 3 15,-8 6 0-15,-3 1-1 16,-2 0 3-16,2-2 14 16,3-1 10-16,7-2-16 0,6 3-10 15,4 1-1-15,6 1-2 16,3 3 2-16,0 3 1 16,2-3 0-16,-6 0 3 15,-3-2 1-15,-4-1 20 16,-6-1 19-16,-3-1-15 0,-5-2-20 15,3 2-7-15,-1-2-11 16,6-4-35-16,2 0-93 16,4-4-33-16,0-3-91 15</inkml:trace>
  <inkml:trace contextRef="#ctx0" brushRef="#br0" timeOffset="384107.9802">13524 6331 235 0,'1'-6'70'15,"-1"2"-57"-15,-1 1 31 16,-2 3 34-16,-3 0-17 15,0 2-17-15,-2-1 13 16,1-1-27-16,3 3-14 0,-1-2-4 16,4-1-1-16,1 0-9 15,0 0-16-15,4-7-45 16,2-1-126-16,1-2-58 16</inkml:trace>
  <inkml:trace contextRef="#ctx0" brushRef="#br0" timeOffset="384920.3109">13836 6223 356 0,'0'0'20'16,"0"0"-58"-16,12-44 14 16,1 28 45-16,3 0-5 15,0 0-14-15,6 0-1 16,0 0 0-16,0 5-1 0,-1 3 4 15,1 3 12-15,0 5 5 16,0 6 15-16,4 10 4 16,2 5 33-16,0 8-37 15,1 7-18-15,-3 8-2 16,-2 5 1-16,-4 3 2 0,-1 3-10 16,-2-2-7-16,-3-1-1 15,1-9-3-15,-1-4-10 16,-3-9-32-16,4-6-57 15,-1-7-19-15,2-6-9 16,0-7-26-16</inkml:trace>
  <inkml:trace contextRef="#ctx0" brushRef="#br0" timeOffset="385217.1263">14413 6086 424 0,'0'0'69'16,"0"0"-72"-16,0 0 10 15,-38 9 31-15,22 7-12 16,-1 11-22-16,-10 6 9 15,-9 11-5-15,-4 8-3 0,-1 6 1 16,4 2-5-16,1-3-1 16,9-6-6-16,9-9-50 15,9-10-83-15,5-11-30 16</inkml:trace>
  <inkml:trace contextRef="#ctx0" brushRef="#br0" timeOffset="385529.7379">14568 6460 505 0,'0'0'39'15,"0"0"-39"-15,0 0 0 16,-34 53 10-16,25-27-12 0,2 2 2 16,7-2 0-16,2-1-2 15,9-7-13-15,7-5-23 16,4-8-41-16,4-5-19 15,3-6-53-15</inkml:trace>
  <inkml:trace contextRef="#ctx0" brushRef="#br0" timeOffset="385670.3367">14682 6195 503 0,'0'0'202'0,"0"0"-206"0,-39-37-5 15,35 33 12-15,4 4-32 16,9 1-139-16,0 3-98 16</inkml:trace>
  <inkml:trace contextRef="#ctx0" brushRef="#br0" timeOffset="386544.9785">14878 6548 343 0,'0'0'28'0,"0"0"-40"15,0 0 9-15,0 0 5 16,0 0-8-16,7 49 3 16,0-17 4-16,-3 7-3 0,-2 9 2 15,-2 3-1-15,0 0-6 16,-11 2 8-16,-2-4 5 16,-6-6 23-16,-6-3 36 15,-3-9 13-15,-8-6-10 16,0-9-42-16,-4-13-34 15,0-6-86-15,0-20-112 0,6-12-82 16</inkml:trace>
  <inkml:trace contextRef="#ctx0" brushRef="#br0" timeOffset="386669.9493">14885 6281 680 0,'0'0'88'16,"0"0"-78"-16,22-45-10 15,-20 38-4-15,-2 1-53 16,-4 0-180-16,-5-1-126 16</inkml:trace>
  <inkml:trace contextRef="#ctx0" brushRef="#br0" timeOffset="387107.3707">15381 6446 402 0,'0'0'24'0,"49"-35"-25"15,-18 8 3-15,1-5-1 16,1-3-36-16,-8-1-22 0,-5 1-22 16,-15 2 26-16,-5 6 55 15,-16 9 13-15,-6 6 35 16,-8 8 32-16,-3 4 32 16,-1 14-35-16,-2 9-50 15,-2 10-16-15,-1 12 22 16,3 9 7-16,0 8 3 0,8 0 2 15,11-3-8-15,10-5-27 16,10-8-12-16,16-11-9 16,13-8-3-16,13-7 0 15,7-7-21-15,4-6-25 16,5-7 0-16,-2 0-35 0,-1-4-47 16,-6-6-44-16</inkml:trace>
  <inkml:trace contextRef="#ctx0" brushRef="#br0" timeOffset="387435.5135">15930 5666 550 0,'0'0'48'15,"0"0"-55"-15,42 60 0 16,-19-22 15-16,4 11-7 15,4 3 1-15,-1 1-11 0,3-4-16 16,-2-3-34-16,0-12-8 16,-1-6-8-16,-3-9-72 15</inkml:trace>
  <inkml:trace contextRef="#ctx0" brushRef="#br0" timeOffset="387654.1252">16125 5692 767 0,'-42'35'39'16,"-2"5"-77"-16,0 8 41 15,-5 9 2-15,4 2-55 16,9-7-76-16,12-8-81 15,9-10-38-15</inkml:trace>
  <inkml:trace contextRef="#ctx0" brushRef="#br0" timeOffset="387841.5805">16460 6047 783 0,'0'0'-2'0,"-4"63"3"0,4-28-8 16,0 3 7-16,10-11-65 15,7-5-88-15,7-13-124 16</inkml:trace>
  <inkml:trace contextRef="#ctx0" brushRef="#br0" timeOffset="387982.4208">16534 5780 851 0,'0'0'-36'0,"0"0"34"0,-45 11-7 16,34 9-40-16,4 3-170 16,6-5-98-16</inkml:trace>
  <inkml:trace contextRef="#ctx0" brushRef="#br0" timeOffset="388528.9645">16751 6433 697 0,'0'0'44'16,"0"0"-89"-16,-24-47 5 16,26 10 56-16,10-12-64 15,7-9-25-15,6-13 72 16,5-8 1-16,4-3 1 15,-1 1-15-15,1 4-22 0,-7 9 1 16,-5 13 33-16,-4 12 17 16,-7 16 27-16,-4 7-11 15,-4 10-11-15,-1 5-4 16,-2 2-17-16,0 2-9 16,-2-1-17-16,0 2-14 0,1 3 23 15,-1 10 4-15,2 7-12 16,0 7 25-16,0 8 9 15,0 6 3-15,0 5 0 16,0 0 5-16,0-1 5 16,-2-7-14-16,2-2 15 0,-4-8 14 15,-1-7-3-15,-3-7 19 16,0-4-19-16,-2-4-27 16,-3-3-5-16,-2 1-15 15,-5-4-32-15,-1 2-18 16,0-1-57-16,0-1-36 0,6 0-56 15</inkml:trace>
  <inkml:trace contextRef="#ctx0" brushRef="#br0" timeOffset="388919.5109">17289 5097 714 0,'25'38'-19'0,"9"9"-18"0,15 20 27 15,7 20 11-15,3 20-11 16,-2 13-19-16,-5 9-8 16,-9 4 10-16,-18 2 27 15,-11-4 5-15,-16-9 10 16,-10-8 4-16,-19-13 11 0,-9-9 37 16,-10-14-7-16,-1-14-32 15,0-16-23-15,2-11-12 16,7-12-56-16,10-13-79 15,15-6-84-15,10-6-77 16</inkml:trace>
  <inkml:trace contextRef="#ctx0" brushRef="#br0" timeOffset="389310.0273">18774 5942 707 0,'0'0'66'0,"13"50"-84"0,-13-8 16 15,-9 12 28-15,-3 10-23 16,-4 4-7-16,-7 0-27 15,0-4-39-15,-1-3-43 16,-3-9-33-16,0-11 70 16,-2-12-34-16,0-12-40 0</inkml:trace>
  <inkml:trace contextRef="#ctx0" brushRef="#br0" timeOffset="389450.6223">18362 6318 790 0,'0'0'31'15,"0"0"-21"-15,69-4-7 16,-13 4 0-16,18 3-6 16,7 1-1-16,4-4-76 15,-7 0-134-15</inkml:trace>
  <inkml:trace contextRef="#ctx0" brushRef="#br0" timeOffset="390653.5043">19716 6297 227 0,'0'0'217'0,"0"0"-206"0,0 0-9 16,0 0 25-16,0 0-19 15,-3 41-7-15,-2-8 15 16,-3 8 7-16,-2 7-14 16,4 2 0-16,3 3-3 0,3-4-5 15,2-5-1-15,12-8 1 16,4-10-3-16,7-6-2 15,6-15 2-15,6-5 2 16,3-9-1-16,6-12-3 16,3-9-6-16,-1-8-8 0,2-5 4 15,-6-3 10-15,-6 1 3 16,-7 6 13-16,-6 6 46 16,-10 10 14-16,-5 9-16 15,-5 11-20-15,-1 6-30 16,0 16-14-16,-1 9-6 15,-3 12 7-15,0 12 2 0,-9 13-3 16,-6 5 2-16,-6 7 7 16,-6 2 4-16,-6 2 3 15,-1-5 10-15,-2-7-3 16,1-9-10-16,-4-11-4 16,1-10-7-16,1-16-9 0,1-10-7 15,-2-11-37-15,0-3-68 16,4-13-48-16,5-6-42 15</inkml:trace>
  <inkml:trace contextRef="#ctx0" brushRef="#br0" timeOffset="390872.2085">20543 6832 885 0,'0'0'-43'15,"-14"57"7"-15,14-24 46 16,4 1-21-16,15-9-114 0,11-7 29 16,8-10-136-16,-3-8-63 15</inkml:trace>
  <inkml:trace contextRef="#ctx0" brushRef="#br0" timeOffset="391028.4232">20687 6354 309 0,'0'0'591'15,"0"0"-641"-15,-16 42-45 0,30-20 21 16,3-1-164-16,6-4-198 15</inkml:trace>
  <inkml:trace contextRef="#ctx0" brushRef="#br0" timeOffset="391262.7495">21089 6274 854 0,'0'0'63'16,"0"0"-86"-16,38 43-37 16,-11-8 59-16,9 9-9 0,11 10-51 15,6 7-38-15,5 1-60 16,-2-7-13-16,-2-6-6 15</inkml:trace>
  <inkml:trace contextRef="#ctx0" brushRef="#br0" timeOffset="391497.0815">21574 6202 763 0,'0'0'38'16,"-38"-13"-30"-16,6 20-8 16,-7 17 7-16,-6 13-10 15,-7 13-1-15,-5 8-32 16,0 3-46-16,6-1-76 16,7-6-16-16,10-6-15 0,9-12 19 15</inkml:trace>
  <inkml:trace contextRef="#ctx0" brushRef="#br0" timeOffset="391715.794">21690 6648 747 0,'0'0'51'0,"0"48"-74"16,4-19 5-16,6 3 26 16,6-1-30-16,8-8-29 15,0-2-64-15,6-12-76 16,-3-9 6-16</inkml:trace>
  <inkml:trace contextRef="#ctx0" brushRef="#br0" timeOffset="391840.7825">21938 6350 544 0,'0'0'107'0,"-23"-53"-99"16,11 42-5-16,5 11 6 15,1 5-31-15,5 10-125 16,1 3-149-16</inkml:trace>
  <inkml:trace contextRef="#ctx0" brushRef="#br0" timeOffset="392121.9512">22216 6781 394 0,'0'0'183'15,"11"54"-199"-15,-11-14-53 0,-4 12 95 16,-8 7-16-16,-7 9-15 16,-8 0 9-1,-5 0 7-15,-3-8 12 0,-2-12-1 16,-1-14-22-16,-1-21-35 16,1-19-117-16,-2-26-184 15</inkml:trace>
  <inkml:trace contextRef="#ctx0" brushRef="#br0" timeOffset="392231.538">21995 6315 751 0,'0'0'163'0,"0"0"-176"16,0 0-8-16,0 0-30 16,-16 39-149-16,-7-16-200 15</inkml:trace>
  <inkml:trace contextRef="#ctx0" brushRef="#br0" timeOffset="393684.1285">22194 6522 866 0,'0'0'48'16,"0"0"-102"-16,0 0 64 16,0 0 24-16,0 0-50 15,60-41 4-15,-36 37-7 0,-1 4-16 16,-1 0-24-16,-13 0 15 15,-2 0-5-15,-7 0-11 16,-9 2 5-16,-14-2-57 16,-1-3-140-16</inkml:trace>
  <inkml:trace contextRef="#ctx0" brushRef="#br0" timeOffset="773337.7542">7570 8692 731 0,'0'0'-9'0,"60"-2"-12"15,-11-4 16-15,13-2 9 16,8-1-26-16,2-2-39 16,-1-2-97-16,-11 3 36 15,-13-1-43-15</inkml:trace>
  <inkml:trace contextRef="#ctx0" brushRef="#br0" timeOffset="773494.0094">7632 8831 846 0,'0'0'9'16,"0"0"-10"-16,0 0-10 15,0 0 13-15,0 0-25 16,43 11-27-16,-1-15-27 16,3-3-54-16,-1-5-93 15</inkml:trace>
  <inkml:trace contextRef="#ctx0" brushRef="#br0" timeOffset="783179.6161">8539 8197 634 0,'0'0'5'0,"75"-15"-23"0,-27 9 7 16,10 2 10-16,3 1 3 15,1-1-2-15,-3-1-45 16,-4 2-51-16,-8-1 12 15,-8 0-6-15,-8 1-59 0</inkml:trace>
  <inkml:trace contextRef="#ctx0" brushRef="#br0" timeOffset="783554.5029">8501 8238 290 0,'0'0'47'16,"0"0"-45"-16,-41 13 0 15,41-7 4-15,12-2 3 0,9-1-6 16,12 2 2-16,9 0 2 16,8-4-5-16,0-1-2 15,0 1-6-15,-10 0-13 16,-9 7-18-16,-17 4-2 15,-16 10-5-15,-25 11 36 16,-20 14 34-16,-13 10 18 0,-3 5 2 16,-2 1-5-16,13-7 25 15,11-7 46-15,21-9-28 16,10-8-23-16,10-5-19 16,14-5-23-16,8-4-12 15,9-4-8-15,10-7-6 0,3-4-21 16,6-3-14-16,-1-3-8 15,4-5-45-15,-3-1-49 16,-1-1-3-16,-2-1-38 16</inkml:trace>
  <inkml:trace contextRef="#ctx0" brushRef="#br0" timeOffset="783944.8711">8216 9099 73 0,'0'0'609'0,"-34"43"-607"16,20-19-17-16,1 7 14 15,2 7 10-15,8 1-14 16,3 1 3-16,3 1-2 0,13-9-13 15,9-6-47-15,8-13-99 16,7-10 11-16,0-6-94 16</inkml:trace>
  <inkml:trace contextRef="#ctx0" brushRef="#br0" timeOffset="784101.281">8106 9126 497 0,'0'0'491'0,"0"0"-483"0,0 0-50 15,0 0-47-15,74 0 86 16,-27-4-144-16,6-3-141 16</inkml:trace>
  <inkml:trace contextRef="#ctx0" brushRef="#br0" timeOffset="784351.1926">8274 9217 727 0,'0'0'-5'0,"0"0"-28"16,0 0 12-16,0 0 2 16,0 0 15-16,53 1-20 15,-24-3 1-15,4-1-52 16,-6-3-71-16,0 2-56 16</inkml:trace>
  <inkml:trace contextRef="#ctx0" brushRef="#br0" timeOffset="784491.8886">8395 9315 744 0,'0'0'20'0,"0"0"-39"16,0 0-46-16,46 18 8 16,-23-16-205-16,1-2-93 15</inkml:trace>
  <inkml:trace contextRef="#ctx0" brushRef="#br0" timeOffset="784663.4933">8777 9292 884 0,'0'0'0'16,"2"50"-64"-16,-3-23-28 15,2 1 9-15,1-5-253 16</inkml:trace>
  <inkml:trace contextRef="#ctx0" brushRef="#br0" timeOffset="785225.8687">8401 7744 704 0,'0'0'-30'0,"0"0"-15"0,0 0 42 16,-8 44 5-16,8-35-13 16,2-2 6-16,2 0 5 15,0-4 0-15,3-2-1 16,1-1-1-16,6-11-25 0,4-3-38 16,4-5 20-16,3-1 19 15,0 0 23-15,-4 4 5 16,2 4 8-16,-4 8 32 15,-2 4 12-15,-3 4 0 16,-4 8-20-16,-1 4-7 0,1 4-4 16,-6 3-20-16,-2 0-17 15,-1 1-39-15,-1 0-122 16,1-4-42-16</inkml:trace>
  <inkml:trace contextRef="#ctx0" brushRef="#br0" timeOffset="785663.2515">9335 8369 591 0,'0'0'14'16,"0"0"-22"-16,31 55 9 15,-15-19 5-15,-2 8-6 0,6 6-1 16,-3 2-3-16,-1 4 0 16,1-5-4-16,2-3-21 15,1-5-14-15,2-5-29 16,3-8-4-16,-1-6-57 0,2-10-24 15</inkml:trace>
  <inkml:trace contextRef="#ctx0" brushRef="#br0" timeOffset="785866.3353">9639 8433 720 0,'0'0'0'16,"-67"68"-14"-16,30-20 11 0,-6 7 4 15,0 4-62-15,4-2-31 16,4-6-87-16,4-7 48 16,5-8-6-16</inkml:trace>
  <inkml:trace contextRef="#ctx0" brushRef="#br0" timeOffset="786131.9135">9749 8801 673 0,'0'0'-1'0,"-18"50"-28"0,16-22 34 15,2 0-2-15,10-5-38 16,9-6-42-16,3-7-77 16,2-6 29-16,1-5-33 15</inkml:trace>
  <inkml:trace contextRef="#ctx0" brushRef="#br0" timeOffset="786272.7654">9872 8562 450 0,'0'0'165'0,"0"0"-169"16,0 0-1-16,-37-14 2 15,33 14-9-15,2 3-154 16,-2 0-24-16</inkml:trace>
  <inkml:trace contextRef="#ctx0" brushRef="#br0" timeOffset="786475.5811">10099 8821 627 0,'11'57'-7'15,"-6"2"11"-15,-2 2-10 16,-3 4 11-16,0-6-7 16,-12-5-20-16,-3-8-63 0,-7-8 8 15,-1-11-36-15,-4-13-61 16</inkml:trace>
  <inkml:trace contextRef="#ctx0" brushRef="#br0" timeOffset="786663.0358">10044 8598 604 0,'0'0'130'16,"0"0"-124"-16,0 0-16 0,0 0-6 15,0 0-6-15,0 0-123 16,0 0-63-16,0 0-80 15</inkml:trace>
  <inkml:trace contextRef="#ctx0" brushRef="#br0" timeOffset="789225.0301">10902 7990 374 0,'0'0'16'16,"0"0"-24"-16,0 0 8 15,0 0 4-15,0 0-4 16,-31 40 7-16,10-6 7 0,-2 17 24 16,-4 16 37-16,0 15-18 15,4 12-25-15,10 11-14 16,6 1-10-16,7-3-2 15,18-6 14-15,6-10 7 16,10-10 0-16,4-9-12 0,2-9-10 16,5-8 1-16,-3-9-7 15,1-8-1-15,-3-10-29 16,-9-14-122-16,-12-10-227 16</inkml:trace>
  <inkml:trace contextRef="#ctx0" brushRef="#br0" timeOffset="796973.3782">11329 8714 219 0,'0'0'0'0,"0"0"-5"0,0 0 6 16,0 0 1-16,0 0-2 16,0 0-1-16,0 0-1 15,29-38 2-15,-29 38 6 16,0 3 25-16,-4 8-5 16,-6 9-21-16,-3 5-4 0,2 8 18 15,-2 3 13-15,6-1-19 16,1-2-8-16,6-5 9 15,0-6 12-15,8-5-14 16,3-6-5-16,5-7-5 16,-1-4-5-16,8-1 0 15,-1-12-1-15,3-5 3 0,-1-4 1 16,-1-6 3-16,2-2 2 16,-1-5-1-16,-2 0-2 15,0 3-2-15,-3 3 2 16,-4 7-3-16,-3 5 2 0,-4 8 10 15,-3 6 17-15,-1 3-21 16,0 10-10-16,4 7-2 16,-4 9 1-16,1 9 3 15,-2 9 0-15,0 7 0 16,-3 6 1-16,0 0-3 0,0 0 6 16,-6 0 3-16,3-3 20 15,-3-2 20-15,-2-3 5 16,2-3-24-16,-3-6-21 15,-3-6-4-15,-3-4-3 16,-6-10-1-16,-5-6-6 16,-5-7 5-16,-5-7 0 0,-2 0-9 15,1-5-52-15,3-7-47 16,7 1-1-16,7-6-51 16</inkml:trace>
  <inkml:trace contextRef="#ctx0" brushRef="#br0" timeOffset="797332.6374">11700 8824 380 0,'0'0'-4'0,"0"0"2"0,0 0 3 16,2 51 6-16,2-29-8 15,3 5 0-15,5-2-2 16,-1-3-3-16,5-3-40 16,3-4-32-16,0-5 21 15,3-4-13-15,-1-6 15 0</inkml:trace>
  <inkml:trace contextRef="#ctx0" brushRef="#br0" timeOffset="797504.6803">11856 8582 716 0,'0'0'26'16,"0"0"-53"-16,0 0-14 15,0 0-46-15,0 0-125 0</inkml:trace>
  <inkml:trace contextRef="#ctx0" brushRef="#br0" timeOffset="798207.4493">12313 8604 992 0,'56'8'-18'0,"8"-8"-41"15,9 0 4-15,19-1 53 16,2-4 7-16,-2-5-51 16,-14-7-109-16,-22-8-158 15</inkml:trace>
  <inkml:trace contextRef="#ctx0" brushRef="#br0" timeOffset="805862.3263">13772 7980 358 0,'0'0'59'0,"0"0"-58"0,0 0 0 16,38 3 4-16,-14-7 3 15,5-8-8-15,7-2-1 16,7-9-1-16,-3-1-7 15,2-6 2-15,-6-1-25 16,-9 4-49-16,-10 3-2 0,-12 4 66 16,-12 9 39-16,-17 8 41 15,-12 4-27-15,-6 13 20 16,-7 6 4-16,1 10-32 16,4 6-18-16,4 6 10 15,7 6 2-15,6 4 5 0,8-1 12 16,7 3-6-16,9-9-23 15,7-5-9-15,16-9-2 16,14-13-7-16,8-13-4 16,13-5-17-16,11-5-10 0,3-11-8 15,2-3 2-15,-2 1-27 16,-9-2-94-16</inkml:trace>
  <inkml:trace contextRef="#ctx0" brushRef="#br0" timeOffset="806283.8609">14326 7589 603 0,'0'0'18'0,"0"0"-32"16,0 0-27-16,43 36 38 0,-21-13 2 16,11 4 1-16,1 1-56 15,6 2-18-15,-4-4-32 16,-2-4-17-16,-5-4-17 15</inkml:trace>
  <inkml:trace contextRef="#ctx0" brushRef="#br0" timeOffset="806455.6909">14605 7602 588 0,'0'0'82'0,"-58"54"-81"16,22-17-16-16,-4 6 11 16,-2 4-36-16,1-3-134 15,8-10-35-15</inkml:trace>
  <inkml:trace contextRef="#ctx0" brushRef="#br0" timeOffset="806627.5449">14699 7815 573 0,'0'0'-3'0,"12"43"6"16,-3-19-3-16,3 3-3 15,0-4-149-15,1-6 8 0</inkml:trace>
  <inkml:trace contextRef="#ctx0" brushRef="#br0" timeOffset="806783.7454">14797 7614 663 0,'0'0'5'0,"0"0"-70"16,0 0 22-16,0 0-117 15,0 0-83-15</inkml:trace>
  <inkml:trace contextRef="#ctx0" brushRef="#br0" timeOffset="807252.3965">14884 8126 746 0,'0'0'-4'0,"0"0"-43"16,0 0 0-16,19-72 38 15,-2 19-49-15,5-15-123 0,4-9 78 16,5-8 25-16,-2 4 38 16,-3 6 33-16,0 8 51 15,-3 12 47-15,-2 8 7 16,-1 10-57-16,-4 11-18 15,0 7 13-15,-5 4-13 0,-3 7-13 16,-2 5-6-16,-5 0-7 16,-1 3-5-16,-9 0 5 15,-4 5-3-15,-1 1 5 16,1 6-1-16,2 2-1 16,7 6-5-16,4 4-18 0,4 2 14 15,4-1 8-15,4 1 3 16,1-5 1-16,-2-4 9 15,-4-4 27-15,-3-5 29 16,-1-2 3-16,-3 0-18 16,0-5-24-16,0 2-25 0,0-2-4 15,0 0-8-15,0-1-8 16,-5 0-19-16,-4 0-21 16,-4-2-88-16,-5-6-111 15</inkml:trace>
  <inkml:trace contextRef="#ctx0" brushRef="#br0" timeOffset="807752.4529">13401 8410 561 0,'0'0'29'0,"74"-18"-29"15,-17 5 0-15,22 0 3 16,17-2 4-16,18-2-9 15,14-2 2-15,14-1-1 16,10 1 2-16,5 0 0 0,-1 2 0 16,-1 1-1-16,-7 1 1 15,-4 3 0-15,-16 1-3 16,-10 7 4-16,-18 1-4 16,-15 3-6-16,-17 0-81 15,-19 4-77-15,-25 3-100 0</inkml:trace>
  <inkml:trace contextRef="#ctx0" brushRef="#br0" timeOffset="808158.4579">13618 8672 587 0,'0'0'24'0,"-1"42"-34"16,-1-9-1-16,0 8 19 16,-4 9 1-16,3 2-7 15,-1 2-11-15,-4-4-13 16,2 1-66-16,-2-7-20 15,1-7-50-15,1-13-66 0</inkml:trace>
  <inkml:trace contextRef="#ctx0" brushRef="#br0" timeOffset="808377.1653">13978 8643 665 0,'0'0'8'16,"0"0"-30"-16,13 64 17 0,-9-20 7 15,-4 7 3-15,0 8-4 16,-6 0-28-16,-4-3-106 16,-5-11-54-16,-3-17-53 15</inkml:trace>
  <inkml:trace contextRef="#ctx0" brushRef="#br0" timeOffset="808502.3293">13758 8807 139 0,'0'0'550'0,"0"0"-549"0,45-24-1 16,-8 18 1-16,13 0 3 16,8 2-4-16,5-2-7 15,4-1-51-15,-7-3-219 16</inkml:trace>
  <inkml:trace contextRef="#ctx0" brushRef="#br0" timeOffset="808845.8098">14496 8802 387 0,'0'0'-58'0,"29"-55"-25"15,-20 25 53-15,-7 3 5 16,-6 7-72-16,-16 10 72 0,-7 10 33 16,-3 12 88-16,-7 13 13 15,3 9-26-15,5 9-31 16,6 0-14-16,10 0 21 15,9 0-28-15,6-2-3 16,11-4 3-16,14-4-17 0,8-9-11 16,11-5-11-16,4-11-61 15,5-8-96-15,0-10-90 16</inkml:trace>
  <inkml:trace contextRef="#ctx0" brushRef="#br0" timeOffset="809064.5367">14742 8426 668 0,'0'0'108'16,"0"0"-129"-16,35 51-15 15,-7-18 39-15,9 5-1 16,6 6-12-16,4-3-48 15,-1 0-38-15,-3-5-77 0,-7-6 25 16,-9-6-29-16</inkml:trace>
  <inkml:trace contextRef="#ctx0" brushRef="#br0" timeOffset="809236.3475">15009 8492 330 0,'0'0'293'16,"0"0"-247"-16,0 0-29 16,-38 16-1-16,12 16-13 0,-8 10-2 15,-1 5-3-15,1 1-42 16,5-4-135-16,6-11-92 16</inkml:trace>
  <inkml:trace contextRef="#ctx0" brushRef="#br0" timeOffset="809408.3639">15078 8706 673 0,'0'0'-18'0,"0"0"15"16,17 48 5-16,-1-35-75 15,3-10-159-15,-2-4 80 16</inkml:trace>
  <inkml:trace contextRef="#ctx0" brushRef="#br0" timeOffset="809564.4016">15189 8514 561 0,'0'0'56'16,"0"0"-21"-16,0 0-29 0,0 0-8 15,0 0-38-15,0 0-79 16,0 0-79-16,27 42-100 16</inkml:trace>
  <inkml:trace contextRef="#ctx0" brushRef="#br0" timeOffset="810033.0578">15390 8806 336 0,'0'0'3'0,"-23"43"0"0,19-30-8 0,2-12 0 32,2-10-26-32,0-17 3 0,0-10-46 0,0-9 48 0,0-7 26 31,0-4 31-31,0 3 25 0,0 2-21 0,2 6 8 31,0 5 6-31,7 5-18 0,3 8-23 0,1 5 7 16,0 8 10-16,3 4-11 0,2 6-12 15,-3 4-2-15,-4 0 1 16,1 8-3-16,-8 4 0 16,-1 0-1-16,-3 3 3 15,-3 0 2-15,-7 0-2 16,-2 1-6-16,1-1-3 15,2-1 4-15,-2 0 0 0,6 0 2 16,3-1 4-16,2 0-1 16,2 3 3-16,2-3 2 15,-1-2 10-15,1 0 18 16,-4-2 22-16,0-2-11 16,-6 0-7-16,-5-3-24 0,-5 0-26 15,0 1-79-15,-2-3-119 16,0-1-114-16</inkml:trace>
  <inkml:trace contextRef="#ctx0" brushRef="#br0" timeOffset="810814.1364">15890 7493 607 0,'0'0'-32'0,"52"61"23"0,-16-6 11 31,6 22-1-31,3 20 0 0,-12 18 2 0,-5 12-6 16,-9 10-6-16,-15 2 7 16,-6-1 2-16,-11-8 1 15,-5-13 23-15,-4-14 34 0,-2-12 22 16,-2-14-6-16,0-13-36 16,-4-10-14-16,0-8-15 15,-2-7-10-15,-3-6-14 16,1-9-30-16,0-8-36 15,8-11-75-15,8-5-141 0</inkml:trace>
  <inkml:trace contextRef="#ctx0" brushRef="#br0" timeOffset="811813.938">17245 8514 701 0,'49'3'-1'0,"4"-3"-51"16,6 0-47-16,3 4 93 15,-5 3-109-15,-13 0-34 16,-16 1-105-16</inkml:trace>
  <inkml:trace contextRef="#ctx0" brushRef="#br0" timeOffset="811954.5607">17172 8682 747 0,'0'0'25'0,"0"0"-25"0,0 0-47 15,62 15 48-15,-18-15-10 16,10 0-50-16,3-3-182 16,0-8-16-16</inkml:trace>
  <inkml:trace contextRef="#ctx0" brushRef="#br0" timeOffset="831997.3718">18712 7994 872 0,'0'0'-16'15,"0"0"-24"-15,62-22-6 16,-18 13 44-16,12 2-1 16,11 0 3-16,3 0-56 0,0 4-29 15,-6 0-45-15,-15 3-71 16,-13-3-47-16</inkml:trace>
  <inkml:trace contextRef="#ctx0" brushRef="#br0" timeOffset="832387.659">18526 8061 793 0,'0'0'-6'15,"0"0"-20"-15,0 0-19 16,67 0 45-16,-20 7-11 0,12 0-61 16,5 0-119-16,0 5 58 15,-10 0-9-15,-15 4 34 16,-15 5 95-16,-16 5 0 16,-17 5 68-16,-18 5 33 15,-10 5 7-15,-7 3-12 16,-2-4 0-16,4-1 13 0,1-4-32 15,7-6-7-15,13-4-7 16,1-3-19-16,11-2-14 16,7 0-8-16,8-2 0 15,17 2 4-15,13 1-2 16,14-2-7-16,11-2-2 0,4-3-8 16,3-2-22-16,-4-5-50 15,-13-4-114-15,-11-3-144 16</inkml:trace>
  <inkml:trace contextRef="#ctx0" brushRef="#br0" timeOffset="832668.8511">18220 8961 642 0,'0'0'-12'0,"7"44"-5"16,5-11 35-16,4 5-12 16,6 4-8-16,5-2-1 15,4-4-5-15,6-6-30 16,-2-8-92-16,-1-10 7 0,-5-9-71 15</inkml:trace>
  <inkml:trace contextRef="#ctx0" brushRef="#br0" timeOffset="832825.2547">18362 8802 1028 0,'0'0'-48'16,"0"0"-67"-16,46 0 18 16,-19 0-27-16,-1 2-223 0</inkml:trace>
  <inkml:trace contextRef="#ctx0" brushRef="#br0" timeOffset="833012.8124">18523 9025 883 0,'0'0'-61'0,"43"2"15"16,-11-2 42-16,7 0-7 15,-4 0-208-15,-7-3-70 16</inkml:trace>
  <inkml:trace contextRef="#ctx0" brushRef="#br0" timeOffset="833137.654">18633 9155 588 0,'0'0'8'16,"0"0"-47"-16,0 0 12 15,47-2-102-15,-25-4-127 0</inkml:trace>
  <inkml:trace contextRef="#ctx0" brushRef="#br0" timeOffset="833262.71">18981 9140 588 0,'0'0'36'0,"0"0"-53"15,0 0-103-15,43 23-7 16</inkml:trace>
  <inkml:trace contextRef="#ctx0" brushRef="#br0" timeOffset="833793.6105">18939 9028 665 0,'0'0'15'15,"0"0"-15"-15,8 47 4 0,-5-23-2 16,-3 2-1-16,0 2-3 16,-8 0-6-16,3 2 4 15,-3-1 5-15,2-1-3 16,3-6-29-16,3-7-85 0,10-14-94 15</inkml:trace>
  <inkml:trace contextRef="#ctx0" brushRef="#br0" timeOffset="834309.1635">18557 7548 724 0,'0'0'-56'0,"-7"40"39"16,7-19 21-16,-3 2-3 15,3-7-24-15,0-6-14 16,5-9-25-16,2-2 43 15,5-14-5-15,5-6 0 16,5-2-44-16,1-2 41 16,4 3 35-16,-1 6 19 0,0 8 19 15,-2 8-9-15,-2 0 16 16,-1 8-12-16,-4 4 0 16,-1 5-6-16,-7 0-11 15,-1 3-6-15,-4-1-10 0,-3-1-7 16,-1-3-3-16,-3 1-30 15,-5-7-35-15,1-5-146 16,-3-4-97-16</inkml:trace>
  <inkml:trace contextRef="#ctx0" brushRef="#br0" timeOffset="840729.6317">19618 8334 613 0,'7'19'14'16,"-1"9"-38"-16,10 8 3 0,10 8 25 15,9 6-5-15,7 0 5 16,6-1-10-16,2-2-3 16,2-4 1-16,-6-5-14 15,-5-4-67-15,-5-7-43 16,-5-9-35-16</inkml:trace>
  <inkml:trace contextRef="#ctx0" brushRef="#br0" timeOffset="840901.5069">20028 8335 302 0,'0'0'57'15,"-48"-24"-10"-15,24 24 36 16,-1 14-30-16,-2 15 1 16,-2 10-24-16,-2 11-23 15,0 4-8-15,0 3-10 0,2-5-88 16,4-8-83-16,3-7-26 15</inkml:trace>
  <inkml:trace contextRef="#ctx0" brushRef="#br0" timeOffset="841104.5496">20121 8720 586 0,'0'0'10'0,"12"43"-11"16,-4-17 6-16,5 4-1 15,4-4-10-15,6-5-47 16,3-5-126-16,2-10-21 16</inkml:trace>
  <inkml:trace contextRef="#ctx0" brushRef="#br0" timeOffset="841261.0374">20298 8501 784 0,'0'0'-2'16,"0"0"-28"-16,0 0 31 16,0 0-26-16,0 0-133 15,0 0-63-15,0 0-126 16</inkml:trace>
  <inkml:trace contextRef="#ctx0" brushRef="#br0" timeOffset="841448.2289">20550 8842 660 0,'14'54'-2'0,"-3"-3"-2"15,-6 3 16-15,0-1 3 16,-6-12-18-16,-2-7 5 15,-10-13-29-15,-7-9-21 16,-13-12-51-16,-3-12-38 16,-2-13-122-16</inkml:trace>
  <inkml:trace contextRef="#ctx0" brushRef="#br0" timeOffset="841588.8234">20428 8660 568 0,'0'0'87'15,"0"0"-37"-15,0 0-20 16,0 0 28-16,0 0-52 16,41-21-29-16,-29 15-149 15,4-7-213-15</inkml:trace>
  <inkml:trace contextRef="#ctx0" brushRef="#br0" timeOffset="841885.6373">21047 7895 746 0,'0'0'-6'16,"-40"41"0"-16,19 0 3 16,0 9 14-16,-1 13-12 15,5 6 0-15,6 8-7 16,8 4 2-16,2 3-4 0,7-1-16 16,10-2-48-16,6-7-119 15,9-10-36-15</inkml:trace>
  <inkml:trace contextRef="#ctx0" brushRef="#br0" timeOffset="842619.879">21256 8472 516 0,'0'0'136'0,"0"0"-154"0,-26 49-50 15,23-27 72-15,3 3-5 16,1-1-6-16,11-1-32 16,3-3-4-16,9-3 2 15,1-6-7-15,6-7 35 16,-2-4-12-16,1-7 2 15,-2-10 17-15,-5-4 9 0,-3-5 4 16,-6-3-2-16,1-3 14 16,-4 1 3-16,0 3 1 15,-2 6-8-15,-4 7-8 16,-1 9 29-16,0 6 11 0,-2 16-36 16,0 12-12-16,0 12 4 15,0 12 5-15,1 11-2 16,0 9 1-16,-5 6 20 15,1 3 25-15,-1 2-12 16,-7-5-26-16,-4-8-12 0,-8-9-1 16,-4-12-3-16,-6-13-9 15,-7-12-6-15,-5-13-3 16,-3-11-30-16,2-11-106 16,4-13-4-16,4-6-24 15</inkml:trace>
  <inkml:trace contextRef="#ctx0" brushRef="#br0" timeOffset="842823.1248">21842 8720 361 0,'0'0'469'15,"0"0"-471"-15,0 0-31 16,16 56 35-16,-16-28 4 15,0 7-33-15,0-5-74 16,11 0-47-16,7-10 8 0,6-7 2 16,1-12-23-16</inkml:trace>
  <inkml:trace contextRef="#ctx0" brushRef="#br0" timeOffset="842963.5314">22081 8457 812 0,'0'0'47'16,"0"0"-50"-16,0 0-1 16,0 0 1-16,0 0-55 15,0 0-63-15,40 13-216 0</inkml:trace>
  <inkml:trace contextRef="#ctx0" brushRef="#br0" timeOffset="843182.2321">22502 8589 952 0,'0'0'-49'16,"53"0"-76"-16,-10-3 126 15,4 3 0-15,7-1-77 16,-1 2-59-16,-6 1-197 16</inkml:trace>
  <inkml:trace contextRef="#ctx0" brushRef="#br0" timeOffset="843604.0211">23115 8561 823 0,'-12'40'-10'16,"1"5"-26"-16,-3 9 46 0,1 4-9 16,-1-5-44-16,5-8-32 15,3-12-36-15,0-12 56 16,3-9 2-16,1-12 50 15,2-14 5-15,0-12 12 16,2-14 10-16,5-10 4 16,8-9 6-16,7-7-21 0,4-5 9 15,9-3-6-15,7 5-13 16,3 8-10-16,7 11-38 16,-3 16-8-16,2 18 55 15,-8 16 3-15,-8 10 1 16,-12 17 27-16,-9 9 23 0,-14 2-5 15,-12 2-1-15,-11-4-32 16,-10-8-17-16,-5-9-22 16,-7-10-26-16,-2-9-35 15,3-7-25-15,1-6 9 16,9-4-5-16,8 2-27 0</inkml:trace>
  <inkml:trace contextRef="#ctx0" brushRef="#br0" timeOffset="843932.0713">24001 7840 703 0,'0'0'8'0,"-58"25"-18"15,25 9 1-15,1 17 24 0,-2 16-9 16,6 12-2-16,8 8-3 16,6 0 0-16,14-5 0 15,7-8-7-15,23-8-37 16,14-11-42-16,9-10-78 15,8-12-15-15,0-11-7 16</inkml:trace>
  <inkml:trace contextRef="#ctx0" brushRef="#br0" timeOffset="844228.8891">24267 8101 686 0,'0'0'15'0,"0"0"-25"0,32 55 6 16,-7-22 8-16,10 7-2 16,5 5-3-16,5 2-20 15,0-3-6-15,1-2-45 16,-7-9-101-16,-4-6-65 16</inkml:trace>
  <inkml:trace contextRef="#ctx0" brushRef="#br0" timeOffset="844416.3492">24613 8104 638 0,'0'0'72'0,"-39"23"-49"16,8 6-20-16,-5 14 16 15,-5 8-15-15,0 7-5 16,4 3-55-16,4-4-60 15,7-6-114-15,9-11-54 0</inkml:trace>
  <inkml:trace contextRef="#ctx0" brushRef="#br0" timeOffset="844604.0261">24801 8545 630 0,'0'0'10'0,"21"54"-7"0,-7-23-7 16,7 2 4-16,-1-3-57 15,4-6-60-15,1-10-66 16,2-14-29-16</inkml:trace>
  <inkml:trace contextRef="#ctx0" brushRef="#br0" timeOffset="844744.6243">24986 8268 311 0,'0'0'413'0,"0"0"-366"15,-19-44-52-15,15 44 4 16,4 9-45-16,2 9-122 0,1 2-23 16,4 2-46-16</inkml:trace>
  <inkml:trace contextRef="#ctx0" brushRef="#br0" timeOffset="845056.8369">25314 8618 487 0,'0'0'29'0,"16"35"-39"16,-8-5 22-16,-1 9 7 15,-1 6-19-15,-8 0 1 16,-4 3 0-16,-9-5-5 15,-1-2-16-15,-7-8-45 16,0-6-58-16,-1-10-76 0</inkml:trace>
  <inkml:trace contextRef="#ctx0" brushRef="#br0" timeOffset="845681.7164">25626 8827 61 0,'0'0'52'15,"0"0"-25"-15,0-38 48 16,1 14-10-16,3-7-38 16,6-10-13-16,0-6-8 0,5-7-7 15,1-5 1-15,0-2 3 16,8 2 6-16,1-1 17 15,4 4 14-15,3 1-3 16,7 2-28-16,3 3-19 0,4 3-26 16,1 9-3-16,-5 9 0 15,-8 11 36-15,-7 12 17 16,-12 6 22-16,-12 13-6 16,-11 8 2-16,-18 5 44 15,-12 8-8-15,-8-2-38 16,-4 0-24-16,4-5-5 0,7-2-7 15,16-2-4-15,14 0-35 16,10 4-54-16,16 4 71 16,9 6 29-16,5 3 1 15,4-2 9-15,-6-2 19 16,-7-5 22-16,-9-4-18 16,-10-7-1-16,-10-6 13 0,-17-3-18 15,-9-8-16-15,-5-3-12 16,-6 0-19-16,2-4-23 15,6-6-53-15,10-3-38 16,13-2-56-16</inkml:trace>
  <inkml:trace contextRef="#ctx0" brushRef="#br0" timeOffset="845978.5381">26127 7706 690 0,'0'0'8'0,"58"45"-46"16,-23-3 36-16,5 14 1 15,-3 12 2-15,-8 5 1 16,-10 5-3-16,-6 0 2 15,-13-2 0-15,-9-6 1 16,-12-6-6-16,-8-7-18 0,-6-7-25 16,3-12-46-16,-1-5-2 15,7-10 16-15,6-9-21 16,8-13-51-16</inkml:trace>
  <inkml:trace contextRef="#ctx0" brushRef="#br0" timeOffset="846775.3251">26685 7557 712 0,'41'42'-7'0,"2"13"-28"0,6 15 34 15,3 13 0-15,-2 5 2 16,-13 3 3-16,-5 0 0 16,-14-1 2-16,-13-3 9 15,-11-2 18-15,-17-5-4 16,-9-5-4-16,-7-5-10 0,-8-8-3 16,-2-1-10-16,1-8-2 15,1-1-23-15,7-6-71 16,11-9-175-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43343" cy="467072"/>
          </a:xfrm>
          <a:prstGeom prst="rect">
            <a:avLst/>
          </a:prstGeom>
        </p:spPr>
        <p:txBody>
          <a:bodyPr vert="horz" lIns="93324" tIns="46662" rIns="93324" bIns="46662" rtlCol="0"/>
          <a:lstStyle>
            <a:lvl1pPr algn="l">
              <a:defRPr sz="1200"/>
            </a:lvl1pPr>
          </a:lstStyle>
          <a:p>
            <a:endParaRPr lang="en-US"/>
          </a:p>
        </p:txBody>
      </p:sp>
      <p:sp>
        <p:nvSpPr>
          <p:cNvPr id="3" name="Date Placeholder 2"/>
          <p:cNvSpPr>
            <a:spLocks noGrp="1"/>
          </p:cNvSpPr>
          <p:nvPr>
            <p:ph type="dt" idx="1"/>
          </p:nvPr>
        </p:nvSpPr>
        <p:spPr>
          <a:xfrm>
            <a:off x="3978132" y="0"/>
            <a:ext cx="3043343" cy="467072"/>
          </a:xfrm>
          <a:prstGeom prst="rect">
            <a:avLst/>
          </a:prstGeom>
        </p:spPr>
        <p:txBody>
          <a:bodyPr vert="horz" lIns="93324" tIns="46662" rIns="93324" bIns="46662" rtlCol="0"/>
          <a:lstStyle>
            <a:lvl1pPr algn="r">
              <a:defRPr sz="1200"/>
            </a:lvl1pPr>
          </a:lstStyle>
          <a:p>
            <a:fld id="{32FC850B-8938-45D9-A10A-F887CAFB4A6F}" type="datetimeFigureOut">
              <a:rPr lang="en-US" smtClean="0"/>
              <a:t>2/7/2023</a:t>
            </a:fld>
            <a:endParaRPr lang="en-US"/>
          </a:p>
        </p:txBody>
      </p:sp>
      <p:sp>
        <p:nvSpPr>
          <p:cNvPr id="4" name="Slide Image Placeholder 3"/>
          <p:cNvSpPr>
            <a:spLocks noGrp="1" noRot="1" noChangeAspect="1"/>
          </p:cNvSpPr>
          <p:nvPr>
            <p:ph type="sldImg" idx="2"/>
          </p:nvPr>
        </p:nvSpPr>
        <p:spPr>
          <a:xfrm>
            <a:off x="719138" y="1163638"/>
            <a:ext cx="5584825" cy="3141662"/>
          </a:xfrm>
          <a:prstGeom prst="rect">
            <a:avLst/>
          </a:prstGeom>
          <a:noFill/>
          <a:ln w="12700">
            <a:solidFill>
              <a:prstClr val="black"/>
            </a:solidFill>
          </a:ln>
        </p:spPr>
        <p:txBody>
          <a:bodyPr vert="horz" lIns="93324" tIns="46662" rIns="93324" bIns="46662" rtlCol="0" anchor="ctr"/>
          <a:lstStyle/>
          <a:p>
            <a:endParaRPr lang="en-US"/>
          </a:p>
        </p:txBody>
      </p:sp>
      <p:sp>
        <p:nvSpPr>
          <p:cNvPr id="5" name="Notes Placeholder 4"/>
          <p:cNvSpPr>
            <a:spLocks noGrp="1"/>
          </p:cNvSpPr>
          <p:nvPr>
            <p:ph type="body" sz="quarter" idx="3"/>
          </p:nvPr>
        </p:nvSpPr>
        <p:spPr>
          <a:xfrm>
            <a:off x="702310" y="4480004"/>
            <a:ext cx="5618480" cy="3665458"/>
          </a:xfrm>
          <a:prstGeom prst="rect">
            <a:avLst/>
          </a:prstGeom>
        </p:spPr>
        <p:txBody>
          <a:bodyPr vert="horz" lIns="93324" tIns="46662" rIns="93324" bIns="46662"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0"/>
            <a:ext cx="3043343" cy="467071"/>
          </a:xfrm>
          <a:prstGeom prst="rect">
            <a:avLst/>
          </a:prstGeom>
        </p:spPr>
        <p:txBody>
          <a:bodyPr vert="horz" lIns="93324" tIns="46662" rIns="93324" bIns="46662" rtlCol="0" anchor="b"/>
          <a:lstStyle>
            <a:lvl1pPr algn="l">
              <a:defRPr sz="1200"/>
            </a:lvl1pPr>
          </a:lstStyle>
          <a:p>
            <a:endParaRPr lang="en-US"/>
          </a:p>
        </p:txBody>
      </p:sp>
      <p:sp>
        <p:nvSpPr>
          <p:cNvPr id="7" name="Slide Number Placeholder 6"/>
          <p:cNvSpPr>
            <a:spLocks noGrp="1"/>
          </p:cNvSpPr>
          <p:nvPr>
            <p:ph type="sldNum" sz="quarter" idx="5"/>
          </p:nvPr>
        </p:nvSpPr>
        <p:spPr>
          <a:xfrm>
            <a:off x="3978132" y="8842030"/>
            <a:ext cx="3043343" cy="467071"/>
          </a:xfrm>
          <a:prstGeom prst="rect">
            <a:avLst/>
          </a:prstGeom>
        </p:spPr>
        <p:txBody>
          <a:bodyPr vert="horz" lIns="93324" tIns="46662" rIns="93324" bIns="46662" rtlCol="0" anchor="b"/>
          <a:lstStyle>
            <a:lvl1pPr algn="r">
              <a:defRPr sz="1200"/>
            </a:lvl1pPr>
          </a:lstStyle>
          <a:p>
            <a:fld id="{0B4947A0-2DB7-488B-850F-4121BA45E70C}" type="slidenum">
              <a:rPr lang="en-US" smtClean="0"/>
              <a:t>‹#›</a:t>
            </a:fld>
            <a:endParaRPr lang="en-US"/>
          </a:p>
        </p:txBody>
      </p:sp>
    </p:spTree>
    <p:extLst>
      <p:ext uri="{BB962C8B-B14F-4D97-AF65-F5344CB8AC3E}">
        <p14:creationId xmlns:p14="http://schemas.microsoft.com/office/powerpoint/2010/main" val="18099733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a:t>
            </a:fld>
            <a:endParaRPr lang="en-US" dirty="0"/>
          </a:p>
        </p:txBody>
      </p:sp>
    </p:spTree>
    <p:extLst>
      <p:ext uri="{BB962C8B-B14F-4D97-AF65-F5344CB8AC3E}">
        <p14:creationId xmlns:p14="http://schemas.microsoft.com/office/powerpoint/2010/main" val="25983068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0</a:t>
            </a:fld>
            <a:endParaRPr lang="en-US" dirty="0"/>
          </a:p>
        </p:txBody>
      </p:sp>
    </p:spTree>
    <p:extLst>
      <p:ext uri="{BB962C8B-B14F-4D97-AF65-F5344CB8AC3E}">
        <p14:creationId xmlns:p14="http://schemas.microsoft.com/office/powerpoint/2010/main" val="725545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39</a:t>
            </a:fld>
            <a:endParaRPr lang="en-US" dirty="0"/>
          </a:p>
        </p:txBody>
      </p:sp>
    </p:spTree>
    <p:extLst>
      <p:ext uri="{BB962C8B-B14F-4D97-AF65-F5344CB8AC3E}">
        <p14:creationId xmlns:p14="http://schemas.microsoft.com/office/powerpoint/2010/main" val="27682779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0</a:t>
            </a:fld>
            <a:endParaRPr lang="en-US" dirty="0"/>
          </a:p>
        </p:txBody>
      </p:sp>
    </p:spTree>
    <p:extLst>
      <p:ext uri="{BB962C8B-B14F-4D97-AF65-F5344CB8AC3E}">
        <p14:creationId xmlns:p14="http://schemas.microsoft.com/office/powerpoint/2010/main" val="39107743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1</a:t>
            </a:fld>
            <a:endParaRPr lang="en-US" dirty="0"/>
          </a:p>
        </p:txBody>
      </p:sp>
    </p:spTree>
    <p:extLst>
      <p:ext uri="{BB962C8B-B14F-4D97-AF65-F5344CB8AC3E}">
        <p14:creationId xmlns:p14="http://schemas.microsoft.com/office/powerpoint/2010/main" val="143142299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2</a:t>
            </a:fld>
            <a:endParaRPr lang="en-US" dirty="0"/>
          </a:p>
        </p:txBody>
      </p:sp>
    </p:spTree>
    <p:extLst>
      <p:ext uri="{BB962C8B-B14F-4D97-AF65-F5344CB8AC3E}">
        <p14:creationId xmlns:p14="http://schemas.microsoft.com/office/powerpoint/2010/main" val="285203183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xample of violation</a:t>
            </a:r>
            <a:r>
              <a:rPr lang="en-US" baseline="0" dirty="0"/>
              <a:t> of the IIA assumption:</a:t>
            </a:r>
          </a:p>
          <a:p>
            <a:r>
              <a:rPr lang="en-US" baseline="0" dirty="0"/>
              <a:t>-</a:t>
            </a:r>
            <a:r>
              <a:rPr lang="en-US" dirty="0"/>
              <a:t>The clearest case of a violation of this property is when certain outcomes serve as substitutes for others. </a:t>
            </a:r>
          </a:p>
          <a:p>
            <a:r>
              <a:rPr lang="en-US" dirty="0"/>
              <a:t>-Let's say we were interested in individual's transportation choices for commuting. </a:t>
            </a:r>
            <a:br>
              <a:rPr lang="en-US" dirty="0"/>
            </a:br>
            <a:r>
              <a:rPr lang="en-US" dirty="0"/>
              <a:t>-What if we broke our transportation categories into four: red bus, blue bus, car, and train. </a:t>
            </a:r>
          </a:p>
          <a:p>
            <a:r>
              <a:rPr lang="en-US" dirty="0"/>
              <a:t>-Now let's suppose that everyone is equally distributed among these categories, so that: Choice Red Bus Blue Bus Car Train (Proportion 0.25 0.25 0.25 0.25 )</a:t>
            </a:r>
          </a:p>
          <a:p>
            <a:r>
              <a:rPr lang="en-US" dirty="0"/>
              <a:t>-Let's say we removed blue buses as an option by repainting all of our blue buses red. </a:t>
            </a:r>
          </a:p>
          <a:p>
            <a:r>
              <a:rPr lang="en-US" dirty="0"/>
              <a:t>-If these are truly distinct categories, then the blue bus group should distribute evenly among the remaining categories: Choice Red Bus Car Train   (Proportion 0.33 0.33 0.33 )</a:t>
            </a:r>
          </a:p>
          <a:p>
            <a:r>
              <a:rPr lang="en-US" dirty="0"/>
              <a:t>-It’s more likely however that blue bus and red bus are perfect substitutes for one another so that individuals who did use the blue bus will now use the red bus: Choice Red Bus Car Train   Proportion 0.50 0.25 0.25   </a:t>
            </a:r>
          </a:p>
          <a:p>
            <a:r>
              <a:rPr lang="en-US" dirty="0"/>
              <a:t>-Multinomial logistic regression assumes that none of the categories can serve as substitutes. If they can serve as substitutes, then the results of multinomial logistic regression might not be very realistic. </a:t>
            </a:r>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3</a:t>
            </a:fld>
            <a:endParaRPr lang="en-US" dirty="0"/>
          </a:p>
        </p:txBody>
      </p:sp>
    </p:spTree>
    <p:extLst>
      <p:ext uri="{BB962C8B-B14F-4D97-AF65-F5344CB8AC3E}">
        <p14:creationId xmlns:p14="http://schemas.microsoft.com/office/powerpoint/2010/main" val="18499429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4</a:t>
            </a:fld>
            <a:endParaRPr lang="en-US" dirty="0"/>
          </a:p>
        </p:txBody>
      </p:sp>
    </p:spTree>
    <p:extLst>
      <p:ext uri="{BB962C8B-B14F-4D97-AF65-F5344CB8AC3E}">
        <p14:creationId xmlns:p14="http://schemas.microsoft.com/office/powerpoint/2010/main" val="1640600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5</a:t>
            </a:fld>
            <a:endParaRPr lang="en-US" dirty="0"/>
          </a:p>
        </p:txBody>
      </p:sp>
    </p:spTree>
    <p:extLst>
      <p:ext uri="{BB962C8B-B14F-4D97-AF65-F5344CB8AC3E}">
        <p14:creationId xmlns:p14="http://schemas.microsoft.com/office/powerpoint/2010/main" val="17840228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6</a:t>
            </a:fld>
            <a:endParaRPr lang="en-US" dirty="0"/>
          </a:p>
        </p:txBody>
      </p:sp>
    </p:spTree>
    <p:extLst>
      <p:ext uri="{BB962C8B-B14F-4D97-AF65-F5344CB8AC3E}">
        <p14:creationId xmlns:p14="http://schemas.microsoft.com/office/powerpoint/2010/main" val="12270006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7</a:t>
            </a:fld>
            <a:endParaRPr lang="en-US" dirty="0"/>
          </a:p>
        </p:txBody>
      </p:sp>
    </p:spTree>
    <p:extLst>
      <p:ext uri="{BB962C8B-B14F-4D97-AF65-F5344CB8AC3E}">
        <p14:creationId xmlns:p14="http://schemas.microsoft.com/office/powerpoint/2010/main" val="28436706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a:t>
            </a:fld>
            <a:endParaRPr lang="en-US" dirty="0"/>
          </a:p>
        </p:txBody>
      </p:sp>
    </p:spTree>
    <p:extLst>
      <p:ext uri="{BB962C8B-B14F-4D97-AF65-F5344CB8AC3E}">
        <p14:creationId xmlns:p14="http://schemas.microsoft.com/office/powerpoint/2010/main" val="31560833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8</a:t>
            </a:fld>
            <a:endParaRPr lang="en-US" dirty="0"/>
          </a:p>
        </p:txBody>
      </p:sp>
    </p:spTree>
    <p:extLst>
      <p:ext uri="{BB962C8B-B14F-4D97-AF65-F5344CB8AC3E}">
        <p14:creationId xmlns:p14="http://schemas.microsoft.com/office/powerpoint/2010/main" val="8882661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49</a:t>
            </a:fld>
            <a:endParaRPr lang="en-US" dirty="0"/>
          </a:p>
        </p:txBody>
      </p:sp>
    </p:spTree>
    <p:extLst>
      <p:ext uri="{BB962C8B-B14F-4D97-AF65-F5344CB8AC3E}">
        <p14:creationId xmlns:p14="http://schemas.microsoft.com/office/powerpoint/2010/main" val="161285011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0</a:t>
            </a:fld>
            <a:endParaRPr lang="en-US" dirty="0"/>
          </a:p>
        </p:txBody>
      </p:sp>
    </p:spTree>
    <p:extLst>
      <p:ext uri="{BB962C8B-B14F-4D97-AF65-F5344CB8AC3E}">
        <p14:creationId xmlns:p14="http://schemas.microsoft.com/office/powerpoint/2010/main" val="39181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1</a:t>
            </a:fld>
            <a:endParaRPr lang="en-US" dirty="0"/>
          </a:p>
        </p:txBody>
      </p:sp>
    </p:spTree>
    <p:extLst>
      <p:ext uri="{BB962C8B-B14F-4D97-AF65-F5344CB8AC3E}">
        <p14:creationId xmlns:p14="http://schemas.microsoft.com/office/powerpoint/2010/main" val="15897804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2</a:t>
            </a:fld>
            <a:endParaRPr lang="en-US" dirty="0"/>
          </a:p>
        </p:txBody>
      </p:sp>
    </p:spTree>
    <p:extLst>
      <p:ext uri="{BB962C8B-B14F-4D97-AF65-F5344CB8AC3E}">
        <p14:creationId xmlns:p14="http://schemas.microsoft.com/office/powerpoint/2010/main" val="419570976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3</a:t>
            </a:fld>
            <a:endParaRPr lang="en-US" dirty="0"/>
          </a:p>
        </p:txBody>
      </p:sp>
    </p:spTree>
    <p:extLst>
      <p:ext uri="{BB962C8B-B14F-4D97-AF65-F5344CB8AC3E}">
        <p14:creationId xmlns:p14="http://schemas.microsoft.com/office/powerpoint/2010/main" val="532541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4</a:t>
            </a:fld>
            <a:endParaRPr lang="en-US" dirty="0"/>
          </a:p>
        </p:txBody>
      </p:sp>
    </p:spTree>
    <p:extLst>
      <p:ext uri="{BB962C8B-B14F-4D97-AF65-F5344CB8AC3E}">
        <p14:creationId xmlns:p14="http://schemas.microsoft.com/office/powerpoint/2010/main" val="37504760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5</a:t>
            </a:fld>
            <a:endParaRPr lang="en-US" dirty="0"/>
          </a:p>
        </p:txBody>
      </p:sp>
    </p:spTree>
    <p:extLst>
      <p:ext uri="{BB962C8B-B14F-4D97-AF65-F5344CB8AC3E}">
        <p14:creationId xmlns:p14="http://schemas.microsoft.com/office/powerpoint/2010/main" val="16181739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6</a:t>
            </a:fld>
            <a:endParaRPr lang="en-US" dirty="0"/>
          </a:p>
        </p:txBody>
      </p:sp>
    </p:spTree>
    <p:extLst>
      <p:ext uri="{BB962C8B-B14F-4D97-AF65-F5344CB8AC3E}">
        <p14:creationId xmlns:p14="http://schemas.microsoft.com/office/powerpoint/2010/main" val="168564723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7</a:t>
            </a:fld>
            <a:endParaRPr lang="en-US" dirty="0"/>
          </a:p>
        </p:txBody>
      </p:sp>
    </p:spTree>
    <p:extLst>
      <p:ext uri="{BB962C8B-B14F-4D97-AF65-F5344CB8AC3E}">
        <p14:creationId xmlns:p14="http://schemas.microsoft.com/office/powerpoint/2010/main" val="9104647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a:t>
            </a:fld>
            <a:endParaRPr lang="en-US" dirty="0"/>
          </a:p>
        </p:txBody>
      </p:sp>
    </p:spTree>
    <p:extLst>
      <p:ext uri="{BB962C8B-B14F-4D97-AF65-F5344CB8AC3E}">
        <p14:creationId xmlns:p14="http://schemas.microsoft.com/office/powerpoint/2010/main" val="28373598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59</a:t>
            </a:fld>
            <a:endParaRPr lang="en-US" dirty="0"/>
          </a:p>
        </p:txBody>
      </p:sp>
    </p:spTree>
    <p:extLst>
      <p:ext uri="{BB962C8B-B14F-4D97-AF65-F5344CB8AC3E}">
        <p14:creationId xmlns:p14="http://schemas.microsoft.com/office/powerpoint/2010/main" val="21518043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0</a:t>
            </a:fld>
            <a:endParaRPr lang="en-US" dirty="0"/>
          </a:p>
        </p:txBody>
      </p:sp>
    </p:spTree>
    <p:extLst>
      <p:ext uri="{BB962C8B-B14F-4D97-AF65-F5344CB8AC3E}">
        <p14:creationId xmlns:p14="http://schemas.microsoft.com/office/powerpoint/2010/main" val="30623779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1</a:t>
            </a:fld>
            <a:endParaRPr lang="en-US" dirty="0"/>
          </a:p>
        </p:txBody>
      </p:sp>
    </p:spTree>
    <p:extLst>
      <p:ext uri="{BB962C8B-B14F-4D97-AF65-F5344CB8AC3E}">
        <p14:creationId xmlns:p14="http://schemas.microsoft.com/office/powerpoint/2010/main" val="199503552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2</a:t>
            </a:fld>
            <a:endParaRPr lang="en-US" dirty="0"/>
          </a:p>
        </p:txBody>
      </p:sp>
    </p:spTree>
    <p:extLst>
      <p:ext uri="{BB962C8B-B14F-4D97-AF65-F5344CB8AC3E}">
        <p14:creationId xmlns:p14="http://schemas.microsoft.com/office/powerpoint/2010/main" val="23329575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3</a:t>
            </a:fld>
            <a:endParaRPr lang="en-US" dirty="0"/>
          </a:p>
        </p:txBody>
      </p:sp>
    </p:spTree>
    <p:extLst>
      <p:ext uri="{BB962C8B-B14F-4D97-AF65-F5344CB8AC3E}">
        <p14:creationId xmlns:p14="http://schemas.microsoft.com/office/powerpoint/2010/main" val="308463249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4</a:t>
            </a:fld>
            <a:endParaRPr lang="en-US" dirty="0"/>
          </a:p>
        </p:txBody>
      </p:sp>
    </p:spTree>
    <p:extLst>
      <p:ext uri="{BB962C8B-B14F-4D97-AF65-F5344CB8AC3E}">
        <p14:creationId xmlns:p14="http://schemas.microsoft.com/office/powerpoint/2010/main" val="23966518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5</a:t>
            </a:fld>
            <a:endParaRPr lang="en-US" dirty="0"/>
          </a:p>
        </p:txBody>
      </p:sp>
    </p:spTree>
    <p:extLst>
      <p:ext uri="{BB962C8B-B14F-4D97-AF65-F5344CB8AC3E}">
        <p14:creationId xmlns:p14="http://schemas.microsoft.com/office/powerpoint/2010/main" val="419614529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6</a:t>
            </a:fld>
            <a:endParaRPr lang="en-US" dirty="0"/>
          </a:p>
        </p:txBody>
      </p:sp>
    </p:spTree>
    <p:extLst>
      <p:ext uri="{BB962C8B-B14F-4D97-AF65-F5344CB8AC3E}">
        <p14:creationId xmlns:p14="http://schemas.microsoft.com/office/powerpoint/2010/main" val="6379297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7</a:t>
            </a:fld>
            <a:endParaRPr lang="en-US" dirty="0"/>
          </a:p>
        </p:txBody>
      </p:sp>
    </p:spTree>
    <p:extLst>
      <p:ext uri="{BB962C8B-B14F-4D97-AF65-F5344CB8AC3E}">
        <p14:creationId xmlns:p14="http://schemas.microsoft.com/office/powerpoint/2010/main" val="12046952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68</a:t>
            </a:fld>
            <a:endParaRPr lang="en-US" dirty="0"/>
          </a:p>
        </p:txBody>
      </p:sp>
    </p:spTree>
    <p:extLst>
      <p:ext uri="{BB962C8B-B14F-4D97-AF65-F5344CB8AC3E}">
        <p14:creationId xmlns:p14="http://schemas.microsoft.com/office/powerpoint/2010/main" val="310706743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8</a:t>
            </a:fld>
            <a:endParaRPr lang="en-US" dirty="0"/>
          </a:p>
        </p:txBody>
      </p:sp>
    </p:spTree>
    <p:extLst>
      <p:ext uri="{BB962C8B-B14F-4D97-AF65-F5344CB8AC3E}">
        <p14:creationId xmlns:p14="http://schemas.microsoft.com/office/powerpoint/2010/main" val="7895592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71</a:t>
            </a:fld>
            <a:endParaRPr lang="en-US" dirty="0"/>
          </a:p>
        </p:txBody>
      </p:sp>
    </p:spTree>
    <p:extLst>
      <p:ext uri="{BB962C8B-B14F-4D97-AF65-F5344CB8AC3E}">
        <p14:creationId xmlns:p14="http://schemas.microsoft.com/office/powerpoint/2010/main" val="40616624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1</a:t>
            </a:fld>
            <a:endParaRPr lang="en-US" dirty="0"/>
          </a:p>
        </p:txBody>
      </p:sp>
    </p:spTree>
    <p:extLst>
      <p:ext uri="{BB962C8B-B14F-4D97-AF65-F5344CB8AC3E}">
        <p14:creationId xmlns:p14="http://schemas.microsoft.com/office/powerpoint/2010/main" val="7401144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8</a:t>
            </a:fld>
            <a:endParaRPr lang="en-US" dirty="0"/>
          </a:p>
        </p:txBody>
      </p:sp>
    </p:spTree>
    <p:extLst>
      <p:ext uri="{BB962C8B-B14F-4D97-AF65-F5344CB8AC3E}">
        <p14:creationId xmlns:p14="http://schemas.microsoft.com/office/powerpoint/2010/main" val="9412644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19</a:t>
            </a:fld>
            <a:endParaRPr lang="en-US" dirty="0"/>
          </a:p>
        </p:txBody>
      </p:sp>
    </p:spTree>
    <p:extLst>
      <p:ext uri="{BB962C8B-B14F-4D97-AF65-F5344CB8AC3E}">
        <p14:creationId xmlns:p14="http://schemas.microsoft.com/office/powerpoint/2010/main" val="16496380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6</a:t>
            </a:fld>
            <a:endParaRPr lang="en-US" dirty="0"/>
          </a:p>
        </p:txBody>
      </p:sp>
    </p:spTree>
    <p:extLst>
      <p:ext uri="{BB962C8B-B14F-4D97-AF65-F5344CB8AC3E}">
        <p14:creationId xmlns:p14="http://schemas.microsoft.com/office/powerpoint/2010/main" val="25797648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C59D64F8-D3DF-4ADB-8D80-ED9B45A23539}" type="slidenum">
              <a:rPr lang="en-US" smtClean="0"/>
              <a:pPr/>
              <a:t>29</a:t>
            </a:fld>
            <a:endParaRPr lang="en-US" dirty="0"/>
          </a:p>
        </p:txBody>
      </p:sp>
    </p:spTree>
    <p:extLst>
      <p:ext uri="{BB962C8B-B14F-4D97-AF65-F5344CB8AC3E}">
        <p14:creationId xmlns:p14="http://schemas.microsoft.com/office/powerpoint/2010/main" val="1145220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1776906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3921654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24102093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2192670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2B30FEA-25DB-42FB-B6E2-0700A8B345DD}" type="datetimeFigureOut">
              <a:rPr lang="en-US" smtClean="0"/>
              <a:t>2/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29011812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2B30FEA-25DB-42FB-B6E2-0700A8B345DD}"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4282053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2B30FEA-25DB-42FB-B6E2-0700A8B345DD}" type="datetimeFigureOut">
              <a:rPr lang="en-US" smtClean="0"/>
              <a:t>2/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47084110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2B30FEA-25DB-42FB-B6E2-0700A8B345DD}" type="datetimeFigureOut">
              <a:rPr lang="en-US" smtClean="0"/>
              <a:t>2/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6922811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2B30FEA-25DB-42FB-B6E2-0700A8B345DD}" type="datetimeFigureOut">
              <a:rPr lang="en-US" smtClean="0"/>
              <a:t>2/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95961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2B30FEA-25DB-42FB-B6E2-0700A8B345DD}"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6048151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2B30FEA-25DB-42FB-B6E2-0700A8B345DD}" type="datetimeFigureOut">
              <a:rPr lang="en-US" smtClean="0"/>
              <a:t>2/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2026CC8-E03A-4D29-BCF4-266015DFBF18}" type="slidenum">
              <a:rPr lang="en-US" smtClean="0"/>
              <a:t>‹#›</a:t>
            </a:fld>
            <a:endParaRPr lang="en-US"/>
          </a:p>
        </p:txBody>
      </p:sp>
    </p:spTree>
    <p:extLst>
      <p:ext uri="{BB962C8B-B14F-4D97-AF65-F5344CB8AC3E}">
        <p14:creationId xmlns:p14="http://schemas.microsoft.com/office/powerpoint/2010/main" val="30611881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2B30FEA-25DB-42FB-B6E2-0700A8B345DD}" type="datetimeFigureOut">
              <a:rPr lang="en-US" smtClean="0"/>
              <a:t>2/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26CC8-E03A-4D29-BCF4-266015DFBF18}" type="slidenum">
              <a:rPr lang="en-US" smtClean="0"/>
              <a:t>‹#›</a:t>
            </a:fld>
            <a:endParaRPr lang="en-US"/>
          </a:p>
        </p:txBody>
      </p:sp>
    </p:spTree>
    <p:extLst>
      <p:ext uri="{BB962C8B-B14F-4D97-AF65-F5344CB8AC3E}">
        <p14:creationId xmlns:p14="http://schemas.microsoft.com/office/powerpoint/2010/main" val="11488796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0.bin"/><Relationship Id="rId7" Type="http://schemas.openxmlformats.org/officeDocument/2006/relationships/customXml" Target="../ink/ink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5.bin"/><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31.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image" Target="../media/image24.png"/><Relationship Id="rId1" Type="http://schemas.openxmlformats.org/officeDocument/2006/relationships/slideLayout" Target="../slideLayouts/slideLayout2.xml"/><Relationship Id="rId4" Type="http://schemas.openxmlformats.org/officeDocument/2006/relationships/image" Target="../media/image24.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6.emf"/><Relationship Id="rId5" Type="http://schemas.openxmlformats.org/officeDocument/2006/relationships/customXml" Target="../ink/ink7.xml"/><Relationship Id="rId4" Type="http://schemas.openxmlformats.org/officeDocument/2006/relationships/image" Target="../media/image25.wmf"/></Relationships>
</file>

<file path=ppt/slides/_rels/slide33.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customXml" Target="../ink/ink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customXml" Target="../ink/ink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1.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customXml" Target="../ink/ink1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3" Type="http://schemas.openxmlformats.org/officeDocument/2006/relationships/customXml" Target="../ink/ink11.xml"/><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41.xml.rels><?xml version="1.0" encoding="UTF-8" standalone="yes"?>
<Relationships xmlns="http://schemas.openxmlformats.org/package/2006/relationships"><Relationship Id="rId3" Type="http://schemas.openxmlformats.org/officeDocument/2006/relationships/customXml" Target="../ink/ink12.xml"/><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4.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35.wmf"/><Relationship Id="rId4" Type="http://schemas.openxmlformats.org/officeDocument/2006/relationships/oleObject" Target="../embeddings/oleObject22.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25.bin"/><Relationship Id="rId5" Type="http://schemas.openxmlformats.org/officeDocument/2006/relationships/image" Target="../media/image37.wmf"/><Relationship Id="rId4" Type="http://schemas.openxmlformats.org/officeDocument/2006/relationships/oleObject" Target="../embeddings/oleObject24.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39.wmf"/><Relationship Id="rId4" Type="http://schemas.openxmlformats.org/officeDocument/2006/relationships/oleObject" Target="../embeddings/oleObject2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0.wmf"/><Relationship Id="rId4" Type="http://schemas.openxmlformats.org/officeDocument/2006/relationships/oleObject" Target="../embeddings/oleObject27.bin"/></Relationships>
</file>

<file path=ppt/slides/_rels/slide49.xml.rels><?xml version="1.0" encoding="UTF-8" standalone="yes"?>
<Relationships xmlns="http://schemas.openxmlformats.org/package/2006/relationships"><Relationship Id="rId8" Type="http://schemas.openxmlformats.org/officeDocument/2006/relationships/customXml" Target="../ink/ink13.xml"/><Relationship Id="rId3" Type="http://schemas.openxmlformats.org/officeDocument/2006/relationships/notesSlide" Target="../notesSlides/notesSlide21.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9.bin"/><Relationship Id="rId5" Type="http://schemas.openxmlformats.org/officeDocument/2006/relationships/image" Target="../media/image41.wmf"/><Relationship Id="rId4" Type="http://schemas.openxmlformats.org/officeDocument/2006/relationships/oleObject" Target="../embeddings/oleObject28.bin"/><Relationship Id="rId9" Type="http://schemas.openxmlformats.org/officeDocument/2006/relationships/image" Target="../media/image43.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1.bin"/><Relationship Id="rId5" Type="http://schemas.openxmlformats.org/officeDocument/2006/relationships/image" Target="../media/image44.wmf"/><Relationship Id="rId4" Type="http://schemas.openxmlformats.org/officeDocument/2006/relationships/oleObject" Target="../embeddings/oleObject30.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6.wmf"/><Relationship Id="rId4" Type="http://schemas.openxmlformats.org/officeDocument/2006/relationships/oleObject" Target="../embeddings/oleObject32.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47.wmf"/><Relationship Id="rId4" Type="http://schemas.openxmlformats.org/officeDocument/2006/relationships/oleObject" Target="../embeddings/oleObject33.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48.wmf"/><Relationship Id="rId4" Type="http://schemas.openxmlformats.org/officeDocument/2006/relationships/oleObject" Target="../embeddings/oleObject34.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5.vml"/><Relationship Id="rId5" Type="http://schemas.openxmlformats.org/officeDocument/2006/relationships/image" Target="../media/image49.wmf"/><Relationship Id="rId4" Type="http://schemas.openxmlformats.org/officeDocument/2006/relationships/oleObject" Target="../embeddings/oleObject35.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7.bin"/><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52.wmf"/><Relationship Id="rId4" Type="http://schemas.openxmlformats.org/officeDocument/2006/relationships/oleObject" Target="../embeddings/oleObject38.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53.wmf"/><Relationship Id="rId4" Type="http://schemas.openxmlformats.org/officeDocument/2006/relationships/oleObject" Target="../embeddings/oleObject39.bin"/></Relationships>
</file>

<file path=ppt/slides/_rels/slide58.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1.bin"/><Relationship Id="rId5" Type="http://schemas.openxmlformats.org/officeDocument/2006/relationships/image" Target="../media/image56.wmf"/><Relationship Id="rId4" Type="http://schemas.openxmlformats.org/officeDocument/2006/relationships/oleObject" Target="../embeddings/oleObject4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4.wmf"/><Relationship Id="rId4" Type="http://schemas.openxmlformats.org/officeDocument/2006/relationships/oleObject" Target="../embeddings/oleObject4.bin"/></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3.bin"/><Relationship Id="rId5" Type="http://schemas.openxmlformats.org/officeDocument/2006/relationships/image" Target="../media/image58.wmf"/><Relationship Id="rId4" Type="http://schemas.openxmlformats.org/officeDocument/2006/relationships/oleObject" Target="../embeddings/oleObject42.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5.bin"/><Relationship Id="rId5" Type="http://schemas.openxmlformats.org/officeDocument/2006/relationships/image" Target="../media/image60.wmf"/><Relationship Id="rId4" Type="http://schemas.openxmlformats.org/officeDocument/2006/relationships/oleObject" Target="../embeddings/oleObject44.bin"/></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62.wmf"/><Relationship Id="rId4" Type="http://schemas.openxmlformats.org/officeDocument/2006/relationships/oleObject" Target="../embeddings/oleObject46.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64.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48.bin"/><Relationship Id="rId5" Type="http://schemas.openxmlformats.org/officeDocument/2006/relationships/image" Target="../media/image63.wmf"/><Relationship Id="rId4" Type="http://schemas.openxmlformats.org/officeDocument/2006/relationships/oleObject" Target="../embeddings/oleObject47.bin"/></Relationships>
</file>

<file path=ppt/slides/_rels/slide6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6.wmf"/><Relationship Id="rId5" Type="http://schemas.openxmlformats.org/officeDocument/2006/relationships/oleObject" Target="../embeddings/oleObject6.bin"/><Relationship Id="rId4" Type="http://schemas.openxmlformats.org/officeDocument/2006/relationships/image" Target="../media/image5.wmf"/></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8.bin"/><Relationship Id="rId5" Type="http://schemas.openxmlformats.org/officeDocument/2006/relationships/image" Target="../media/image7.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US" sz="4400" dirty="0"/>
              <a:t>Linear Methods for Classification, Part 1</a:t>
            </a:r>
          </a:p>
        </p:txBody>
      </p:sp>
      <p:sp>
        <p:nvSpPr>
          <p:cNvPr id="3" name="Subtitle 2"/>
          <p:cNvSpPr>
            <a:spLocks noGrp="1"/>
          </p:cNvSpPr>
          <p:nvPr>
            <p:ph type="subTitle" idx="1"/>
          </p:nvPr>
        </p:nvSpPr>
        <p:spPr/>
        <p:txBody>
          <a:bodyPr>
            <a:normAutofit/>
          </a:bodyPr>
          <a:lstStyle/>
          <a:p>
            <a:r>
              <a:rPr lang="en-US" sz="3200" dirty="0"/>
              <a:t>BMTRY 790</a:t>
            </a:r>
          </a:p>
        </p:txBody>
      </p:sp>
    </p:spTree>
    <p:extLst>
      <p:ext uri="{BB962C8B-B14F-4D97-AF65-F5344CB8AC3E}">
        <p14:creationId xmlns:p14="http://schemas.microsoft.com/office/powerpoint/2010/main" val="429447259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Linear Regression Approach, &gt;2 Classes</a:t>
            </a:r>
          </a:p>
        </p:txBody>
      </p:sp>
      <p:pic>
        <p:nvPicPr>
          <p:cNvPr id="5" name="Content Placeholder 4"/>
          <p:cNvPicPr>
            <a:picLocks noGrp="1" noChangeAspect="1"/>
          </p:cNvPicPr>
          <p:nvPr>
            <p:ph idx="1"/>
          </p:nvPr>
        </p:nvPicPr>
        <p:blipFill>
          <a:blip r:embed="rId2"/>
          <a:stretch>
            <a:fillRect/>
          </a:stretch>
        </p:blipFill>
        <p:spPr>
          <a:xfrm>
            <a:off x="3075710" y="985544"/>
            <a:ext cx="5725390" cy="5716781"/>
          </a:xfrm>
          <a:prstGeom prst="rect">
            <a:avLst/>
          </a:prstGeom>
        </p:spPr>
      </p:pic>
    </p:spTree>
    <p:extLst>
      <p:ext uri="{BB962C8B-B14F-4D97-AF65-F5344CB8AC3E}">
        <p14:creationId xmlns:p14="http://schemas.microsoft.com/office/powerpoint/2010/main" val="15243948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3200" i="1" dirty="0">
                <a:latin typeface="Times" pitchFamily="18" charset="0"/>
              </a:rPr>
              <a:t>K</a:t>
            </a:r>
            <a:r>
              <a:rPr lang="en-US" sz="3200" i="1" dirty="0"/>
              <a:t> </a:t>
            </a:r>
            <a:r>
              <a:rPr lang="en-US" sz="3200" dirty="0">
                <a:latin typeface="Times" pitchFamily="18" charset="0"/>
              </a:rPr>
              <a:t>&gt; 2</a:t>
            </a:r>
          </a:p>
        </p:txBody>
      </p:sp>
      <p:sp>
        <p:nvSpPr>
          <p:cNvPr id="3" name="Content Placeholder 2"/>
          <p:cNvSpPr>
            <a:spLocks noGrp="1"/>
          </p:cNvSpPr>
          <p:nvPr>
            <p:ph idx="1"/>
          </p:nvPr>
        </p:nvSpPr>
        <p:spPr>
          <a:xfrm>
            <a:off x="810491" y="990601"/>
            <a:ext cx="10048009" cy="5668963"/>
          </a:xfrm>
        </p:spPr>
        <p:txBody>
          <a:bodyPr>
            <a:normAutofit/>
          </a:bodyPr>
          <a:lstStyle/>
          <a:p>
            <a:r>
              <a:rPr lang="en-US" dirty="0"/>
              <a:t>Example:</a:t>
            </a:r>
          </a:p>
          <a:p>
            <a:pPr marL="914400" lvl="2" indent="0">
              <a:buNone/>
            </a:pPr>
            <a:endParaRPr lang="en-US" sz="1200" dirty="0"/>
          </a:p>
          <a:p>
            <a:pPr lvl="1"/>
            <a:r>
              <a:rPr lang="en-US" sz="2800" dirty="0"/>
              <a:t>Goal is to distinguish between several different types of lung tumors (both malignant and non-malignant):</a:t>
            </a:r>
          </a:p>
          <a:p>
            <a:pPr lvl="2"/>
            <a:r>
              <a:rPr lang="en-US" sz="2400" dirty="0"/>
              <a:t>Small cell lung cancer</a:t>
            </a:r>
          </a:p>
          <a:p>
            <a:pPr lvl="2"/>
            <a:r>
              <a:rPr lang="en-US" sz="2400" dirty="0"/>
              <a:t>Non-small cell lung cancer</a:t>
            </a:r>
          </a:p>
          <a:p>
            <a:pPr lvl="2"/>
            <a:r>
              <a:rPr lang="en-US" sz="2400" dirty="0" err="1"/>
              <a:t>Granulomatosis</a:t>
            </a:r>
            <a:endParaRPr lang="en-US" sz="2400" dirty="0"/>
          </a:p>
          <a:p>
            <a:pPr lvl="2"/>
            <a:r>
              <a:rPr lang="en-US" sz="2400" dirty="0" err="1"/>
              <a:t>Sarcoidosis</a:t>
            </a:r>
            <a:endParaRPr lang="en-US" sz="2400" dirty="0"/>
          </a:p>
          <a:p>
            <a:pPr lvl="2"/>
            <a:endParaRPr lang="en-US" sz="2000" dirty="0"/>
          </a:p>
          <a:p>
            <a:pPr lvl="1"/>
            <a:r>
              <a:rPr lang="en-US" sz="2800" dirty="0"/>
              <a:t>In this case features may be pixels from CT scan image</a:t>
            </a:r>
          </a:p>
          <a:p>
            <a:pPr lvl="1"/>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71003151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What about the case where we have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a:t>
            </a:r>
            <a:r>
              <a:rPr lang="en-US" u="sng" dirty="0">
                <a:latin typeface="Times" panose="02020603050405020304" pitchFamily="18" charset="0"/>
                <a:cs typeface="Times" panose="02020603050405020304" pitchFamily="18" charset="0"/>
              </a:rPr>
              <a:t>&gt;</a:t>
            </a:r>
            <a:r>
              <a:rPr lang="en-US" dirty="0">
                <a:latin typeface="Times" panose="02020603050405020304" pitchFamily="18" charset="0"/>
                <a:cs typeface="Times" panose="02020603050405020304" pitchFamily="18" charset="0"/>
              </a:rPr>
              <a:t> 3 </a:t>
            </a:r>
            <a:r>
              <a:rPr lang="en-US" dirty="0"/>
              <a:t>classes:</a:t>
            </a:r>
          </a:p>
          <a:p>
            <a:endParaRPr lang="en-US" sz="800" dirty="0"/>
          </a:p>
          <a:p>
            <a:r>
              <a:rPr lang="en-US" dirty="0"/>
              <a:t>We can still use a linear regression approach, however we now consider the fact that we have </a:t>
            </a:r>
            <a:r>
              <a:rPr lang="en-US" i="1" dirty="0">
                <a:latin typeface="Times" panose="02020603050405020304" pitchFamily="18" charset="0"/>
                <a:cs typeface="Times" panose="02020603050405020304" pitchFamily="18" charset="0"/>
              </a:rPr>
              <a:t>K</a:t>
            </a:r>
            <a:r>
              <a:rPr lang="en-US" dirty="0"/>
              <a:t> possible values </a:t>
            </a:r>
          </a:p>
          <a:p>
            <a:pPr lvl="1"/>
            <a:r>
              <a:rPr lang="en-US" dirty="0"/>
              <a:t>An indicator variable </a:t>
            </a:r>
            <a:r>
              <a:rPr lang="en-US" i="1" dirty="0">
                <a:latin typeface="Times" panose="02020603050405020304" pitchFamily="18" charset="0"/>
                <a:cs typeface="Times" panose="02020603050405020304" pitchFamily="18" charset="0"/>
              </a:rPr>
              <a:t>y</a:t>
            </a:r>
            <a:r>
              <a:rPr lang="en-US" dirty="0"/>
              <a:t> as our response is no longer sufficient</a:t>
            </a:r>
          </a:p>
          <a:p>
            <a:pPr lvl="1"/>
            <a:r>
              <a:rPr lang="en-US" dirty="0"/>
              <a:t>Instead, we consider our response as a matrix of </a:t>
            </a:r>
            <a:r>
              <a:rPr lang="en-US" i="1" dirty="0">
                <a:latin typeface="Times" panose="02020603050405020304" pitchFamily="18" charset="0"/>
                <a:cs typeface="Times" panose="02020603050405020304" pitchFamily="18" charset="0"/>
              </a:rPr>
              <a:t>K</a:t>
            </a:r>
            <a:r>
              <a:rPr lang="en-US" i="1" dirty="0"/>
              <a:t> </a:t>
            </a:r>
            <a:r>
              <a:rPr lang="en-US" dirty="0"/>
              <a:t>indicators, </a:t>
            </a:r>
            <a:r>
              <a:rPr lang="en-US" b="1" dirty="0" err="1">
                <a:latin typeface="Times" panose="02020603050405020304" pitchFamily="18" charset="0"/>
                <a:cs typeface="Times" panose="02020603050405020304" pitchFamily="18" charset="0"/>
              </a:rPr>
              <a:t>Y</a:t>
            </a:r>
            <a:r>
              <a:rPr lang="en-US" i="1" baseline="-25000" dirty="0" err="1">
                <a:latin typeface="Times" panose="02020603050405020304" pitchFamily="18" charset="0"/>
                <a:cs typeface="Times" panose="02020603050405020304" pitchFamily="18" charset="0"/>
              </a:rPr>
              <a:t>n</a:t>
            </a:r>
            <a:r>
              <a:rPr lang="en-US" i="1" baseline="-25000" dirty="0">
                <a:latin typeface="Times" panose="02020603050405020304" pitchFamily="18" charset="0"/>
                <a:cs typeface="Times" panose="02020603050405020304" pitchFamily="18" charset="0"/>
              </a:rPr>
              <a:t> </a:t>
            </a:r>
            <a:r>
              <a:rPr lang="en-US" sz="1800" i="1" baseline="-25000" dirty="0">
                <a:cs typeface="Times" panose="02020603050405020304" pitchFamily="18" charset="0"/>
              </a:rPr>
              <a:t>x </a:t>
            </a:r>
            <a:r>
              <a:rPr lang="en-US" i="1" baseline="-25000" dirty="0">
                <a:latin typeface="Times" panose="02020603050405020304" pitchFamily="18" charset="0"/>
                <a:cs typeface="Times" panose="02020603050405020304" pitchFamily="18" charset="0"/>
              </a:rPr>
              <a:t>K</a:t>
            </a:r>
            <a:endParaRPr lang="en-US" dirty="0"/>
          </a:p>
          <a:p>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87482084"/>
              </p:ext>
            </p:extLst>
          </p:nvPr>
        </p:nvGraphicFramePr>
        <p:xfrm>
          <a:off x="8597037" y="1233632"/>
          <a:ext cx="2320925" cy="539750"/>
        </p:xfrm>
        <a:graphic>
          <a:graphicData uri="http://schemas.openxmlformats.org/presentationml/2006/ole">
            <mc:AlternateContent xmlns:mc="http://schemas.openxmlformats.org/markup-compatibility/2006">
              <mc:Choice xmlns:v="urn:schemas-microsoft-com:vml" Requires="v">
                <p:oleObj spid="_x0000_s7171" name="Equation" r:id="rId3" imgW="927000" imgH="215640" progId="Equation.DSMT4">
                  <p:embed/>
                </p:oleObj>
              </mc:Choice>
              <mc:Fallback>
                <p:oleObj name="Equation" r:id="rId3" imgW="927000" imgH="215640" progId="Equation.DSMT4">
                  <p:embed/>
                  <p:pic>
                    <p:nvPicPr>
                      <p:cNvPr id="0" name=""/>
                      <p:cNvPicPr/>
                      <p:nvPr/>
                    </p:nvPicPr>
                    <p:blipFill>
                      <a:blip r:embed="rId4"/>
                      <a:stretch>
                        <a:fillRect/>
                      </a:stretch>
                    </p:blipFill>
                    <p:spPr>
                      <a:xfrm>
                        <a:off x="8597037" y="1233632"/>
                        <a:ext cx="2320925" cy="539750"/>
                      </a:xfrm>
                      <a:prstGeom prst="rect">
                        <a:avLst/>
                      </a:prstGeom>
                    </p:spPr>
                  </p:pic>
                </p:oleObj>
              </mc:Fallback>
            </mc:AlternateContent>
          </a:graphicData>
        </a:graphic>
      </p:graphicFrame>
    </p:spTree>
    <p:extLst>
      <p:ext uri="{BB962C8B-B14F-4D97-AF65-F5344CB8AC3E}">
        <p14:creationId xmlns:p14="http://schemas.microsoft.com/office/powerpoint/2010/main" val="10057497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So how can we write this model?</a:t>
            </a:r>
          </a:p>
          <a:p>
            <a:pPr lvl="1"/>
            <a:r>
              <a:rPr lang="en-US" dirty="0"/>
              <a:t>Consider the case where </a:t>
            </a:r>
            <a:r>
              <a:rPr lang="en-US" i="1" dirty="0">
                <a:latin typeface="Times" panose="02020603050405020304" pitchFamily="18" charset="0"/>
                <a:cs typeface="Times" panose="02020603050405020304" pitchFamily="18" charset="0"/>
              </a:rPr>
              <a:t>K </a:t>
            </a:r>
            <a:r>
              <a:rPr lang="en-US" dirty="0"/>
              <a:t>= 3</a:t>
            </a:r>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104480" y="2117160"/>
              <a:ext cx="8602920" cy="2046960"/>
            </p14:xfrm>
          </p:contentPart>
        </mc:Choice>
        <mc:Fallback xmlns="">
          <p:pic>
            <p:nvPicPr>
              <p:cNvPr id="4" name="Ink 3"/>
              <p:cNvPicPr/>
              <p:nvPr/>
            </p:nvPicPr>
            <p:blipFill>
              <a:blip r:embed="rId3"/>
              <a:stretch>
                <a:fillRect/>
              </a:stretch>
            </p:blipFill>
            <p:spPr>
              <a:xfrm>
                <a:off x="1099080" y="2111400"/>
                <a:ext cx="8615520" cy="2059200"/>
              </a:xfrm>
              <a:prstGeom prst="rect">
                <a:avLst/>
              </a:prstGeom>
            </p:spPr>
          </p:pic>
        </mc:Fallback>
      </mc:AlternateContent>
    </p:spTree>
    <p:extLst>
      <p:ext uri="{BB962C8B-B14F-4D97-AF65-F5344CB8AC3E}">
        <p14:creationId xmlns:p14="http://schemas.microsoft.com/office/powerpoint/2010/main" val="27004261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So what does the beta matrix look like in this case?</a:t>
            </a:r>
          </a:p>
          <a:p>
            <a:endParaRPr lang="en-US" dirty="0"/>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219760" y="2328480"/>
              <a:ext cx="3822480" cy="2189880"/>
            </p14:xfrm>
          </p:contentPart>
        </mc:Choice>
        <mc:Fallback xmlns="">
          <p:pic>
            <p:nvPicPr>
              <p:cNvPr id="4" name="Ink 3"/>
              <p:cNvPicPr/>
              <p:nvPr/>
            </p:nvPicPr>
            <p:blipFill>
              <a:blip r:embed="rId3"/>
              <a:stretch>
                <a:fillRect/>
              </a:stretch>
            </p:blipFill>
            <p:spPr>
              <a:xfrm>
                <a:off x="2211840" y="2323800"/>
                <a:ext cx="3838320" cy="2201400"/>
              </a:xfrm>
              <a:prstGeom prst="rect">
                <a:avLst/>
              </a:prstGeom>
            </p:spPr>
          </p:pic>
        </mc:Fallback>
      </mc:AlternateContent>
    </p:spTree>
    <p:extLst>
      <p:ext uri="{BB962C8B-B14F-4D97-AF65-F5344CB8AC3E}">
        <p14:creationId xmlns:p14="http://schemas.microsoft.com/office/powerpoint/2010/main" val="22315403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And what about the linear model?</a:t>
            </a:r>
          </a:p>
          <a:p>
            <a:endParaRPr lang="en-US" dirty="0"/>
          </a:p>
          <a:p>
            <a:endParaRPr lang="en-US"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118960" y="1872720"/>
              <a:ext cx="10018080" cy="2977200"/>
            </p14:xfrm>
          </p:contentPart>
        </mc:Choice>
        <mc:Fallback xmlns="">
          <p:pic>
            <p:nvPicPr>
              <p:cNvPr id="4" name="Ink 3"/>
              <p:cNvPicPr/>
              <p:nvPr/>
            </p:nvPicPr>
            <p:blipFill>
              <a:blip r:embed="rId3"/>
              <a:stretch>
                <a:fillRect/>
              </a:stretch>
            </p:blipFill>
            <p:spPr>
              <a:xfrm>
                <a:off x="2113200" y="1865880"/>
                <a:ext cx="10030320" cy="2990160"/>
              </a:xfrm>
              <a:prstGeom prst="rect">
                <a:avLst/>
              </a:prstGeom>
            </p:spPr>
          </p:pic>
        </mc:Fallback>
      </mc:AlternateContent>
    </p:spTree>
    <p:extLst>
      <p:ext uri="{BB962C8B-B14F-4D97-AF65-F5344CB8AC3E}">
        <p14:creationId xmlns:p14="http://schemas.microsoft.com/office/powerpoint/2010/main" val="378543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This is easily extended to more than three cases</a:t>
            </a:r>
          </a:p>
          <a:p>
            <a:endParaRPr lang="en-US" sz="800" dirty="0"/>
          </a:p>
          <a:p>
            <a:r>
              <a:rPr lang="en-US" dirty="0"/>
              <a:t>We can simultaneously fit a linear regression model to each indicator in our </a:t>
            </a:r>
            <a:r>
              <a:rPr lang="en-US" i="1" dirty="0">
                <a:latin typeface="Times" panose="02020603050405020304" pitchFamily="18" charset="0"/>
                <a:cs typeface="Times" panose="02020603050405020304" pitchFamily="18" charset="0"/>
              </a:rPr>
              <a:t>n</a:t>
            </a:r>
            <a:r>
              <a:rPr lang="en-US" dirty="0"/>
              <a:t> </a:t>
            </a:r>
            <a:r>
              <a:rPr lang="en-US" sz="2000" dirty="0"/>
              <a:t>x</a:t>
            </a:r>
            <a:r>
              <a:rPr lang="en-US" dirty="0"/>
              <a:t> </a:t>
            </a:r>
            <a:r>
              <a:rPr lang="en-US" i="1" dirty="0">
                <a:latin typeface="Times" panose="02020603050405020304" pitchFamily="18" charset="0"/>
                <a:cs typeface="Times" panose="02020603050405020304" pitchFamily="18" charset="0"/>
              </a:rPr>
              <a:t>K</a:t>
            </a:r>
            <a:r>
              <a:rPr lang="en-US" dirty="0"/>
              <a:t> response matrix </a:t>
            </a:r>
            <a:r>
              <a:rPr lang="en-US" b="1" dirty="0">
                <a:latin typeface="Times" panose="02020603050405020304" pitchFamily="18" charset="0"/>
                <a:cs typeface="Times" panose="02020603050405020304" pitchFamily="18" charset="0"/>
              </a:rPr>
              <a:t>Y</a:t>
            </a:r>
            <a:r>
              <a:rPr lang="en-US" dirty="0">
                <a:latin typeface="Times" panose="02020603050405020304" pitchFamily="18" charset="0"/>
                <a:cs typeface="Times" panose="02020603050405020304" pitchFamily="18" charset="0"/>
              </a:rPr>
              <a:t> </a:t>
            </a:r>
            <a:endParaRPr lang="en-US" sz="800" dirty="0"/>
          </a:p>
        </p:txBody>
      </p:sp>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872000" y="2842560"/>
              <a:ext cx="8841960" cy="2877120"/>
            </p14:xfrm>
          </p:contentPart>
        </mc:Choice>
        <mc:Fallback xmlns="">
          <p:pic>
            <p:nvPicPr>
              <p:cNvPr id="4" name="Ink 3"/>
              <p:cNvPicPr/>
              <p:nvPr/>
            </p:nvPicPr>
            <p:blipFill>
              <a:blip r:embed="rId3"/>
              <a:stretch>
                <a:fillRect/>
              </a:stretch>
            </p:blipFill>
            <p:spPr>
              <a:xfrm>
                <a:off x="1864800" y="2834640"/>
                <a:ext cx="8856000" cy="2891520"/>
              </a:xfrm>
              <a:prstGeom prst="rect">
                <a:avLst/>
              </a:prstGeom>
            </p:spPr>
          </p:pic>
        </mc:Fallback>
      </mc:AlternateContent>
    </p:spTree>
    <p:extLst>
      <p:ext uri="{BB962C8B-B14F-4D97-AF65-F5344CB8AC3E}">
        <p14:creationId xmlns:p14="http://schemas.microsoft.com/office/powerpoint/2010/main" val="1877015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p>
        </p:txBody>
      </p:sp>
      <p:sp>
        <p:nvSpPr>
          <p:cNvPr id="3" name="Content Placeholder 2"/>
          <p:cNvSpPr>
            <a:spLocks noGrp="1"/>
          </p:cNvSpPr>
          <p:nvPr>
            <p:ph idx="1"/>
          </p:nvPr>
        </p:nvSpPr>
        <p:spPr>
          <a:xfrm>
            <a:off x="838200" y="1243879"/>
            <a:ext cx="10515600" cy="4933084"/>
          </a:xfrm>
        </p:spPr>
        <p:txBody>
          <a:bodyPr/>
          <a:lstStyle/>
          <a:p>
            <a:r>
              <a:rPr lang="en-US" dirty="0"/>
              <a:t>We can see that our model is a series of linear regression models</a:t>
            </a:r>
          </a:p>
          <a:p>
            <a:endParaRPr lang="en-US" sz="800" dirty="0"/>
          </a:p>
          <a:p>
            <a:r>
              <a:rPr lang="en-US" dirty="0"/>
              <a:t>Similarly, our predictions for any observation represent a vector of </a:t>
            </a:r>
            <a:r>
              <a:rPr lang="en-US" i="1" dirty="0">
                <a:latin typeface="Times" panose="02020603050405020304" pitchFamily="18" charset="0"/>
                <a:cs typeface="Times" panose="02020603050405020304" pitchFamily="18" charset="0"/>
              </a:rPr>
              <a:t>K</a:t>
            </a:r>
            <a:r>
              <a:rPr lang="en-US" dirty="0"/>
              <a:t> predicted responses for each of the models in our overall model</a:t>
            </a:r>
          </a:p>
          <a:p>
            <a:endParaRPr lang="en-US" sz="1200" dirty="0"/>
          </a:p>
          <a:p>
            <a:r>
              <a:rPr lang="en-US" dirty="0">
                <a:cs typeface="Times" panose="02020603050405020304" pitchFamily="18" charset="0"/>
              </a:rPr>
              <a:t>Prediction of class in this case is estimated by</a:t>
            </a:r>
          </a:p>
          <a:p>
            <a:endParaRPr lang="en-US" dirty="0">
              <a:cs typeface="Times" panose="02020603050405020304" pitchFamily="18" charset="0"/>
            </a:endParaRPr>
          </a:p>
          <a:p>
            <a:endParaRPr lang="en-US" dirty="0">
              <a:cs typeface="Times" panose="02020603050405020304" pitchFamily="18" charset="0"/>
            </a:endParaRPr>
          </a:p>
          <a:p>
            <a:r>
              <a:rPr lang="en-US" dirty="0">
                <a:cs typeface="Times" panose="02020603050405020304" pitchFamily="18" charset="0"/>
              </a:rPr>
              <a:t>For 2 features, the decision boundary between classes </a:t>
            </a:r>
            <a:r>
              <a:rPr lang="en-US" i="1" dirty="0">
                <a:latin typeface="Times" panose="02020603050405020304" pitchFamily="18" charset="0"/>
                <a:cs typeface="Times" panose="02020603050405020304" pitchFamily="18" charset="0"/>
              </a:rPr>
              <a:t>j</a:t>
            </a:r>
            <a:r>
              <a:rPr lang="en-US" dirty="0">
                <a:cs typeface="Times" panose="02020603050405020304" pitchFamily="18" charset="0"/>
              </a:rPr>
              <a:t> and </a:t>
            </a:r>
            <a:r>
              <a:rPr lang="en-US" i="1" dirty="0">
                <a:latin typeface="Times" panose="02020603050405020304" pitchFamily="18" charset="0"/>
                <a:cs typeface="Times" panose="02020603050405020304" pitchFamily="18" charset="0"/>
              </a:rPr>
              <a:t>k</a:t>
            </a:r>
            <a:r>
              <a:rPr lang="en-US" i="1" dirty="0">
                <a:cs typeface="Times" panose="02020603050405020304" pitchFamily="18" charset="0"/>
              </a:rPr>
              <a:t> </a:t>
            </a:r>
            <a:r>
              <a:rPr lang="en-US" dirty="0">
                <a:cs typeface="Times" panose="02020603050405020304" pitchFamily="18" charset="0"/>
              </a:rPr>
              <a:t>is</a:t>
            </a:r>
          </a:p>
          <a:p>
            <a:endParaRPr lang="en-US" sz="800" dirty="0">
              <a:cs typeface="Times" panose="02020603050405020304" pitchFamily="18" charset="0"/>
            </a:endParaRPr>
          </a:p>
          <a:p>
            <a:endParaRPr lang="en-US" sz="800" dirty="0">
              <a:cs typeface="Times" panose="02020603050405020304" pitchFamily="18" charset="0"/>
            </a:endParaRPr>
          </a:p>
          <a:p>
            <a:endParaRPr lang="en-US" sz="800" dirty="0"/>
          </a:p>
        </p:txBody>
      </p:sp>
      <p:graphicFrame>
        <p:nvGraphicFramePr>
          <p:cNvPr id="4" name="Object 3"/>
          <p:cNvGraphicFramePr>
            <a:graphicFrameLocks noChangeAspect="1"/>
          </p:cNvGraphicFramePr>
          <p:nvPr>
            <p:extLst>
              <p:ext uri="{D42A27DB-BD31-4B8C-83A1-F6EECF244321}">
                <p14:modId xmlns:p14="http://schemas.microsoft.com/office/powerpoint/2010/main" val="3566625450"/>
              </p:ext>
            </p:extLst>
          </p:nvPr>
        </p:nvGraphicFramePr>
        <p:xfrm>
          <a:off x="3389665" y="3860977"/>
          <a:ext cx="4452937" cy="693737"/>
        </p:xfrm>
        <a:graphic>
          <a:graphicData uri="http://schemas.openxmlformats.org/presentationml/2006/ole">
            <mc:AlternateContent xmlns:mc="http://schemas.openxmlformats.org/markup-compatibility/2006">
              <mc:Choice xmlns:v="urn:schemas-microsoft-com:vml" Requires="v">
                <p:oleObj spid="_x0000_s8196" name="Equation" r:id="rId3" imgW="1955520" imgH="304560" progId="Equation.DSMT4">
                  <p:embed/>
                </p:oleObj>
              </mc:Choice>
              <mc:Fallback>
                <p:oleObj name="Equation" r:id="rId3" imgW="1955520" imgH="304560" progId="Equation.DSMT4">
                  <p:embed/>
                  <p:pic>
                    <p:nvPicPr>
                      <p:cNvPr id="0" name=""/>
                      <p:cNvPicPr/>
                      <p:nvPr/>
                    </p:nvPicPr>
                    <p:blipFill>
                      <a:blip r:embed="rId4"/>
                      <a:stretch>
                        <a:fillRect/>
                      </a:stretch>
                    </p:blipFill>
                    <p:spPr>
                      <a:xfrm>
                        <a:off x="3389665" y="3860977"/>
                        <a:ext cx="4452937" cy="69373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13331432"/>
              </p:ext>
            </p:extLst>
          </p:nvPr>
        </p:nvGraphicFramePr>
        <p:xfrm>
          <a:off x="3481035" y="5361164"/>
          <a:ext cx="3759200" cy="1184275"/>
        </p:xfrm>
        <a:graphic>
          <a:graphicData uri="http://schemas.openxmlformats.org/presentationml/2006/ole">
            <mc:AlternateContent xmlns:mc="http://schemas.openxmlformats.org/markup-compatibility/2006">
              <mc:Choice xmlns:v="urn:schemas-microsoft-com:vml" Requires="v">
                <p:oleObj spid="_x0000_s8197" name="Equation" r:id="rId5" imgW="1650960" imgH="520560" progId="Equation.DSMT4">
                  <p:embed/>
                </p:oleObj>
              </mc:Choice>
              <mc:Fallback>
                <p:oleObj name="Equation" r:id="rId5" imgW="1650960" imgH="520560" progId="Equation.DSMT4">
                  <p:embed/>
                  <p:pic>
                    <p:nvPicPr>
                      <p:cNvPr id="0" name=""/>
                      <p:cNvPicPr/>
                      <p:nvPr/>
                    </p:nvPicPr>
                    <p:blipFill>
                      <a:blip r:embed="rId6"/>
                      <a:stretch>
                        <a:fillRect/>
                      </a:stretch>
                    </p:blipFill>
                    <p:spPr>
                      <a:xfrm>
                        <a:off x="3481035" y="5361164"/>
                        <a:ext cx="3759200" cy="1184275"/>
                      </a:xfrm>
                      <a:prstGeom prst="rect">
                        <a:avLst/>
                      </a:prstGeom>
                    </p:spPr>
                  </p:pic>
                </p:oleObj>
              </mc:Fallback>
            </mc:AlternateContent>
          </a:graphicData>
        </a:graphic>
      </p:graphicFrame>
      <p:sp>
        <p:nvSpPr>
          <p:cNvPr id="6" name="Rectangle 5"/>
          <p:cNvSpPr/>
          <p:nvPr/>
        </p:nvSpPr>
        <p:spPr>
          <a:xfrm>
            <a:off x="3172178" y="5361164"/>
            <a:ext cx="4797778" cy="12992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7">
            <p14:nvContentPartPr>
              <p14:cNvPr id="7" name="Ink 6"/>
              <p14:cNvContentPartPr/>
              <p14:nvPr/>
            </p14:nvContentPartPr>
            <p14:xfrm>
              <a:off x="2926080" y="5409000"/>
              <a:ext cx="4489560" cy="988560"/>
            </p14:xfrm>
          </p:contentPart>
        </mc:Choice>
        <mc:Fallback xmlns="">
          <p:pic>
            <p:nvPicPr>
              <p:cNvPr id="7" name="Ink 6"/>
              <p:cNvPicPr/>
              <p:nvPr/>
            </p:nvPicPr>
            <p:blipFill>
              <a:blip r:embed="rId8"/>
              <a:stretch>
                <a:fillRect/>
              </a:stretch>
            </p:blipFill>
            <p:spPr>
              <a:xfrm>
                <a:off x="2918160" y="5402880"/>
                <a:ext cx="4507560" cy="1002600"/>
              </a:xfrm>
              <a:prstGeom prst="rect">
                <a:avLst/>
              </a:prstGeom>
            </p:spPr>
          </p:pic>
        </mc:Fallback>
      </mc:AlternateContent>
    </p:spTree>
    <p:extLst>
      <p:ext uri="{BB962C8B-B14F-4D97-AF65-F5344CB8AC3E}">
        <p14:creationId xmlns:p14="http://schemas.microsoft.com/office/powerpoint/2010/main" val="41763487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Regression Approach,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a:t>
            </a:r>
            <a:r>
              <a:rPr lang="en-US" sz="4000" u="sng" dirty="0">
                <a:latin typeface="Times" panose="02020603050405020304" pitchFamily="18" charset="0"/>
                <a:cs typeface="Times" panose="02020603050405020304" pitchFamily="18" charset="0"/>
              </a:rPr>
              <a:t>&gt;</a:t>
            </a:r>
            <a:r>
              <a:rPr lang="en-US" sz="4000" dirty="0">
                <a:latin typeface="Times" panose="02020603050405020304" pitchFamily="18" charset="0"/>
                <a:cs typeface="Times" panose="02020603050405020304" pitchFamily="18" charset="0"/>
              </a:rPr>
              <a:t> 3</a:t>
            </a:r>
            <a:endParaRPr lang="en-US" sz="4000" dirty="0"/>
          </a:p>
        </p:txBody>
      </p:sp>
      <p:sp>
        <p:nvSpPr>
          <p:cNvPr id="3" name="Content Placeholder 2"/>
          <p:cNvSpPr>
            <a:spLocks noGrp="1"/>
          </p:cNvSpPr>
          <p:nvPr>
            <p:ph idx="1"/>
          </p:nvPr>
        </p:nvSpPr>
        <p:spPr>
          <a:xfrm>
            <a:off x="779318" y="990600"/>
            <a:ext cx="10494818" cy="5668963"/>
          </a:xfrm>
        </p:spPr>
        <p:txBody>
          <a:bodyPr>
            <a:normAutofit/>
          </a:bodyPr>
          <a:lstStyle/>
          <a:p>
            <a:r>
              <a:rPr lang="en-US" dirty="0"/>
              <a:t>Even when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gt; 2</a:t>
            </a:r>
            <a:r>
              <a:rPr lang="en-US" dirty="0"/>
              <a:t>, we still view the regression model as an estimate of a conditional expectation</a:t>
            </a:r>
          </a:p>
          <a:p>
            <a:endParaRPr lang="en-US" dirty="0"/>
          </a:p>
          <a:p>
            <a:endParaRPr lang="en-US" dirty="0"/>
          </a:p>
          <a:p>
            <a:endParaRPr lang="en-US" dirty="0"/>
          </a:p>
          <a:p>
            <a:r>
              <a:rPr lang="en-US" dirty="0"/>
              <a:t>We can also continue to think of this as an estimate of the posterior probability given our feature vector </a:t>
            </a:r>
            <a:r>
              <a:rPr lang="en-US" b="1" dirty="0">
                <a:latin typeface="Times" pitchFamily="18" charset="0"/>
              </a:rPr>
              <a:t>x</a:t>
            </a:r>
            <a:endParaRPr lang="en-US" dirty="0">
              <a:latin typeface="Times" pitchFamily="18" charset="0"/>
            </a:endParaRPr>
          </a:p>
          <a:p>
            <a:endParaRPr lang="en-US" dirty="0"/>
          </a:p>
          <a:p>
            <a:endParaRPr lang="en-US" dirty="0"/>
          </a:p>
          <a:p>
            <a:r>
              <a:rPr lang="en-US" dirty="0"/>
              <a:t>Question: is how good is this approximation</a:t>
            </a:r>
          </a:p>
          <a:p>
            <a:pPr lvl="1"/>
            <a:r>
              <a:rPr lang="en-US" dirty="0"/>
              <a:t>we can verify the sum to be true</a:t>
            </a:r>
          </a:p>
          <a:p>
            <a:pPr lvl="1"/>
            <a:r>
              <a:rPr lang="en-US" dirty="0"/>
              <a:t>but there are some additional issues beyond the 2-class case…</a:t>
            </a:r>
          </a:p>
        </p:txBody>
      </p:sp>
      <p:graphicFrame>
        <p:nvGraphicFramePr>
          <p:cNvPr id="4" name="Object 3"/>
          <p:cNvGraphicFramePr>
            <a:graphicFrameLocks noChangeAspect="1"/>
          </p:cNvGraphicFramePr>
          <p:nvPr>
            <p:extLst>
              <p:ext uri="{D42A27DB-BD31-4B8C-83A1-F6EECF244321}">
                <p14:modId xmlns:p14="http://schemas.microsoft.com/office/powerpoint/2010/main" val="3475270865"/>
              </p:ext>
            </p:extLst>
          </p:nvPr>
        </p:nvGraphicFramePr>
        <p:xfrm>
          <a:off x="1981200" y="1891506"/>
          <a:ext cx="6684963" cy="1212850"/>
        </p:xfrm>
        <a:graphic>
          <a:graphicData uri="http://schemas.openxmlformats.org/presentationml/2006/ole">
            <mc:AlternateContent xmlns:mc="http://schemas.openxmlformats.org/markup-compatibility/2006">
              <mc:Choice xmlns:v="urn:schemas-microsoft-com:vml" Requires="v">
                <p:oleObj spid="_x0000_s9220" name="Equation" r:id="rId4" imgW="4051080" imgH="736560" progId="Equation.DSMT4">
                  <p:embed/>
                </p:oleObj>
              </mc:Choice>
              <mc:Fallback>
                <p:oleObj name="Equation" r:id="rId4" imgW="4051080" imgH="736560" progId="Equation.DSMT4">
                  <p:embed/>
                  <p:pic>
                    <p:nvPicPr>
                      <p:cNvPr id="0" name=""/>
                      <p:cNvPicPr>
                        <a:picLocks noChangeAspect="1" noChangeArrowheads="1"/>
                      </p:cNvPicPr>
                      <p:nvPr/>
                    </p:nvPicPr>
                    <p:blipFill>
                      <a:blip r:embed="rId5"/>
                      <a:srcRect/>
                      <a:stretch>
                        <a:fillRect/>
                      </a:stretch>
                    </p:blipFill>
                    <p:spPr bwMode="auto">
                      <a:xfrm>
                        <a:off x="1981200" y="1891506"/>
                        <a:ext cx="6684963"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3094607456"/>
              </p:ext>
            </p:extLst>
          </p:nvPr>
        </p:nvGraphicFramePr>
        <p:xfrm>
          <a:off x="4048990" y="4463580"/>
          <a:ext cx="1738745" cy="548318"/>
        </p:xfrm>
        <a:graphic>
          <a:graphicData uri="http://schemas.openxmlformats.org/presentationml/2006/ole">
            <mc:AlternateContent xmlns:mc="http://schemas.openxmlformats.org/markup-compatibility/2006">
              <mc:Choice xmlns:v="urn:schemas-microsoft-com:vml" Requires="v">
                <p:oleObj spid="_x0000_s9221" name="Equation" r:id="rId6" imgW="927000" imgH="291960" progId="Equation.DSMT4">
                  <p:embed/>
                </p:oleObj>
              </mc:Choice>
              <mc:Fallback>
                <p:oleObj name="Equation" r:id="rId6" imgW="927000" imgH="291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8990" y="4463580"/>
                        <a:ext cx="1738745" cy="548318"/>
                      </a:xfrm>
                      <a:prstGeom prst="rect">
                        <a:avLst/>
                      </a:prstGeom>
                      <a:noFill/>
                    </p:spPr>
                  </p:pic>
                </p:oleObj>
              </mc:Fallback>
            </mc:AlternateContent>
          </a:graphicData>
        </a:graphic>
      </p:graphicFrame>
    </p:spTree>
    <p:extLst>
      <p:ext uri="{BB962C8B-B14F-4D97-AF65-F5344CB8AC3E}">
        <p14:creationId xmlns:p14="http://schemas.microsoft.com/office/powerpoint/2010/main" val="23998934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Regression Approach</a:t>
            </a:r>
          </a:p>
        </p:txBody>
      </p:sp>
      <p:sp>
        <p:nvSpPr>
          <p:cNvPr id="3" name="Content Placeholder 2"/>
          <p:cNvSpPr>
            <a:spLocks noGrp="1"/>
          </p:cNvSpPr>
          <p:nvPr>
            <p:ph idx="1"/>
          </p:nvPr>
        </p:nvSpPr>
        <p:spPr>
          <a:xfrm>
            <a:off x="727363" y="990601"/>
            <a:ext cx="10162309" cy="5668963"/>
          </a:xfrm>
        </p:spPr>
        <p:txBody>
          <a:bodyPr>
            <a:normAutofit/>
          </a:bodyPr>
          <a:lstStyle/>
          <a:p>
            <a:r>
              <a:rPr lang="en-US" dirty="0"/>
              <a:t>Positive aspects of this approach: </a:t>
            </a:r>
          </a:p>
          <a:p>
            <a:pPr lvl="1"/>
            <a:r>
              <a:rPr lang="en-US" dirty="0"/>
              <a:t>Closed form solution for discriminant function parameters </a:t>
            </a:r>
          </a:p>
          <a:p>
            <a:pPr lvl="1"/>
            <a:r>
              <a:rPr lang="en-US" dirty="0"/>
              <a:t>Familiarity among clinicians and basic scientists</a:t>
            </a:r>
          </a:p>
          <a:p>
            <a:pPr lvl="1"/>
            <a:endParaRPr lang="en-US" dirty="0"/>
          </a:p>
          <a:p>
            <a:r>
              <a:rPr lang="en-US" dirty="0"/>
              <a:t>Some obvious problems with this approach: </a:t>
            </a:r>
          </a:p>
          <a:p>
            <a:pPr lvl="1"/>
            <a:r>
              <a:rPr lang="en-US" dirty="0"/>
              <a:t>Model output should represent probability but not constrained on (0,1) interval </a:t>
            </a:r>
          </a:p>
          <a:p>
            <a:pPr lvl="1"/>
            <a:r>
              <a:rPr lang="en-US" dirty="0"/>
              <a:t>Lacks robustness to outliers (even worse for classification problems)</a:t>
            </a:r>
          </a:p>
          <a:p>
            <a:pPr lvl="1"/>
            <a:r>
              <a:rPr lang="en-US" dirty="0"/>
              <a:t>Poor separation of classes if a region assigned only a small posterior probability </a:t>
            </a:r>
          </a:p>
          <a:p>
            <a:pPr lvl="1"/>
            <a:r>
              <a:rPr lang="en-US" dirty="0"/>
              <a:t>Potential for “masking” when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a:t>
            </a:r>
            <a:r>
              <a:rPr lang="en-US" u="sng" dirty="0">
                <a:latin typeface="Times" panose="02020603050405020304" pitchFamily="18" charset="0"/>
                <a:cs typeface="Times" panose="02020603050405020304" pitchFamily="18" charset="0"/>
              </a:rPr>
              <a:t>&gt;</a:t>
            </a:r>
            <a:r>
              <a:rPr lang="en-US" dirty="0">
                <a:latin typeface="Times" panose="02020603050405020304" pitchFamily="18" charset="0"/>
                <a:cs typeface="Times" panose="02020603050405020304" pitchFamily="18" charset="0"/>
              </a:rPr>
              <a:t> 3</a:t>
            </a:r>
          </a:p>
          <a:p>
            <a:endParaRPr lang="en-US" dirty="0"/>
          </a:p>
          <a:p>
            <a:endParaRPr lang="en-US" dirty="0"/>
          </a:p>
        </p:txBody>
      </p:sp>
    </p:spTree>
    <p:extLst>
      <p:ext uri="{BB962C8B-B14F-4D97-AF65-F5344CB8AC3E}">
        <p14:creationId xmlns:p14="http://schemas.microsoft.com/office/powerpoint/2010/main" val="17399134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143000"/>
          </a:xfrm>
        </p:spPr>
        <p:txBody>
          <a:bodyPr>
            <a:normAutofit/>
          </a:bodyPr>
          <a:lstStyle/>
          <a:p>
            <a:pPr algn="ctr"/>
            <a:r>
              <a:rPr lang="en-US" sz="4000" dirty="0"/>
              <a:t>Classification</a:t>
            </a:r>
          </a:p>
        </p:txBody>
      </p:sp>
      <p:sp>
        <p:nvSpPr>
          <p:cNvPr id="3" name="Content Placeholder 2"/>
          <p:cNvSpPr>
            <a:spLocks noGrp="1"/>
          </p:cNvSpPr>
          <p:nvPr>
            <p:ph idx="1"/>
          </p:nvPr>
        </p:nvSpPr>
        <p:spPr>
          <a:xfrm>
            <a:off x="779318" y="1143000"/>
            <a:ext cx="9431482" cy="5135563"/>
          </a:xfrm>
        </p:spPr>
        <p:txBody>
          <a:bodyPr>
            <a:normAutofit/>
          </a:bodyPr>
          <a:lstStyle/>
          <a:p>
            <a:pPr marL="457200" indent="-457200"/>
            <a:r>
              <a:rPr lang="en-US" dirty="0"/>
              <a:t>Assuming we have data with 2 or more groups, we may want to determine which group an observation belongs too</a:t>
            </a:r>
          </a:p>
          <a:p>
            <a:pPr marL="457200" indent="-457200"/>
            <a:endParaRPr lang="en-US" dirty="0"/>
          </a:p>
          <a:p>
            <a:pPr marL="457200" indent="-457200"/>
            <a:r>
              <a:rPr lang="en-US" dirty="0"/>
              <a:t>Thus the goal of classification analysis is to find a “good” rule to assign observations to an appropriate group…</a:t>
            </a:r>
          </a:p>
          <a:p>
            <a:pPr marL="457200"/>
            <a:endParaRPr lang="en-US" dirty="0"/>
          </a:p>
          <a:p>
            <a:pPr marL="457200"/>
            <a:r>
              <a:rPr lang="en-US" dirty="0"/>
              <a:t>But how do we do that?</a:t>
            </a:r>
          </a:p>
          <a:p>
            <a:pPr marL="457200"/>
            <a:endParaRPr lang="en-US" i="1" dirty="0"/>
          </a:p>
          <a:p>
            <a:pPr marL="457200"/>
            <a:endParaRPr lang="en-US" i="1" dirty="0"/>
          </a:p>
        </p:txBody>
      </p:sp>
    </p:spTree>
    <p:extLst>
      <p:ext uri="{BB962C8B-B14F-4D97-AF65-F5344CB8AC3E}">
        <p14:creationId xmlns:p14="http://schemas.microsoft.com/office/powerpoint/2010/main" val="231236081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Arrow Connector 6"/>
          <p:cNvCxnSpPr/>
          <p:nvPr/>
        </p:nvCxnSpPr>
        <p:spPr>
          <a:xfrm flipV="1">
            <a:off x="2057400" y="1676400"/>
            <a:ext cx="0" cy="3745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2057400" y="5421868"/>
            <a:ext cx="37338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6324600" y="1676400"/>
            <a:ext cx="0" cy="37454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6324600" y="5421868"/>
            <a:ext cx="388620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914400"/>
            <a:ext cx="1096006" cy="369332"/>
          </a:xfrm>
          <a:prstGeom prst="rect">
            <a:avLst/>
          </a:prstGeom>
          <a:noFill/>
        </p:spPr>
        <p:txBody>
          <a:bodyPr wrap="none" rtlCol="0">
            <a:spAutoFit/>
          </a:bodyPr>
          <a:lstStyle/>
          <a:p>
            <a:r>
              <a:rPr lang="en-US" dirty="0"/>
              <a:t>Outliers…</a:t>
            </a:r>
          </a:p>
        </p:txBody>
      </p:sp>
      <p:sp>
        <p:nvSpPr>
          <p:cNvPr id="17" name="TextBox 16"/>
          <p:cNvSpPr txBox="1"/>
          <p:nvPr/>
        </p:nvSpPr>
        <p:spPr>
          <a:xfrm>
            <a:off x="6647689" y="914400"/>
            <a:ext cx="3021789" cy="369332"/>
          </a:xfrm>
          <a:prstGeom prst="rect">
            <a:avLst/>
          </a:prstGeom>
          <a:noFill/>
        </p:spPr>
        <p:txBody>
          <a:bodyPr wrap="none" rtlCol="0">
            <a:spAutoFit/>
          </a:bodyPr>
          <a:lstStyle/>
          <a:p>
            <a:r>
              <a:rPr lang="en-US" dirty="0"/>
              <a:t>Small “posterior probability”…</a:t>
            </a:r>
          </a:p>
        </p:txBody>
      </p:sp>
    </p:spTree>
    <p:extLst>
      <p:ext uri="{BB962C8B-B14F-4D97-AF65-F5344CB8AC3E}">
        <p14:creationId xmlns:p14="http://schemas.microsoft.com/office/powerpoint/2010/main" val="252794392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124200" y="914400"/>
            <a:ext cx="1096006" cy="369332"/>
          </a:xfrm>
          <a:prstGeom prst="rect">
            <a:avLst/>
          </a:prstGeom>
          <a:noFill/>
        </p:spPr>
        <p:txBody>
          <a:bodyPr wrap="none" rtlCol="0">
            <a:spAutoFit/>
          </a:bodyPr>
          <a:lstStyle/>
          <a:p>
            <a:r>
              <a:rPr lang="en-US" dirty="0"/>
              <a:t>Outliers…</a:t>
            </a:r>
          </a:p>
        </p:txBody>
      </p:sp>
      <p:sp>
        <p:nvSpPr>
          <p:cNvPr id="17" name="TextBox 16"/>
          <p:cNvSpPr txBox="1"/>
          <p:nvPr/>
        </p:nvSpPr>
        <p:spPr>
          <a:xfrm>
            <a:off x="6647689" y="914400"/>
            <a:ext cx="3021789" cy="369332"/>
          </a:xfrm>
          <a:prstGeom prst="rect">
            <a:avLst/>
          </a:prstGeom>
          <a:noFill/>
        </p:spPr>
        <p:txBody>
          <a:bodyPr wrap="none" rtlCol="0">
            <a:spAutoFit/>
          </a:bodyPr>
          <a:lstStyle/>
          <a:p>
            <a:r>
              <a:rPr lang="en-US" dirty="0"/>
              <a:t>Small “posterior probabilit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4661" y="1558365"/>
            <a:ext cx="8760552" cy="4103679"/>
          </a:xfrm>
          <a:prstGeom prst="rect">
            <a:avLst/>
          </a:prstGeom>
        </p:spPr>
      </p:pic>
      <p:cxnSp>
        <p:nvCxnSpPr>
          <p:cNvPr id="4" name="Straight Connector 3">
            <a:extLst>
              <a:ext uri="{FF2B5EF4-FFF2-40B4-BE49-F238E27FC236}">
                <a16:creationId xmlns:a16="http://schemas.microsoft.com/office/drawing/2014/main" id="{C25006A0-A1C7-55DE-31CE-F8453DBA7C26}"/>
              </a:ext>
            </a:extLst>
          </p:cNvPr>
          <p:cNvCxnSpPr/>
          <p:nvPr/>
        </p:nvCxnSpPr>
        <p:spPr>
          <a:xfrm flipV="1">
            <a:off x="2275573" y="2306854"/>
            <a:ext cx="2564780" cy="1873405"/>
          </a:xfrm>
          <a:prstGeom prst="line">
            <a:avLst/>
          </a:prstGeom>
          <a:ln w="1270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10F1F3D4-132E-F2D2-BFE1-543A23649812}"/>
              </a:ext>
            </a:extLst>
          </p:cNvPr>
          <p:cNvCxnSpPr>
            <a:cxnSpLocks/>
          </p:cNvCxnSpPr>
          <p:nvPr/>
        </p:nvCxnSpPr>
        <p:spPr>
          <a:xfrm>
            <a:off x="2125683" y="3776353"/>
            <a:ext cx="2945081"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5C809C1B-4473-9A89-F7D8-EACD64A0DD0E}"/>
              </a:ext>
            </a:extLst>
          </p:cNvPr>
          <p:cNvSpPr/>
          <p:nvPr/>
        </p:nvSpPr>
        <p:spPr>
          <a:xfrm>
            <a:off x="4381995" y="3610204"/>
            <a:ext cx="749270" cy="2967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57565389-A124-0750-7024-3143E4BD28C9}"/>
              </a:ext>
            </a:extLst>
          </p:cNvPr>
          <p:cNvCxnSpPr>
            <a:cxnSpLocks/>
          </p:cNvCxnSpPr>
          <p:nvPr/>
        </p:nvCxnSpPr>
        <p:spPr>
          <a:xfrm flipV="1">
            <a:off x="6696559" y="3440875"/>
            <a:ext cx="1449914" cy="296778"/>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65A479-466D-07AD-2568-2CAFE5A4D959}"/>
              </a:ext>
            </a:extLst>
          </p:cNvPr>
          <p:cNvCxnSpPr/>
          <p:nvPr/>
        </p:nvCxnSpPr>
        <p:spPr>
          <a:xfrm flipV="1">
            <a:off x="6982691" y="2612571"/>
            <a:ext cx="2185060" cy="1745673"/>
          </a:xfrm>
          <a:prstGeom prst="line">
            <a:avLst/>
          </a:prstGeom>
          <a:ln w="666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828859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124200" y="914400"/>
            <a:ext cx="1096006" cy="369332"/>
          </a:xfrm>
          <a:prstGeom prst="rect">
            <a:avLst/>
          </a:prstGeom>
          <a:noFill/>
        </p:spPr>
        <p:txBody>
          <a:bodyPr wrap="none" rtlCol="0">
            <a:spAutoFit/>
          </a:bodyPr>
          <a:lstStyle/>
          <a:p>
            <a:r>
              <a:rPr lang="en-US" dirty="0"/>
              <a:t>Outliers…</a:t>
            </a:r>
          </a:p>
        </p:txBody>
      </p:sp>
      <p:sp>
        <p:nvSpPr>
          <p:cNvPr id="17" name="TextBox 16"/>
          <p:cNvSpPr txBox="1"/>
          <p:nvPr/>
        </p:nvSpPr>
        <p:spPr>
          <a:xfrm>
            <a:off x="6647689" y="914400"/>
            <a:ext cx="3021789" cy="369332"/>
          </a:xfrm>
          <a:prstGeom prst="rect">
            <a:avLst/>
          </a:prstGeom>
          <a:noFill/>
        </p:spPr>
        <p:txBody>
          <a:bodyPr wrap="none" rtlCol="0">
            <a:spAutoFit/>
          </a:bodyPr>
          <a:lstStyle/>
          <a:p>
            <a:r>
              <a:rPr lang="en-US" dirty="0"/>
              <a:t>Small “posterior probabilit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4661" y="1558365"/>
            <a:ext cx="8760552" cy="4103679"/>
          </a:xfrm>
          <a:prstGeom prst="rect">
            <a:avLst/>
          </a:prstGeom>
        </p:spPr>
      </p:pic>
      <p:cxnSp>
        <p:nvCxnSpPr>
          <p:cNvPr id="6" name="Straight Connector 5">
            <a:extLst>
              <a:ext uri="{FF2B5EF4-FFF2-40B4-BE49-F238E27FC236}">
                <a16:creationId xmlns:a16="http://schemas.microsoft.com/office/drawing/2014/main" id="{10F1F3D4-132E-F2D2-BFE1-543A23649812}"/>
              </a:ext>
            </a:extLst>
          </p:cNvPr>
          <p:cNvCxnSpPr>
            <a:cxnSpLocks/>
          </p:cNvCxnSpPr>
          <p:nvPr/>
        </p:nvCxnSpPr>
        <p:spPr>
          <a:xfrm>
            <a:off x="2125683" y="3776353"/>
            <a:ext cx="2945081" cy="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5C809C1B-4473-9A89-F7D8-EACD64A0DD0E}"/>
              </a:ext>
            </a:extLst>
          </p:cNvPr>
          <p:cNvSpPr/>
          <p:nvPr/>
        </p:nvSpPr>
        <p:spPr>
          <a:xfrm>
            <a:off x="4381995" y="3610204"/>
            <a:ext cx="749270" cy="2967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57565389-A124-0750-7024-3143E4BD28C9}"/>
              </a:ext>
            </a:extLst>
          </p:cNvPr>
          <p:cNvCxnSpPr>
            <a:cxnSpLocks/>
          </p:cNvCxnSpPr>
          <p:nvPr/>
        </p:nvCxnSpPr>
        <p:spPr>
          <a:xfrm flipV="1">
            <a:off x="6696559" y="3440875"/>
            <a:ext cx="1449914" cy="296778"/>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65A479-466D-07AD-2568-2CAFE5A4D959}"/>
              </a:ext>
            </a:extLst>
          </p:cNvPr>
          <p:cNvCxnSpPr/>
          <p:nvPr/>
        </p:nvCxnSpPr>
        <p:spPr>
          <a:xfrm flipV="1">
            <a:off x="6982691" y="2612571"/>
            <a:ext cx="2185060" cy="1745673"/>
          </a:xfrm>
          <a:prstGeom prst="line">
            <a:avLst/>
          </a:prstGeom>
          <a:ln w="666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423331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124200" y="914400"/>
            <a:ext cx="1096006" cy="369332"/>
          </a:xfrm>
          <a:prstGeom prst="rect">
            <a:avLst/>
          </a:prstGeom>
          <a:noFill/>
        </p:spPr>
        <p:txBody>
          <a:bodyPr wrap="none" rtlCol="0">
            <a:spAutoFit/>
          </a:bodyPr>
          <a:lstStyle/>
          <a:p>
            <a:r>
              <a:rPr lang="en-US" dirty="0"/>
              <a:t>Outliers…</a:t>
            </a:r>
          </a:p>
        </p:txBody>
      </p:sp>
      <p:sp>
        <p:nvSpPr>
          <p:cNvPr id="17" name="TextBox 16"/>
          <p:cNvSpPr txBox="1"/>
          <p:nvPr/>
        </p:nvSpPr>
        <p:spPr>
          <a:xfrm>
            <a:off x="6647689" y="914400"/>
            <a:ext cx="3021789" cy="369332"/>
          </a:xfrm>
          <a:prstGeom prst="rect">
            <a:avLst/>
          </a:prstGeom>
          <a:noFill/>
        </p:spPr>
        <p:txBody>
          <a:bodyPr wrap="none" rtlCol="0">
            <a:spAutoFit/>
          </a:bodyPr>
          <a:lstStyle/>
          <a:p>
            <a:r>
              <a:rPr lang="en-US" dirty="0"/>
              <a:t>Small “posterior probabilit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4661" y="1558365"/>
            <a:ext cx="8760552" cy="4103679"/>
          </a:xfrm>
          <a:prstGeom prst="rect">
            <a:avLst/>
          </a:prstGeom>
        </p:spPr>
      </p:pic>
      <p:sp>
        <p:nvSpPr>
          <p:cNvPr id="8" name="Rectangle 7">
            <a:extLst>
              <a:ext uri="{FF2B5EF4-FFF2-40B4-BE49-F238E27FC236}">
                <a16:creationId xmlns:a16="http://schemas.microsoft.com/office/drawing/2014/main" id="{5C809C1B-4473-9A89-F7D8-EACD64A0DD0E}"/>
              </a:ext>
            </a:extLst>
          </p:cNvPr>
          <p:cNvSpPr/>
          <p:nvPr/>
        </p:nvSpPr>
        <p:spPr>
          <a:xfrm>
            <a:off x="4381995" y="3610204"/>
            <a:ext cx="749270" cy="2967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57565389-A124-0750-7024-3143E4BD28C9}"/>
              </a:ext>
            </a:extLst>
          </p:cNvPr>
          <p:cNvCxnSpPr>
            <a:cxnSpLocks/>
          </p:cNvCxnSpPr>
          <p:nvPr/>
        </p:nvCxnSpPr>
        <p:spPr>
          <a:xfrm flipV="1">
            <a:off x="6696559" y="3440875"/>
            <a:ext cx="1449914" cy="296778"/>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BE65A479-466D-07AD-2568-2CAFE5A4D959}"/>
              </a:ext>
            </a:extLst>
          </p:cNvPr>
          <p:cNvCxnSpPr/>
          <p:nvPr/>
        </p:nvCxnSpPr>
        <p:spPr>
          <a:xfrm flipV="1">
            <a:off x="6982691" y="2612571"/>
            <a:ext cx="2185060" cy="1745673"/>
          </a:xfrm>
          <a:prstGeom prst="line">
            <a:avLst/>
          </a:prstGeom>
          <a:ln w="66675">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5420474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3124200" y="914400"/>
            <a:ext cx="1096006" cy="369332"/>
          </a:xfrm>
          <a:prstGeom prst="rect">
            <a:avLst/>
          </a:prstGeom>
          <a:noFill/>
        </p:spPr>
        <p:txBody>
          <a:bodyPr wrap="none" rtlCol="0">
            <a:spAutoFit/>
          </a:bodyPr>
          <a:lstStyle/>
          <a:p>
            <a:r>
              <a:rPr lang="en-US" dirty="0"/>
              <a:t>Outliers…</a:t>
            </a:r>
          </a:p>
        </p:txBody>
      </p:sp>
      <p:sp>
        <p:nvSpPr>
          <p:cNvPr id="17" name="TextBox 16"/>
          <p:cNvSpPr txBox="1"/>
          <p:nvPr/>
        </p:nvSpPr>
        <p:spPr>
          <a:xfrm>
            <a:off x="6647689" y="914400"/>
            <a:ext cx="3021789" cy="369332"/>
          </a:xfrm>
          <a:prstGeom prst="rect">
            <a:avLst/>
          </a:prstGeom>
          <a:noFill/>
        </p:spPr>
        <p:txBody>
          <a:bodyPr wrap="none" rtlCol="0">
            <a:spAutoFit/>
          </a:bodyPr>
          <a:lstStyle/>
          <a:p>
            <a:r>
              <a:rPr lang="en-US" dirty="0"/>
              <a:t>Small “posterior probability”…</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4661" y="1558365"/>
            <a:ext cx="8760552" cy="4103679"/>
          </a:xfrm>
          <a:prstGeom prst="rect">
            <a:avLst/>
          </a:prstGeom>
        </p:spPr>
      </p:pic>
      <p:sp>
        <p:nvSpPr>
          <p:cNvPr id="8" name="Rectangle 7">
            <a:extLst>
              <a:ext uri="{FF2B5EF4-FFF2-40B4-BE49-F238E27FC236}">
                <a16:creationId xmlns:a16="http://schemas.microsoft.com/office/drawing/2014/main" id="{5C809C1B-4473-9A89-F7D8-EACD64A0DD0E}"/>
              </a:ext>
            </a:extLst>
          </p:cNvPr>
          <p:cNvSpPr/>
          <p:nvPr/>
        </p:nvSpPr>
        <p:spPr>
          <a:xfrm>
            <a:off x="4381995" y="3610204"/>
            <a:ext cx="749270" cy="2967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79572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Masking Issue</a:t>
            </a:r>
          </a:p>
        </p:txBody>
      </p:sp>
      <p:pic>
        <p:nvPicPr>
          <p:cNvPr id="4" name="Content Placeholder 3"/>
          <p:cNvPicPr>
            <a:picLocks noGrp="1" noChangeAspect="1"/>
          </p:cNvPicPr>
          <p:nvPr>
            <p:ph idx="1"/>
          </p:nvPr>
        </p:nvPicPr>
        <p:blipFill>
          <a:blip r:embed="rId2"/>
          <a:stretch>
            <a:fillRect/>
          </a:stretch>
        </p:blipFill>
        <p:spPr>
          <a:xfrm>
            <a:off x="3108522" y="1018309"/>
            <a:ext cx="5651014" cy="5642516"/>
          </a:xfrm>
          <a:prstGeom prst="rect">
            <a:avLst/>
          </a:prstGeom>
        </p:spPr>
      </p:pic>
    </p:spTree>
    <p:extLst>
      <p:ext uri="{BB962C8B-B14F-4D97-AF65-F5344CB8AC3E}">
        <p14:creationId xmlns:p14="http://schemas.microsoft.com/office/powerpoint/2010/main" val="23390667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Masking Issue</a:t>
            </a:r>
          </a:p>
        </p:txBody>
      </p:sp>
      <p:sp>
        <p:nvSpPr>
          <p:cNvPr id="3" name="Content Placeholder 2"/>
          <p:cNvSpPr>
            <a:spLocks noGrp="1"/>
          </p:cNvSpPr>
          <p:nvPr>
            <p:ph idx="1"/>
          </p:nvPr>
        </p:nvSpPr>
        <p:spPr>
          <a:xfrm>
            <a:off x="727363" y="990601"/>
            <a:ext cx="10162309" cy="5668963"/>
          </a:xfrm>
        </p:spPr>
        <p:txBody>
          <a:bodyPr>
            <a:normAutofit/>
          </a:bodyPr>
          <a:lstStyle/>
          <a:p>
            <a:r>
              <a:rPr lang="en-US" dirty="0"/>
              <a:t>The masking issue is even more common when </a:t>
            </a:r>
            <a:r>
              <a:rPr lang="en-US" i="1" dirty="0">
                <a:latin typeface="Times" panose="02020603050405020304" pitchFamily="18" charset="0"/>
                <a:cs typeface="Times" panose="02020603050405020304" pitchFamily="18" charset="0"/>
              </a:rPr>
              <a:t>K</a:t>
            </a:r>
            <a:r>
              <a:rPr lang="en-US" dirty="0"/>
              <a:t> is large (and when </a:t>
            </a:r>
            <a:r>
              <a:rPr lang="en-US" i="1" dirty="0">
                <a:latin typeface="Times" panose="02020603050405020304" pitchFamily="18" charset="0"/>
                <a:cs typeface="Times" panose="02020603050405020304" pitchFamily="18" charset="0"/>
              </a:rPr>
              <a:t>p</a:t>
            </a:r>
            <a:r>
              <a:rPr lang="en-US" dirty="0"/>
              <a:t> is small)</a:t>
            </a:r>
          </a:p>
          <a:p>
            <a:endParaRPr lang="en-US" sz="800" dirty="0"/>
          </a:p>
          <a:p>
            <a:r>
              <a:rPr lang="en-US" dirty="0"/>
              <a:t> In the case of masking with 3 classes, this issue can often be addressed by adding quadratic terms</a:t>
            </a:r>
          </a:p>
          <a:p>
            <a:endParaRPr lang="en-US" sz="800" dirty="0"/>
          </a:p>
          <a:p>
            <a:r>
              <a:rPr lang="en-US" dirty="0"/>
              <a:t>For example consider these two models</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55569720"/>
              </p:ext>
            </p:extLst>
          </p:nvPr>
        </p:nvGraphicFramePr>
        <p:xfrm>
          <a:off x="1258888" y="3825082"/>
          <a:ext cx="3008312" cy="2430462"/>
        </p:xfrm>
        <a:graphic>
          <a:graphicData uri="http://schemas.openxmlformats.org/presentationml/2006/ole">
            <mc:AlternateContent xmlns:mc="http://schemas.openxmlformats.org/markup-compatibility/2006">
              <mc:Choice xmlns:v="urn:schemas-microsoft-com:vml" Requires="v">
                <p:oleObj spid="_x0000_s10244" name="Equation" r:id="rId4" imgW="1523880" imgH="1231560" progId="Equation.DSMT4">
                  <p:embed/>
                </p:oleObj>
              </mc:Choice>
              <mc:Fallback>
                <p:oleObj name="Equation" r:id="rId4" imgW="1523880" imgH="1231560" progId="Equation.DSMT4">
                  <p:embed/>
                  <p:pic>
                    <p:nvPicPr>
                      <p:cNvPr id="0" name=""/>
                      <p:cNvPicPr/>
                      <p:nvPr/>
                    </p:nvPicPr>
                    <p:blipFill>
                      <a:blip r:embed="rId5"/>
                      <a:stretch>
                        <a:fillRect/>
                      </a:stretch>
                    </p:blipFill>
                    <p:spPr>
                      <a:xfrm>
                        <a:off x="1258888" y="3825082"/>
                        <a:ext cx="3008312" cy="24304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6122924"/>
              </p:ext>
            </p:extLst>
          </p:nvPr>
        </p:nvGraphicFramePr>
        <p:xfrm>
          <a:off x="5857154" y="3825082"/>
          <a:ext cx="4611687" cy="2430462"/>
        </p:xfrm>
        <a:graphic>
          <a:graphicData uri="http://schemas.openxmlformats.org/presentationml/2006/ole">
            <mc:AlternateContent xmlns:mc="http://schemas.openxmlformats.org/markup-compatibility/2006">
              <mc:Choice xmlns:v="urn:schemas-microsoft-com:vml" Requires="v">
                <p:oleObj spid="_x0000_s10245" name="Equation" r:id="rId6" imgW="2336760" imgH="1231560" progId="Equation.DSMT4">
                  <p:embed/>
                </p:oleObj>
              </mc:Choice>
              <mc:Fallback>
                <p:oleObj name="Equation" r:id="rId6" imgW="2336760" imgH="1231560" progId="Equation.DSMT4">
                  <p:embed/>
                  <p:pic>
                    <p:nvPicPr>
                      <p:cNvPr id="0" name=""/>
                      <p:cNvPicPr/>
                      <p:nvPr/>
                    </p:nvPicPr>
                    <p:blipFill>
                      <a:blip r:embed="rId7"/>
                      <a:stretch>
                        <a:fillRect/>
                      </a:stretch>
                    </p:blipFill>
                    <p:spPr>
                      <a:xfrm>
                        <a:off x="5857154" y="3825082"/>
                        <a:ext cx="4611687" cy="2430462"/>
                      </a:xfrm>
                      <a:prstGeom prst="rect">
                        <a:avLst/>
                      </a:prstGeom>
                    </p:spPr>
                  </p:pic>
                </p:oleObj>
              </mc:Fallback>
            </mc:AlternateContent>
          </a:graphicData>
        </a:graphic>
      </p:graphicFrame>
      <p:sp>
        <p:nvSpPr>
          <p:cNvPr id="6" name="TextBox 5"/>
          <p:cNvSpPr txBox="1"/>
          <p:nvPr/>
        </p:nvSpPr>
        <p:spPr>
          <a:xfrm>
            <a:off x="4844521" y="4855647"/>
            <a:ext cx="435312" cy="369332"/>
          </a:xfrm>
          <a:prstGeom prst="rect">
            <a:avLst/>
          </a:prstGeom>
          <a:noFill/>
        </p:spPr>
        <p:txBody>
          <a:bodyPr wrap="none" rtlCol="0">
            <a:spAutoFit/>
          </a:bodyPr>
          <a:lstStyle/>
          <a:p>
            <a:r>
              <a:rPr lang="en-US" dirty="0"/>
              <a:t>vs.</a:t>
            </a:r>
          </a:p>
        </p:txBody>
      </p:sp>
    </p:spTree>
    <p:extLst>
      <p:ext uri="{BB962C8B-B14F-4D97-AF65-F5344CB8AC3E}">
        <p14:creationId xmlns:p14="http://schemas.microsoft.com/office/powerpoint/2010/main" val="414415618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Adding Quadratic Terms to Address Masking</a:t>
            </a:r>
          </a:p>
        </p:txBody>
      </p:sp>
      <p:pic>
        <p:nvPicPr>
          <p:cNvPr id="4" name="Content Placeholder 3"/>
          <p:cNvPicPr>
            <a:picLocks noGrp="1" noChangeAspect="1"/>
          </p:cNvPicPr>
          <p:nvPr>
            <p:ph idx="1"/>
          </p:nvPr>
        </p:nvPicPr>
        <p:blipFill>
          <a:blip r:embed="rId2"/>
          <a:stretch>
            <a:fillRect/>
          </a:stretch>
        </p:blipFill>
        <p:spPr>
          <a:xfrm>
            <a:off x="173181" y="1215483"/>
            <a:ext cx="5651014" cy="5642516"/>
          </a:xfrm>
          <a:prstGeom prst="rect">
            <a:avLst/>
          </a:prstGeom>
        </p:spPr>
      </p:pic>
      <p:pic>
        <p:nvPicPr>
          <p:cNvPr id="3" name="Picture 2"/>
          <p:cNvPicPr>
            <a:picLocks noChangeAspect="1"/>
          </p:cNvPicPr>
          <p:nvPr/>
        </p:nvPicPr>
        <p:blipFill>
          <a:blip r:embed="rId3"/>
          <a:stretch>
            <a:fillRect/>
          </a:stretch>
        </p:blipFill>
        <p:spPr>
          <a:xfrm>
            <a:off x="6222514" y="1276097"/>
            <a:ext cx="5529604" cy="5521289"/>
          </a:xfrm>
          <a:prstGeom prst="rect">
            <a:avLst/>
          </a:prstGeom>
        </p:spPr>
      </p:pic>
    </p:spTree>
    <p:extLst>
      <p:ext uri="{BB962C8B-B14F-4D97-AF65-F5344CB8AC3E}">
        <p14:creationId xmlns:p14="http://schemas.microsoft.com/office/powerpoint/2010/main" val="370474382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9" y="0"/>
            <a:ext cx="10515600" cy="1325563"/>
          </a:xfrm>
        </p:spPr>
        <p:txBody>
          <a:bodyPr>
            <a:normAutofit/>
          </a:bodyPr>
          <a:lstStyle/>
          <a:p>
            <a:pPr algn="ctr"/>
            <a:r>
              <a:rPr lang="en-US" sz="4000" dirty="0"/>
              <a:t>Adding Quadratic Terms to Address Masking</a:t>
            </a:r>
          </a:p>
        </p:txBody>
      </p:sp>
      <p:pic>
        <p:nvPicPr>
          <p:cNvPr id="6" name="Picture 5"/>
          <p:cNvPicPr>
            <a:picLocks noChangeAspect="1"/>
          </p:cNvPicPr>
          <p:nvPr/>
        </p:nvPicPr>
        <p:blipFill>
          <a:blip r:embed="rId2"/>
          <a:stretch>
            <a:fillRect/>
          </a:stretch>
        </p:blipFill>
        <p:spPr>
          <a:xfrm>
            <a:off x="1007918" y="1046533"/>
            <a:ext cx="10445461" cy="5534809"/>
          </a:xfrm>
          <a:prstGeom prst="rect">
            <a:avLst/>
          </a:prstGeom>
        </p:spPr>
      </p:pic>
    </p:spTree>
    <p:extLst>
      <p:ext uri="{BB962C8B-B14F-4D97-AF65-F5344CB8AC3E}">
        <p14:creationId xmlns:p14="http://schemas.microsoft.com/office/powerpoint/2010/main" val="173160053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Masking Issue</a:t>
            </a:r>
          </a:p>
        </p:txBody>
      </p:sp>
      <p:sp>
        <p:nvSpPr>
          <p:cNvPr id="3" name="Content Placeholder 2"/>
          <p:cNvSpPr>
            <a:spLocks noGrp="1"/>
          </p:cNvSpPr>
          <p:nvPr>
            <p:ph idx="1"/>
          </p:nvPr>
        </p:nvSpPr>
        <p:spPr>
          <a:xfrm>
            <a:off x="727363" y="990601"/>
            <a:ext cx="10162309" cy="5668963"/>
          </a:xfrm>
        </p:spPr>
        <p:txBody>
          <a:bodyPr>
            <a:normAutofit/>
          </a:bodyPr>
          <a:lstStyle/>
          <a:p>
            <a:r>
              <a:rPr lang="en-US" dirty="0"/>
              <a:t>As shown, we can address the masking issue by adding a quadratic term to the model for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 3</a:t>
            </a:r>
          </a:p>
          <a:p>
            <a:endParaRPr lang="en-US" sz="1200" dirty="0"/>
          </a:p>
          <a:p>
            <a:r>
              <a:rPr lang="en-US" dirty="0"/>
              <a:t>However, </a:t>
            </a:r>
            <a:r>
              <a:rPr lang="en-US" dirty="0">
                <a:cs typeface="Times" panose="02020603050405020304" pitchFamily="18" charset="0"/>
              </a:rPr>
              <a:t>if</a:t>
            </a:r>
            <a:r>
              <a:rPr lang="en-US" dirty="0">
                <a:latin typeface="Times" panose="02020603050405020304" pitchFamily="18" charset="0"/>
                <a:cs typeface="Times" panose="02020603050405020304" pitchFamily="18" charset="0"/>
              </a:rPr>
              <a:t>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gt; 3 </a:t>
            </a:r>
            <a:r>
              <a:rPr lang="en-US" dirty="0"/>
              <a:t>adding a quadratic term is often not sufficient to address masking</a:t>
            </a:r>
          </a:p>
          <a:p>
            <a:endParaRPr lang="en-US" sz="1200" dirty="0"/>
          </a:p>
          <a:p>
            <a:r>
              <a:rPr lang="en-US" dirty="0"/>
              <a:t>General rule of thumb:</a:t>
            </a:r>
          </a:p>
          <a:p>
            <a:pPr lvl="1"/>
            <a:r>
              <a:rPr lang="en-US" dirty="0"/>
              <a:t>Need polynomial terms and cross-product terms of total degree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1</a:t>
            </a:r>
            <a:r>
              <a:rPr lang="en-US" dirty="0"/>
              <a:t> for the worst cases</a:t>
            </a:r>
          </a:p>
          <a:p>
            <a:pPr lvl="1"/>
            <a:r>
              <a:rPr lang="en-US" dirty="0"/>
              <a:t>This yields </a:t>
            </a:r>
            <a:r>
              <a:rPr lang="en-US" i="1" dirty="0">
                <a:latin typeface="Times" panose="02020603050405020304" pitchFamily="18" charset="0"/>
                <a:cs typeface="Times" panose="02020603050405020304" pitchFamily="18" charset="0"/>
              </a:rPr>
              <a:t>O</a:t>
            </a:r>
            <a:r>
              <a:rPr lang="en-US" dirty="0">
                <a:latin typeface="Times" panose="02020603050405020304" pitchFamily="18" charset="0"/>
                <a:cs typeface="Times" panose="02020603050405020304" pitchFamily="18" charset="0"/>
              </a:rPr>
              <a:t>(</a:t>
            </a:r>
            <a:r>
              <a:rPr lang="en-US" i="1" dirty="0">
                <a:latin typeface="Times" panose="02020603050405020304" pitchFamily="18" charset="0"/>
                <a:cs typeface="Times" panose="02020603050405020304" pitchFamily="18" charset="0"/>
              </a:rPr>
              <a:t>p</a:t>
            </a:r>
            <a:r>
              <a:rPr lang="en-US" i="1" baseline="30000" dirty="0">
                <a:latin typeface="Times" panose="02020603050405020304" pitchFamily="18" charset="0"/>
                <a:cs typeface="Times" panose="02020603050405020304" pitchFamily="18" charset="0"/>
              </a:rPr>
              <a:t>K</a:t>
            </a:r>
            <a:r>
              <a:rPr lang="en-US" baseline="30000" dirty="0">
                <a:latin typeface="Times" panose="02020603050405020304" pitchFamily="18" charset="0"/>
                <a:cs typeface="Times" panose="02020603050405020304" pitchFamily="18" charset="0"/>
              </a:rPr>
              <a:t>-1</a:t>
            </a:r>
            <a:r>
              <a:rPr lang="en-US" dirty="0">
                <a:latin typeface="Times" panose="02020603050405020304" pitchFamily="18" charset="0"/>
                <a:cs typeface="Times" panose="02020603050405020304" pitchFamily="18" charset="0"/>
              </a:rPr>
              <a:t>)</a:t>
            </a:r>
            <a:r>
              <a:rPr lang="en-US" dirty="0"/>
              <a:t> terms total</a:t>
            </a:r>
          </a:p>
          <a:p>
            <a:endParaRPr lang="en-US" sz="1200" dirty="0"/>
          </a:p>
          <a:p>
            <a:r>
              <a:rPr lang="en-US" dirty="0"/>
              <a:t>There are alternative approaches based on linear functions of </a:t>
            </a:r>
            <a:r>
              <a:rPr lang="en-US" b="1" dirty="0">
                <a:latin typeface="Times" panose="02020603050405020304" pitchFamily="18" charset="0"/>
                <a:cs typeface="Times" panose="02020603050405020304" pitchFamily="18" charset="0"/>
              </a:rPr>
              <a:t>X</a:t>
            </a:r>
            <a:r>
              <a:rPr lang="en-US" dirty="0"/>
              <a:t> that can avoid this problem</a:t>
            </a:r>
          </a:p>
          <a:p>
            <a:endParaRPr lang="en-US" dirty="0"/>
          </a:p>
          <a:p>
            <a:endParaRPr lang="en-US" dirty="0"/>
          </a:p>
        </p:txBody>
      </p:sp>
    </p:spTree>
    <p:extLst>
      <p:ext uri="{BB962C8B-B14F-4D97-AF65-F5344CB8AC3E}">
        <p14:creationId xmlns:p14="http://schemas.microsoft.com/office/powerpoint/2010/main" val="129655307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1066800"/>
          </a:xfrm>
        </p:spPr>
        <p:txBody>
          <a:bodyPr>
            <a:normAutofit/>
          </a:bodyPr>
          <a:lstStyle/>
          <a:p>
            <a:endParaRPr lang="en-US" sz="3600" dirty="0"/>
          </a:p>
        </p:txBody>
      </p:sp>
      <p:sp>
        <p:nvSpPr>
          <p:cNvPr id="3" name="Content Placeholder 2"/>
          <p:cNvSpPr>
            <a:spLocks noGrp="1"/>
          </p:cNvSpPr>
          <p:nvPr>
            <p:ph idx="1"/>
          </p:nvPr>
        </p:nvSpPr>
        <p:spPr>
          <a:xfrm>
            <a:off x="768927" y="838200"/>
            <a:ext cx="10432473" cy="5791200"/>
          </a:xfrm>
        </p:spPr>
        <p:txBody>
          <a:bodyPr>
            <a:normAutofit/>
          </a:bodyPr>
          <a:lstStyle/>
          <a:p>
            <a:pPr marL="457200" indent="-457200"/>
            <a:r>
              <a:rPr lang="en-US" dirty="0"/>
              <a:t>How does probability play a role in decision making?  </a:t>
            </a:r>
          </a:p>
          <a:p>
            <a:pPr marL="457200"/>
            <a:endParaRPr lang="en-US" sz="800" dirty="0"/>
          </a:p>
          <a:p>
            <a:pPr marL="457200" indent="-457200"/>
            <a:r>
              <a:rPr lang="en-US" dirty="0"/>
              <a:t>Example: we want determine if a patient has lung cancer or not based on a CT-scan.</a:t>
            </a:r>
          </a:p>
          <a:p>
            <a:pPr marL="914400" lvl="1" indent="-457200"/>
            <a:r>
              <a:rPr lang="en-US" dirty="0"/>
              <a:t>inputs </a:t>
            </a:r>
            <a:r>
              <a:rPr lang="en-US" b="1" dirty="0">
                <a:latin typeface="Times" pitchFamily="18" charset="0"/>
              </a:rPr>
              <a:t>x</a:t>
            </a:r>
            <a:r>
              <a:rPr lang="en-US" dirty="0"/>
              <a:t>: set of pixel intensities for our image</a:t>
            </a:r>
          </a:p>
          <a:p>
            <a:pPr marL="914400" lvl="1" indent="-457200"/>
            <a:r>
              <a:rPr lang="en-US" sz="2400" dirty="0"/>
              <a:t>outcome </a:t>
            </a:r>
            <a:r>
              <a:rPr lang="en-US" sz="2400" b="1" dirty="0">
                <a:latin typeface="Times" pitchFamily="18" charset="0"/>
              </a:rPr>
              <a:t>y</a:t>
            </a:r>
            <a:r>
              <a:rPr lang="en-US" sz="2400" dirty="0"/>
              <a:t>: lung cancer (Y/N)</a:t>
            </a:r>
          </a:p>
          <a:p>
            <a:pPr marL="457200"/>
            <a:endParaRPr lang="en-US" sz="800" dirty="0"/>
          </a:p>
          <a:p>
            <a:pPr marL="457200" indent="-457200"/>
            <a:r>
              <a:rPr lang="en-US" dirty="0"/>
              <a:t>Consider probability of a subject’s class given their image using </a:t>
            </a:r>
            <a:r>
              <a:rPr lang="en-US" dirty="0" err="1"/>
              <a:t>Bayes</a:t>
            </a:r>
            <a:r>
              <a:rPr lang="en-US" dirty="0"/>
              <a:t>’ theorem</a:t>
            </a:r>
          </a:p>
          <a:p>
            <a:pPr marL="457200" indent="-457200"/>
            <a:endParaRPr lang="en-US" dirty="0"/>
          </a:p>
          <a:p>
            <a:pPr marL="457200" indent="-457200"/>
            <a:endParaRPr lang="en-US" dirty="0"/>
          </a:p>
          <a:p>
            <a:pPr marL="457200" indent="-457200"/>
            <a:r>
              <a:rPr lang="en-US" dirty="0"/>
              <a:t>Intuitively we choose the class with the higher posterior probability</a:t>
            </a:r>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i="1" dirty="0"/>
          </a:p>
          <a:p>
            <a:pPr marL="457200"/>
            <a:endParaRPr lang="en-US" i="1" dirty="0"/>
          </a:p>
        </p:txBody>
      </p:sp>
      <p:graphicFrame>
        <p:nvGraphicFramePr>
          <p:cNvPr id="4" name="Object 3"/>
          <p:cNvGraphicFramePr>
            <a:graphicFrameLocks noChangeAspect="1"/>
          </p:cNvGraphicFramePr>
          <p:nvPr/>
        </p:nvGraphicFramePr>
        <p:xfrm>
          <a:off x="4191000" y="4495800"/>
          <a:ext cx="2321170" cy="685800"/>
        </p:xfrm>
        <a:graphic>
          <a:graphicData uri="http://schemas.openxmlformats.org/presentationml/2006/ole">
            <mc:AlternateContent xmlns:mc="http://schemas.openxmlformats.org/markup-compatibility/2006">
              <mc:Choice xmlns:v="urn:schemas-microsoft-com:vml" Requires="v">
                <p:oleObj spid="_x0000_s1027" name="Equation" r:id="rId3" imgW="1676160" imgH="495000" progId="Equation.DSMT4">
                  <p:embed/>
                </p:oleObj>
              </mc:Choice>
              <mc:Fallback>
                <p:oleObj name="Equation" r:id="rId3" imgW="1676160" imgH="495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495800"/>
                        <a:ext cx="232117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640374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a:t>
            </a:r>
          </a:p>
        </p:txBody>
      </p:sp>
      <p:sp>
        <p:nvSpPr>
          <p:cNvPr id="3" name="Content Placeholder 2"/>
          <p:cNvSpPr>
            <a:spLocks noGrp="1"/>
          </p:cNvSpPr>
          <p:nvPr>
            <p:ph idx="1"/>
          </p:nvPr>
        </p:nvSpPr>
        <p:spPr>
          <a:xfrm>
            <a:off x="841664" y="990601"/>
            <a:ext cx="10338954" cy="5668964"/>
          </a:xfrm>
        </p:spPr>
        <p:txBody>
          <a:bodyPr>
            <a:normAutofit/>
          </a:bodyPr>
          <a:lstStyle/>
          <a:p>
            <a:r>
              <a:rPr lang="en-US" dirty="0"/>
              <a:t>Probably the most commonly used linear classifier (certainly one we all know)</a:t>
            </a:r>
          </a:p>
          <a:p>
            <a:r>
              <a:rPr lang="en-US" dirty="0"/>
              <a:t>If the outcome is binary, we can describe the relationship between our features </a:t>
            </a:r>
            <a:r>
              <a:rPr lang="en-US" b="1" dirty="0">
                <a:latin typeface="Times" pitchFamily="18" charset="0"/>
              </a:rPr>
              <a:t>X</a:t>
            </a:r>
            <a:r>
              <a:rPr lang="en-US" dirty="0"/>
              <a:t> and the probability of our outcomes as a linear relationship:</a:t>
            </a:r>
          </a:p>
          <a:p>
            <a:endParaRPr lang="en-US" dirty="0"/>
          </a:p>
          <a:p>
            <a:endParaRPr lang="en-US" dirty="0"/>
          </a:p>
          <a:p>
            <a:r>
              <a:rPr lang="en-US" dirty="0"/>
              <a:t>Using this we define the posterior probability of being in either of the two classes a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6406646"/>
              </p:ext>
            </p:extLst>
          </p:nvPr>
        </p:nvGraphicFramePr>
        <p:xfrm>
          <a:off x="4203989" y="3245427"/>
          <a:ext cx="2630487" cy="717550"/>
        </p:xfrm>
        <a:graphic>
          <a:graphicData uri="http://schemas.openxmlformats.org/presentationml/2006/ole">
            <mc:AlternateContent xmlns:mc="http://schemas.openxmlformats.org/markup-compatibility/2006">
              <mc:Choice xmlns:v="urn:schemas-microsoft-com:vml" Requires="v">
                <p:oleObj spid="_x0000_s11268" name="Equation" r:id="rId4" imgW="1955520" imgH="533160" progId="Equation.DSMT4">
                  <p:embed/>
                </p:oleObj>
              </mc:Choice>
              <mc:Fallback>
                <p:oleObj name="Equation" r:id="rId4" imgW="1955520" imgH="533160" progId="Equation.DSMT4">
                  <p:embed/>
                  <p:pic>
                    <p:nvPicPr>
                      <p:cNvPr id="0" name=""/>
                      <p:cNvPicPr>
                        <a:picLocks noChangeAspect="1" noChangeArrowheads="1"/>
                      </p:cNvPicPr>
                      <p:nvPr/>
                    </p:nvPicPr>
                    <p:blipFill>
                      <a:blip r:embed="rId5"/>
                      <a:srcRect/>
                      <a:stretch>
                        <a:fillRect/>
                      </a:stretch>
                    </p:blipFill>
                    <p:spPr bwMode="auto">
                      <a:xfrm>
                        <a:off x="4203989" y="3245427"/>
                        <a:ext cx="2630487"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3" name="Object 3"/>
          <p:cNvGraphicFramePr>
            <a:graphicFrameLocks noChangeAspect="1"/>
          </p:cNvGraphicFramePr>
          <p:nvPr>
            <p:extLst>
              <p:ext uri="{D42A27DB-BD31-4B8C-83A1-F6EECF244321}">
                <p14:modId xmlns:p14="http://schemas.microsoft.com/office/powerpoint/2010/main" val="2650444882"/>
              </p:ext>
            </p:extLst>
          </p:nvPr>
        </p:nvGraphicFramePr>
        <p:xfrm>
          <a:off x="3107603" y="5096597"/>
          <a:ext cx="5807075" cy="1368425"/>
        </p:xfrm>
        <a:graphic>
          <a:graphicData uri="http://schemas.openxmlformats.org/presentationml/2006/ole">
            <mc:AlternateContent xmlns:mc="http://schemas.openxmlformats.org/markup-compatibility/2006">
              <mc:Choice xmlns:v="urn:schemas-microsoft-com:vml" Requires="v">
                <p:oleObj spid="_x0000_s11269" name="Equation" r:id="rId6" imgW="4317840" imgH="1015920" progId="Equation.DSMT4">
                  <p:embed/>
                </p:oleObj>
              </mc:Choice>
              <mc:Fallback>
                <p:oleObj name="Equation" r:id="rId6" imgW="4317840" imgH="1015920" progId="Equation.DSMT4">
                  <p:embed/>
                  <p:pic>
                    <p:nvPicPr>
                      <p:cNvPr id="0" name=""/>
                      <p:cNvPicPr>
                        <a:picLocks noChangeAspect="1" noChangeArrowheads="1"/>
                      </p:cNvPicPr>
                      <p:nvPr/>
                    </p:nvPicPr>
                    <p:blipFill>
                      <a:blip r:embed="rId7"/>
                      <a:srcRect/>
                      <a:stretch>
                        <a:fillRect/>
                      </a:stretch>
                    </p:blipFill>
                    <p:spPr bwMode="auto">
                      <a:xfrm>
                        <a:off x="3107603" y="5096597"/>
                        <a:ext cx="5807075" cy="1368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935315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The goal is to find the MLE for the regression parameters</a:t>
            </a:r>
          </a:p>
          <a:p>
            <a:r>
              <a:rPr lang="en-US" dirty="0"/>
              <a:t>Recall we are considering the </a:t>
            </a:r>
            <a:r>
              <a:rPr lang="en-US" dirty="0" err="1"/>
              <a:t>logit</a:t>
            </a:r>
            <a:r>
              <a:rPr lang="en-US" dirty="0"/>
              <a:t> transformation for binary response </a:t>
            </a:r>
            <a:r>
              <a:rPr lang="en-US" i="1" dirty="0">
                <a:latin typeface="Times" panose="02020603050405020304" pitchFamily="18" charset="0"/>
                <a:cs typeface="Times" panose="02020603050405020304" pitchFamily="18" charset="0"/>
              </a:rPr>
              <a:t>y</a:t>
            </a:r>
          </a:p>
          <a:p>
            <a:endParaRPr lang="en-US" i="1" dirty="0"/>
          </a:p>
          <a:p>
            <a:endParaRPr lang="en-US" i="1" dirty="0"/>
          </a:p>
          <a:p>
            <a:endParaRPr lang="en-US" i="1" dirty="0"/>
          </a:p>
          <a:p>
            <a:endParaRPr lang="en-US" i="1" dirty="0"/>
          </a:p>
          <a:p>
            <a:r>
              <a:rPr lang="en-US" dirty="0"/>
              <a:t>We can use this to write the conditional likelihood for beta given the data</a:t>
            </a:r>
          </a:p>
        </p:txBody>
      </p:sp>
      <mc:AlternateContent xmlns:mc="http://schemas.openxmlformats.org/markup-compatibility/2006" xmlns:a14="http://schemas.microsoft.com/office/drawing/2010/main">
        <mc:Choice Requires="a14">
          <p:sp>
            <p:nvSpPr>
              <p:cNvPr id="4" name="Object 3"/>
              <p:cNvSpPr txBox="1"/>
              <p:nvPr/>
            </p:nvSpPr>
            <p:spPr>
              <a:xfrm>
                <a:off x="3008468" y="2437390"/>
                <a:ext cx="5605462" cy="17462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nor/>
                        </m:rPr>
                        <a:rPr lang="en-US" sz="2000" i="0" smtClean="0">
                          <a:solidFill>
                            <a:srgbClr val="000000"/>
                          </a:solidFill>
                          <a:latin typeface="Cambria Math" panose="02040503050406030204" pitchFamily="18" charset="0"/>
                        </a:rPr>
                        <m:t>For</m:t>
                      </m:r>
                      <m:r>
                        <m:rPr>
                          <m:nor/>
                        </m:rPr>
                        <a:rPr lang="en-US" sz="2000" i="0"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1,</m:t>
                      </m:r>
                      <m:r>
                        <m:rPr>
                          <m:nor/>
                        </m:rPr>
                        <a:rPr lang="en-US" sz="2000" i="0">
                          <a:solidFill>
                            <a:srgbClr val="000000"/>
                          </a:solidFill>
                          <a:latin typeface="Cambria Math" panose="02040503050406030204" pitchFamily="18" charset="0"/>
                        </a:rPr>
                        <m:t>and</m:t>
                      </m:r>
                      <m:r>
                        <m:rPr>
                          <m:nor/>
                        </m:rPr>
                        <a:rPr lang="en-US" sz="2000" b="0" i="0" smtClean="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or</m:t>
                      </m:r>
                      <m:r>
                        <a:rPr lang="en-US" sz="2000" b="0" i="1"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𝑦</m:t>
                      </m:r>
                      <m:r>
                        <a:rPr lang="en-US" sz="2000" i="1">
                          <a:solidFill>
                            <a:srgbClr val="000000"/>
                          </a:solidFill>
                          <a:latin typeface="Cambria Math" panose="02040503050406030204" pitchFamily="18" charset="0"/>
                        </a:rPr>
                        <m:t>=0</m:t>
                      </m:r>
                    </m:oMath>
                  </m:oMathPara>
                </a14:m>
                <a:r>
                  <a:rPr lang="en-US" sz="2000" i="1" dirty="0">
                    <a:solidFill>
                      <a:srgbClr val="000000"/>
                    </a:solidFill>
                    <a:latin typeface="Cambria Math" panose="02040503050406030204" pitchFamily="18" charset="0"/>
                  </a:rPr>
                  <a:t/>
                </a:r>
                <a:br>
                  <a:rPr lang="en-US" sz="2000" i="1" dirty="0">
                    <a:solidFill>
                      <a:srgbClr val="000000"/>
                    </a:solidFill>
                    <a:latin typeface="Cambria Math" panose="02040503050406030204" pitchFamily="18" charset="0"/>
                  </a:rPr>
                </a:br>
                <a:r>
                  <a:rPr lang="en-US" sz="2000" dirty="0">
                    <a:solidFill>
                      <a:srgbClr val="000000"/>
                    </a:solidFill>
                    <a:latin typeface="Cambria Math" panose="02040503050406030204" pitchFamily="18" charset="0"/>
                  </a:rPr>
                  <a:t>logit[</a:t>
                </a:r>
                <a14:m>
                  <m:oMath xmlns:m="http://schemas.openxmlformats.org/officeDocument/2006/math">
                    <m:r>
                      <a:rPr lang="en-US" sz="2000" i="1">
                        <a:solidFill>
                          <a:srgbClr val="000000"/>
                        </a:solidFill>
                        <a:latin typeface="Cambria Math" panose="02040503050406030204" pitchFamily="18" charset="0"/>
                      </a:rPr>
                      <m:t>𝑃</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𝑌</m:t>
                        </m:r>
                        <m:r>
                          <a:rPr lang="en-US" sz="2000" i="1">
                            <a:solidFill>
                              <a:srgbClr val="000000"/>
                            </a:solidFill>
                            <a:latin typeface="Cambria Math" panose="02040503050406030204" pitchFamily="18" charset="0"/>
                          </a:rPr>
                          <m:t>=1</m:t>
                        </m:r>
                        <m:d>
                          <m:dPr>
                            <m:begChr m:val="|"/>
                            <m:endChr m:val=""/>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𝐗</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𝐱</m:t>
                            </m:r>
                          </m:e>
                        </m:d>
                      </m:e>
                    </m:d>
                    <m:r>
                      <a:rPr lang="en-US" sz="2000" b="0" i="1" smtClean="0">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log</m:t>
                        </m:r>
                      </m:fName>
                      <m:e>
                        <m:d>
                          <m:dPr>
                            <m:ctrlPr>
                              <a:rPr lang="en-US" sz="2000" i="1">
                                <a:solidFill>
                                  <a:srgbClr val="000000"/>
                                </a:solidFill>
                                <a:latin typeface="Cambria Math" panose="02040503050406030204" pitchFamily="18" charset="0"/>
                              </a:rPr>
                            </m:ctrlPr>
                          </m:dPr>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num>
                              <m:den>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den>
                            </m:f>
                          </m:e>
                        </m:d>
                      </m:e>
                    </m:func>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𝛽</m:t>
                    </m:r>
                  </m:oMath>
                </a14:m>
                <a:r>
                  <a:rPr lang="en-US" sz="2000" i="1" dirty="0">
                    <a:solidFill>
                      <a:srgbClr val="000000"/>
                    </a:solidFill>
                    <a:latin typeface="Cambria Math" panose="02040503050406030204" pitchFamily="18" charset="0"/>
                  </a:rPr>
                  <a:t/>
                </a:r>
                <a:br>
                  <a:rPr lang="en-US" sz="20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𝑝</m:t>
                          </m:r>
                        </m:e>
                        <m:sub>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1</m:t>
                          </m:r>
                        </m:sub>
                      </m:sSub>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r>
                        <a:rPr lang="en-US" sz="2000" b="0" i="1"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amp;</m:t>
                      </m:r>
                      <m:r>
                        <a:rPr lang="en-US" sz="2000" b="0" i="1" smtClean="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𝑝</m:t>
                          </m:r>
                        </m:e>
                        <m:sub>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2</m:t>
                          </m:r>
                        </m:sub>
                      </m:sSub>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𝑝</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𝐱</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𝛽</m:t>
                          </m:r>
                        </m:e>
                      </m:d>
                    </m:oMath>
                  </m:oMathPara>
                </a14:m>
                <a:endParaRPr lang="en-US" sz="2000" dirty="0"/>
              </a:p>
            </p:txBody>
          </p:sp>
        </mc:Choice>
        <mc:Fallback xmlns="">
          <p:sp>
            <p:nvSpPr>
              <p:cNvPr id="4" name="Object 3"/>
              <p:cNvSpPr txBox="1">
                <a:spLocks noRot="1" noChangeAspect="1" noMove="1" noResize="1" noEditPoints="1" noAdjustHandles="1" noChangeArrowheads="1" noChangeShapeType="1" noTextEdit="1"/>
              </p:cNvSpPr>
              <p:nvPr/>
            </p:nvSpPr>
            <p:spPr>
              <a:xfrm>
                <a:off x="3008468" y="2437390"/>
                <a:ext cx="5605462" cy="1746250"/>
              </a:xfrm>
              <a:prstGeom prst="rect">
                <a:avLst/>
              </a:prstGeom>
              <a:blipFill>
                <a:blip r:embed="rId2"/>
                <a:stretch>
                  <a:fillRect l="-1197"/>
                </a:stretch>
              </a:blipFill>
            </p:spPr>
            <p:txBody>
              <a:bodyPr/>
              <a:lstStyle/>
              <a:p>
                <a:r>
                  <a:rPr lang="en-US">
                    <a:noFill/>
                  </a:rPr>
                  <a:t> </a:t>
                </a:r>
              </a:p>
            </p:txBody>
          </p:sp>
        </mc:Fallback>
      </mc:AlternateContent>
      <mc:AlternateContent xmlns:mc="http://schemas.openxmlformats.org/markup-compatibility/2006">
        <mc:Choice xmlns:p14="http://schemas.microsoft.com/office/powerpoint/2010/main" Requires="p14">
          <p:contentPart p14:bwMode="auto" r:id="rId3">
            <p14:nvContentPartPr>
              <p14:cNvPr id="5" name="Ink 4"/>
              <p14:cNvContentPartPr/>
              <p14:nvPr/>
            </p14:nvContentPartPr>
            <p14:xfrm>
              <a:off x="3236760" y="3413880"/>
              <a:ext cx="6132960" cy="583560"/>
            </p14:xfrm>
          </p:contentPart>
        </mc:Choice>
        <mc:Fallback>
          <p:pic>
            <p:nvPicPr>
              <p:cNvPr id="5" name="Ink 4"/>
              <p:cNvPicPr/>
              <p:nvPr/>
            </p:nvPicPr>
            <p:blipFill>
              <a:blip r:embed="rId4"/>
              <a:stretch>
                <a:fillRect/>
              </a:stretch>
            </p:blipFill>
            <p:spPr>
              <a:xfrm>
                <a:off x="3230280" y="3407760"/>
                <a:ext cx="6146640" cy="595080"/>
              </a:xfrm>
              <a:prstGeom prst="rect">
                <a:avLst/>
              </a:prstGeom>
            </p:spPr>
          </p:pic>
        </mc:Fallback>
      </mc:AlternateContent>
    </p:spTree>
    <p:extLst>
      <p:ext uri="{BB962C8B-B14F-4D97-AF65-F5344CB8AC3E}">
        <p14:creationId xmlns:p14="http://schemas.microsoft.com/office/powerpoint/2010/main" val="376711112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Likelihood</a:t>
            </a:r>
          </a:p>
        </p:txBody>
      </p:sp>
      <p:graphicFrame>
        <p:nvGraphicFramePr>
          <p:cNvPr id="4" name="Object 3"/>
          <p:cNvGraphicFramePr>
            <a:graphicFrameLocks noChangeAspect="1"/>
          </p:cNvGraphicFramePr>
          <p:nvPr>
            <p:extLst>
              <p:ext uri="{D42A27DB-BD31-4B8C-83A1-F6EECF244321}">
                <p14:modId xmlns:p14="http://schemas.microsoft.com/office/powerpoint/2010/main" val="3028774114"/>
              </p:ext>
            </p:extLst>
          </p:nvPr>
        </p:nvGraphicFramePr>
        <p:xfrm>
          <a:off x="2805133" y="1941712"/>
          <a:ext cx="4098925" cy="3624263"/>
        </p:xfrm>
        <a:graphic>
          <a:graphicData uri="http://schemas.openxmlformats.org/presentationml/2006/ole">
            <mc:AlternateContent xmlns:mc="http://schemas.openxmlformats.org/markup-compatibility/2006">
              <mc:Choice xmlns:v="urn:schemas-microsoft-com:vml" Requires="v">
                <p:oleObj spid="_x0000_s12291" name="Equation" r:id="rId3" imgW="1968480" imgH="1739880" progId="Equation.DSMT4">
                  <p:embed/>
                </p:oleObj>
              </mc:Choice>
              <mc:Fallback>
                <p:oleObj name="Equation" r:id="rId3" imgW="1968480" imgH="1739880" progId="Equation.DSMT4">
                  <p:embed/>
                  <p:pic>
                    <p:nvPicPr>
                      <p:cNvPr id="0" name=""/>
                      <p:cNvPicPr/>
                      <p:nvPr/>
                    </p:nvPicPr>
                    <p:blipFill>
                      <a:blip r:embed="rId4"/>
                      <a:stretch>
                        <a:fillRect/>
                      </a:stretch>
                    </p:blipFill>
                    <p:spPr>
                      <a:xfrm>
                        <a:off x="2805133" y="1941712"/>
                        <a:ext cx="4098925" cy="3624263"/>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5" name="Ink 4"/>
              <p14:cNvContentPartPr/>
              <p14:nvPr/>
            </p14:nvContentPartPr>
            <p14:xfrm>
              <a:off x="236880" y="2552760"/>
              <a:ext cx="10881720" cy="3800880"/>
            </p14:xfrm>
          </p:contentPart>
        </mc:Choice>
        <mc:Fallback>
          <p:pic>
            <p:nvPicPr>
              <p:cNvPr id="5" name="Ink 4"/>
              <p:cNvPicPr/>
              <p:nvPr/>
            </p:nvPicPr>
            <p:blipFill>
              <a:blip r:embed="rId6"/>
              <a:stretch>
                <a:fillRect/>
              </a:stretch>
            </p:blipFill>
            <p:spPr>
              <a:xfrm>
                <a:off x="228960" y="2543760"/>
                <a:ext cx="10896840" cy="3813120"/>
              </a:xfrm>
              <a:prstGeom prst="rect">
                <a:avLst/>
              </a:prstGeom>
            </p:spPr>
          </p:pic>
        </mc:Fallback>
      </mc:AlternateContent>
    </p:spTree>
    <p:extLst>
      <p:ext uri="{BB962C8B-B14F-4D97-AF65-F5344CB8AC3E}">
        <p14:creationId xmlns:p14="http://schemas.microsoft.com/office/powerpoint/2010/main" val="39629462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Likelihood</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143000" y="887760"/>
              <a:ext cx="7842240" cy="3252960"/>
            </p14:xfrm>
          </p:contentPart>
        </mc:Choice>
        <mc:Fallback>
          <p:pic>
            <p:nvPicPr>
              <p:cNvPr id="4" name="Ink 3"/>
              <p:cNvPicPr/>
              <p:nvPr/>
            </p:nvPicPr>
            <p:blipFill>
              <a:blip r:embed="rId3"/>
              <a:stretch>
                <a:fillRect/>
              </a:stretch>
            </p:blipFill>
            <p:spPr>
              <a:xfrm>
                <a:off x="1135440" y="883080"/>
                <a:ext cx="7857000" cy="3263760"/>
              </a:xfrm>
              <a:prstGeom prst="rect">
                <a:avLst/>
              </a:prstGeom>
            </p:spPr>
          </p:pic>
        </mc:Fallback>
      </mc:AlternateContent>
    </p:spTree>
    <p:extLst>
      <p:ext uri="{BB962C8B-B14F-4D97-AF65-F5344CB8AC3E}">
        <p14:creationId xmlns:p14="http://schemas.microsoft.com/office/powerpoint/2010/main" val="161594730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Estimating Logistic Regression Parameters</a:t>
            </a:r>
          </a:p>
        </p:txBody>
      </p:sp>
      <p:sp>
        <p:nvSpPr>
          <p:cNvPr id="3" name="Content Placeholder 2"/>
          <p:cNvSpPr>
            <a:spLocks noGrp="1"/>
          </p:cNvSpPr>
          <p:nvPr>
            <p:ph idx="1"/>
          </p:nvPr>
        </p:nvSpPr>
        <p:spPr>
          <a:xfrm>
            <a:off x="838200" y="1111827"/>
            <a:ext cx="10515600" cy="5065136"/>
          </a:xfrm>
        </p:spPr>
        <p:txBody>
          <a:bodyPr/>
          <a:lstStyle/>
          <a:p>
            <a:r>
              <a:rPr lang="en-US" dirty="0"/>
              <a:t>We can take the derivative w.r.t. each component</a:t>
            </a:r>
          </a:p>
          <a:p>
            <a:pPr lvl="1"/>
            <a:r>
              <a:rPr lang="en-US" dirty="0"/>
              <a:t>Consider the </a:t>
            </a:r>
            <a:r>
              <a:rPr lang="en-US" i="1" dirty="0" err="1">
                <a:latin typeface="Times" panose="02020603050405020304" pitchFamily="18" charset="0"/>
                <a:cs typeface="Times" panose="02020603050405020304" pitchFamily="18" charset="0"/>
              </a:rPr>
              <a:t>j</a:t>
            </a:r>
            <a:r>
              <a:rPr lang="en-US" dirty="0" err="1"/>
              <a:t>th</a:t>
            </a:r>
            <a:r>
              <a:rPr lang="en-US" dirty="0"/>
              <a:t> component</a:t>
            </a:r>
          </a:p>
          <a:p>
            <a:pPr lvl="1"/>
            <a:endParaRPr lang="en-US" dirty="0"/>
          </a:p>
          <a:p>
            <a:endParaRPr lang="en-US" dirty="0"/>
          </a:p>
          <a:p>
            <a:endParaRPr lang="en-US" dirty="0"/>
          </a:p>
          <a:p>
            <a:r>
              <a:rPr lang="en-US" dirty="0"/>
              <a:t>In this case, we end up with </a:t>
            </a:r>
            <a:r>
              <a:rPr lang="en-US" i="1" dirty="0">
                <a:latin typeface="Times" panose="02020603050405020304" pitchFamily="18" charset="0"/>
                <a:cs typeface="Times" panose="02020603050405020304" pitchFamily="18" charset="0"/>
              </a:rPr>
              <a:t>p</a:t>
            </a:r>
            <a:r>
              <a:rPr lang="en-US" dirty="0">
                <a:latin typeface="Times" panose="02020603050405020304" pitchFamily="18" charset="0"/>
                <a:cs typeface="Times" panose="02020603050405020304" pitchFamily="18" charset="0"/>
              </a:rPr>
              <a:t>+1</a:t>
            </a:r>
            <a:r>
              <a:rPr lang="en-US" dirty="0"/>
              <a:t> score equations for each coefficient</a:t>
            </a:r>
          </a:p>
          <a:p>
            <a:endParaRPr lang="en-US" sz="800" dirty="0"/>
          </a:p>
          <a:p>
            <a:r>
              <a:rPr lang="en-US" dirty="0"/>
              <a:t>But they are non-linear in </a:t>
            </a:r>
            <a:r>
              <a:rPr lang="en-US" i="1" dirty="0">
                <a:latin typeface="Symbol" panose="05050102010706020507" pitchFamily="18" charset="2"/>
              </a:rPr>
              <a:t>b</a:t>
            </a:r>
            <a:r>
              <a:rPr lang="en-US" dirty="0"/>
              <a:t> and so we can’t solve directly </a:t>
            </a:r>
          </a:p>
          <a:p>
            <a:endParaRPr lang="en-US" sz="800" dirty="0"/>
          </a:p>
          <a:p>
            <a:r>
              <a:rPr lang="en-US" dirty="0"/>
              <a:t>However, we can solve numerically (Newton-</a:t>
            </a:r>
            <a:r>
              <a:rPr lang="en-US" dirty="0" err="1"/>
              <a:t>Raphson</a:t>
            </a:r>
            <a:r>
              <a:rPr lang="en-US" dirty="0"/>
              <a:t>)</a:t>
            </a:r>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1645200" y="1834920"/>
              <a:ext cx="8079480" cy="1559880"/>
            </p14:xfrm>
          </p:contentPart>
        </mc:Choice>
        <mc:Fallback>
          <p:pic>
            <p:nvPicPr>
              <p:cNvPr id="4" name="Ink 3"/>
              <p:cNvPicPr/>
              <p:nvPr/>
            </p:nvPicPr>
            <p:blipFill>
              <a:blip r:embed="rId3"/>
              <a:stretch>
                <a:fillRect/>
              </a:stretch>
            </p:blipFill>
            <p:spPr>
              <a:xfrm>
                <a:off x="1641240" y="1827720"/>
                <a:ext cx="8090640" cy="1571400"/>
              </a:xfrm>
              <a:prstGeom prst="rect">
                <a:avLst/>
              </a:prstGeom>
            </p:spPr>
          </p:pic>
        </mc:Fallback>
      </mc:AlternateContent>
    </p:spTree>
    <p:extLst>
      <p:ext uri="{BB962C8B-B14F-4D97-AF65-F5344CB8AC3E}">
        <p14:creationId xmlns:p14="http://schemas.microsoft.com/office/powerpoint/2010/main" val="205853298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Approach</a:t>
            </a:r>
          </a:p>
        </p:txBody>
      </p:sp>
      <p:sp>
        <p:nvSpPr>
          <p:cNvPr id="3" name="Content Placeholder 2"/>
          <p:cNvSpPr>
            <a:spLocks noGrp="1"/>
          </p:cNvSpPr>
          <p:nvPr>
            <p:ph idx="1"/>
          </p:nvPr>
        </p:nvSpPr>
        <p:spPr>
          <a:xfrm>
            <a:off x="838200" y="1111827"/>
            <a:ext cx="10515600" cy="5065136"/>
          </a:xfrm>
        </p:spPr>
        <p:txBody>
          <a:bodyPr>
            <a:normAutofit lnSpcReduction="10000"/>
          </a:bodyPr>
          <a:lstStyle/>
          <a:p>
            <a:r>
              <a:rPr lang="en-US" dirty="0"/>
              <a:t>“Newton-</a:t>
            </a:r>
            <a:r>
              <a:rPr lang="en-US" dirty="0" err="1"/>
              <a:t>Raphson</a:t>
            </a:r>
            <a:r>
              <a:rPr lang="en-US" dirty="0"/>
              <a:t>” is one possible method for numeric optimization</a:t>
            </a:r>
          </a:p>
          <a:p>
            <a:pPr lvl="1"/>
            <a:r>
              <a:rPr lang="en-US" dirty="0"/>
              <a:t>Common approach for logistic regression</a:t>
            </a:r>
          </a:p>
          <a:p>
            <a:pPr lvl="1"/>
            <a:r>
              <a:rPr lang="en-US" dirty="0"/>
              <a:t>Referred to as iteratively reweighted least squares</a:t>
            </a:r>
          </a:p>
          <a:p>
            <a:endParaRPr lang="en-US" sz="1200" dirty="0"/>
          </a:p>
          <a:p>
            <a:r>
              <a:rPr lang="en-US" dirty="0"/>
              <a:t>Consider the case where we want to minimize a function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a:t>
            </a:r>
            <a:r>
              <a:rPr lang="en-US" dirty="0">
                <a:latin typeface="Times" panose="02020603050405020304" pitchFamily="18" charset="0"/>
                <a:cs typeface="Times" panose="02020603050405020304" pitchFamily="18" charset="0"/>
              </a:rPr>
              <a:t>)</a:t>
            </a:r>
            <a:r>
              <a:rPr lang="en-US" dirty="0"/>
              <a:t> of a variable, </a:t>
            </a:r>
            <a:r>
              <a:rPr lang="en-US" i="1" dirty="0">
                <a:latin typeface="Symbol" panose="05050102010706020507" pitchFamily="18" charset="2"/>
              </a:rPr>
              <a:t>b.</a:t>
            </a:r>
          </a:p>
          <a:p>
            <a:endParaRPr lang="en-US" sz="1200" i="1" dirty="0">
              <a:latin typeface="Symbol" panose="05050102010706020507" pitchFamily="18" charset="2"/>
            </a:endParaRPr>
          </a:p>
          <a:p>
            <a:r>
              <a:rPr lang="en-US" dirty="0"/>
              <a:t>We want to find the location of the global minimum, </a:t>
            </a:r>
            <a:r>
              <a:rPr lang="en-US" i="1" dirty="0">
                <a:latin typeface="Symbol" panose="05050102010706020507" pitchFamily="18" charset="2"/>
              </a:rPr>
              <a:t>b </a:t>
            </a:r>
            <a:r>
              <a:rPr lang="en-US" baseline="30000" dirty="0"/>
              <a:t>*</a:t>
            </a:r>
            <a:r>
              <a:rPr lang="en-US" dirty="0"/>
              <a:t>. </a:t>
            </a:r>
          </a:p>
          <a:p>
            <a:endParaRPr lang="en-US" sz="1200" dirty="0"/>
          </a:p>
          <a:p>
            <a:r>
              <a:rPr lang="en-US" dirty="0"/>
              <a:t> Assume that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dirty="0">
                <a:latin typeface="Times" panose="02020603050405020304" pitchFamily="18" charset="0"/>
                <a:cs typeface="Times" panose="02020603050405020304" pitchFamily="18" charset="0"/>
              </a:rPr>
              <a:t>)</a:t>
            </a:r>
            <a:r>
              <a:rPr lang="en-US" dirty="0"/>
              <a:t> is smooth, and that </a:t>
            </a:r>
            <a:r>
              <a:rPr lang="en-US" i="1" dirty="0">
                <a:latin typeface="Symbol" panose="05050102010706020507" pitchFamily="18" charset="2"/>
              </a:rPr>
              <a:t>b </a:t>
            </a:r>
            <a:r>
              <a:rPr lang="en-US" baseline="30000" dirty="0"/>
              <a:t>*</a:t>
            </a:r>
            <a:r>
              <a:rPr lang="en-US" dirty="0"/>
              <a:t> is a regular interior minimum</a:t>
            </a:r>
          </a:p>
          <a:p>
            <a:pPr lvl="1"/>
            <a:r>
              <a:rPr lang="en-US" dirty="0"/>
              <a:t>derivative at </a:t>
            </a:r>
            <a:r>
              <a:rPr lang="en-US" i="1" dirty="0">
                <a:latin typeface="Symbol" panose="05050102010706020507" pitchFamily="18" charset="2"/>
              </a:rPr>
              <a:t>b </a:t>
            </a:r>
            <a:r>
              <a:rPr lang="en-US" baseline="30000" dirty="0"/>
              <a:t>*</a:t>
            </a:r>
            <a:r>
              <a:rPr lang="en-US" dirty="0"/>
              <a:t> is zero </a:t>
            </a:r>
          </a:p>
          <a:p>
            <a:pPr lvl="1"/>
            <a:r>
              <a:rPr lang="en-US" dirty="0"/>
              <a:t>2</a:t>
            </a:r>
            <a:r>
              <a:rPr lang="en-US" baseline="30000" dirty="0"/>
              <a:t>nd</a:t>
            </a:r>
            <a:r>
              <a:rPr lang="en-US" dirty="0"/>
              <a:t> derivative is positive </a:t>
            </a:r>
          </a:p>
        </p:txBody>
      </p:sp>
    </p:spTree>
    <p:extLst>
      <p:ext uri="{BB962C8B-B14F-4D97-AF65-F5344CB8AC3E}">
        <p14:creationId xmlns:p14="http://schemas.microsoft.com/office/powerpoint/2010/main" val="15232843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Approach</a:t>
            </a:r>
          </a:p>
        </p:txBody>
      </p:sp>
      <p:sp>
        <p:nvSpPr>
          <p:cNvPr id="3" name="Content Placeholder 2"/>
          <p:cNvSpPr>
            <a:spLocks noGrp="1"/>
          </p:cNvSpPr>
          <p:nvPr>
            <p:ph idx="1"/>
          </p:nvPr>
        </p:nvSpPr>
        <p:spPr>
          <a:xfrm>
            <a:off x="651164" y="1101436"/>
            <a:ext cx="10515600" cy="5065136"/>
          </a:xfrm>
        </p:spPr>
        <p:txBody>
          <a:bodyPr>
            <a:normAutofit/>
          </a:bodyPr>
          <a:lstStyle/>
          <a:p>
            <a:r>
              <a:rPr lang="en-US" dirty="0"/>
              <a:t>Near the minimum we could make a Taylor expansion:</a:t>
            </a:r>
          </a:p>
          <a:p>
            <a:endParaRPr lang="en-US" dirty="0"/>
          </a:p>
          <a:p>
            <a:endParaRPr lang="en-US" dirty="0"/>
          </a:p>
          <a:p>
            <a:r>
              <a:rPr lang="en-US" dirty="0"/>
              <a:t>Note Second derivative has to be positive to ensure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dirty="0">
                <a:latin typeface="Times" panose="02020603050405020304" pitchFamily="18" charset="0"/>
                <a:cs typeface="Times" panose="02020603050405020304" pitchFamily="18" charset="0"/>
              </a:rPr>
              <a:t>) &gt; </a:t>
            </a:r>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baseline="30000" dirty="0">
                <a:latin typeface="Symbol" panose="05050102010706020507" pitchFamily="18" charset="2"/>
                <a:cs typeface="Times" panose="02020603050405020304" pitchFamily="18" charset="0"/>
              </a:rPr>
              <a:t>*</a:t>
            </a:r>
            <a:r>
              <a:rPr lang="en-US" dirty="0">
                <a:latin typeface="Times" panose="02020603050405020304" pitchFamily="18" charset="0"/>
                <a:cs typeface="Times" panose="02020603050405020304" pitchFamily="18" charset="0"/>
              </a:rPr>
              <a:t>)</a:t>
            </a:r>
            <a:r>
              <a:rPr lang="en-US" dirty="0"/>
              <a:t> </a:t>
            </a:r>
          </a:p>
          <a:p>
            <a:pPr lvl="1"/>
            <a:r>
              <a:rPr lang="en-US" i="1" dirty="0">
                <a:latin typeface="Times" panose="02020603050405020304" pitchFamily="18" charset="0"/>
                <a:cs typeface="Times" panose="02020603050405020304" pitchFamily="18" charset="0"/>
              </a:rPr>
              <a:t>f</a:t>
            </a:r>
            <a:r>
              <a:rPr lang="en-US" dirty="0">
                <a:latin typeface="Times" panose="02020603050405020304" pitchFamily="18" charset="0"/>
                <a:cs typeface="Times" panose="02020603050405020304" pitchFamily="18" charset="0"/>
              </a:rPr>
              <a:t>(</a:t>
            </a:r>
            <a:r>
              <a:rPr lang="en-US" i="1" dirty="0">
                <a:latin typeface="Symbol" panose="05050102010706020507" pitchFamily="18" charset="2"/>
                <a:cs typeface="Times" panose="02020603050405020304" pitchFamily="18" charset="0"/>
              </a:rPr>
              <a:t>b </a:t>
            </a:r>
            <a:r>
              <a:rPr lang="en-US" dirty="0">
                <a:latin typeface="Times" panose="02020603050405020304" pitchFamily="18" charset="0"/>
                <a:cs typeface="Times" panose="02020603050405020304" pitchFamily="18" charset="0"/>
              </a:rPr>
              <a:t>) </a:t>
            </a:r>
            <a:r>
              <a:rPr lang="en-US" dirty="0">
                <a:cs typeface="Times" panose="02020603050405020304" pitchFamily="18" charset="0"/>
              </a:rPr>
              <a:t>i</a:t>
            </a:r>
            <a:r>
              <a:rPr lang="en-US" dirty="0"/>
              <a:t>s close to quadratic near the minimum</a:t>
            </a:r>
          </a:p>
          <a:p>
            <a:endParaRPr lang="en-US" sz="1200" dirty="0"/>
          </a:p>
          <a:p>
            <a:r>
              <a:rPr lang="en-US" dirty="0"/>
              <a:t>NR uses this fact to minimize a quadratic approximation of the function we really want to estimate</a:t>
            </a:r>
          </a:p>
        </p:txBody>
      </p:sp>
      <p:graphicFrame>
        <p:nvGraphicFramePr>
          <p:cNvPr id="4" name="Object 3"/>
          <p:cNvGraphicFramePr>
            <a:graphicFrameLocks noChangeAspect="1"/>
          </p:cNvGraphicFramePr>
          <p:nvPr>
            <p:extLst>
              <p:ext uri="{D42A27DB-BD31-4B8C-83A1-F6EECF244321}">
                <p14:modId xmlns:p14="http://schemas.microsoft.com/office/powerpoint/2010/main" val="973940913"/>
              </p:ext>
            </p:extLst>
          </p:nvPr>
        </p:nvGraphicFramePr>
        <p:xfrm>
          <a:off x="2556164" y="1596735"/>
          <a:ext cx="4523509" cy="830264"/>
        </p:xfrm>
        <a:graphic>
          <a:graphicData uri="http://schemas.openxmlformats.org/presentationml/2006/ole">
            <mc:AlternateContent xmlns:mc="http://schemas.openxmlformats.org/markup-compatibility/2006">
              <mc:Choice xmlns:v="urn:schemas-microsoft-com:vml" Requires="v">
                <p:oleObj spid="_x0000_s13315" name="Equation" r:id="rId3" imgW="2006280" imgH="368280" progId="Equation.DSMT4">
                  <p:embed/>
                </p:oleObj>
              </mc:Choice>
              <mc:Fallback>
                <p:oleObj name="Equation" r:id="rId3" imgW="2006280" imgH="368280" progId="Equation.DSMT4">
                  <p:embed/>
                  <p:pic>
                    <p:nvPicPr>
                      <p:cNvPr id="0" name=""/>
                      <p:cNvPicPr/>
                      <p:nvPr/>
                    </p:nvPicPr>
                    <p:blipFill>
                      <a:blip r:embed="rId4"/>
                      <a:stretch>
                        <a:fillRect/>
                      </a:stretch>
                    </p:blipFill>
                    <p:spPr>
                      <a:xfrm>
                        <a:off x="2556164" y="1596735"/>
                        <a:ext cx="4523509" cy="830264"/>
                      </a:xfrm>
                      <a:prstGeom prst="rect">
                        <a:avLst/>
                      </a:prstGeom>
                    </p:spPr>
                  </p:pic>
                </p:oleObj>
              </mc:Fallback>
            </mc:AlternateContent>
          </a:graphicData>
        </a:graphic>
      </p:graphicFrame>
    </p:spTree>
    <p:extLst>
      <p:ext uri="{BB962C8B-B14F-4D97-AF65-F5344CB8AC3E}">
        <p14:creationId xmlns:p14="http://schemas.microsoft.com/office/powerpoint/2010/main" val="37624869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Approach</a:t>
            </a:r>
          </a:p>
        </p:txBody>
      </p:sp>
      <p:sp>
        <p:nvSpPr>
          <p:cNvPr id="3" name="Content Placeholder 2"/>
          <p:cNvSpPr>
            <a:spLocks noGrp="1"/>
          </p:cNvSpPr>
          <p:nvPr>
            <p:ph idx="1"/>
          </p:nvPr>
        </p:nvSpPr>
        <p:spPr>
          <a:xfrm>
            <a:off x="651164" y="1101436"/>
            <a:ext cx="10515600" cy="5065136"/>
          </a:xfrm>
        </p:spPr>
        <p:txBody>
          <a:bodyPr>
            <a:normAutofit/>
          </a:bodyPr>
          <a:lstStyle/>
          <a:p>
            <a:r>
              <a:rPr lang="en-US" sz="2400" dirty="0"/>
              <a:t>Start with a guess </a:t>
            </a:r>
            <a:r>
              <a:rPr lang="en-US" sz="2400" i="1" dirty="0">
                <a:latin typeface="Symbol" panose="05050102010706020507" pitchFamily="18" charset="2"/>
              </a:rPr>
              <a:t>b </a:t>
            </a:r>
            <a:r>
              <a:rPr lang="en-US" sz="2400" baseline="30000" dirty="0">
                <a:latin typeface="Times" panose="02020603050405020304" pitchFamily="18" charset="0"/>
                <a:cs typeface="Times" panose="02020603050405020304" pitchFamily="18" charset="0"/>
              </a:rPr>
              <a:t>(0)</a:t>
            </a:r>
            <a:r>
              <a:rPr lang="en-US" sz="2400" dirty="0"/>
              <a:t>, and we can take a 2</a:t>
            </a:r>
            <a:r>
              <a:rPr lang="en-US" sz="2400" baseline="30000" dirty="0"/>
              <a:t>nd</a:t>
            </a:r>
            <a:r>
              <a:rPr lang="en-US" sz="2400" dirty="0"/>
              <a:t> order Taylor expansion around</a:t>
            </a:r>
          </a:p>
          <a:p>
            <a:endParaRPr lang="en-US" sz="2400" dirty="0"/>
          </a:p>
          <a:p>
            <a:endParaRPr lang="en-US" sz="2400" dirty="0"/>
          </a:p>
          <a:p>
            <a:r>
              <a:rPr lang="en-US" sz="2400" dirty="0"/>
              <a:t>Take the derivative of the RHS </a:t>
            </a:r>
            <a:r>
              <a:rPr lang="en-US" sz="2400" dirty="0" err="1"/>
              <a:t>wrt</a:t>
            </a:r>
            <a:r>
              <a:rPr lang="en-US" sz="2400" dirty="0"/>
              <a:t> </a:t>
            </a:r>
            <a:r>
              <a:rPr lang="en-US" sz="2400" i="1" dirty="0">
                <a:latin typeface="Symbol" panose="05050102010706020507" pitchFamily="18" charset="2"/>
              </a:rPr>
              <a:t>b</a:t>
            </a:r>
            <a:r>
              <a:rPr lang="en-US" sz="2400" dirty="0"/>
              <a:t>, and set it equal to zero at a point </a:t>
            </a:r>
            <a:r>
              <a:rPr lang="en-US" sz="2400" i="1" dirty="0">
                <a:latin typeface="Symbol" panose="05050102010706020507" pitchFamily="18" charset="2"/>
              </a:rPr>
              <a:t>b </a:t>
            </a:r>
            <a:r>
              <a:rPr lang="en-US" sz="2400" baseline="30000" dirty="0"/>
              <a:t>(1)</a:t>
            </a:r>
            <a:r>
              <a:rPr lang="en-US" sz="2400" dirty="0"/>
              <a:t> and solve for </a:t>
            </a:r>
            <a:r>
              <a:rPr lang="en-US" sz="2400" i="1" dirty="0">
                <a:latin typeface="Symbol" panose="05050102010706020507" pitchFamily="18" charset="2"/>
              </a:rPr>
              <a:t>b </a:t>
            </a:r>
            <a:r>
              <a:rPr lang="en-US" sz="2400" baseline="30000" dirty="0"/>
              <a:t>(1)</a:t>
            </a:r>
          </a:p>
          <a:p>
            <a:endParaRPr lang="en-US" sz="2400" dirty="0"/>
          </a:p>
          <a:p>
            <a:endParaRPr lang="en-US" sz="2400" dirty="0"/>
          </a:p>
          <a:p>
            <a:endParaRPr lang="en-US" sz="2400" dirty="0"/>
          </a:p>
          <a:p>
            <a:endParaRPr lang="en-US" sz="2400" dirty="0"/>
          </a:p>
          <a:p>
            <a:r>
              <a:rPr lang="en-US" sz="2400" dirty="0"/>
              <a:t>This process is iterate to update the estimate for </a:t>
            </a:r>
            <a:r>
              <a:rPr lang="en-US" sz="2400" i="1" dirty="0">
                <a:latin typeface="Symbol" panose="05050102010706020507" pitchFamily="18" charset="2"/>
              </a:rPr>
              <a:t>b </a:t>
            </a:r>
            <a:r>
              <a:rPr lang="en-US" sz="2400" dirty="0"/>
              <a:t>until convergence is reached</a:t>
            </a:r>
          </a:p>
          <a:p>
            <a:pPr marL="0" indent="0">
              <a:buNone/>
            </a:pPr>
            <a:endParaRPr lang="en-US" dirty="0"/>
          </a:p>
          <a:p>
            <a:endParaRPr lang="en-US" dirty="0"/>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238198202"/>
              </p:ext>
            </p:extLst>
          </p:nvPr>
        </p:nvGraphicFramePr>
        <p:xfrm>
          <a:off x="2224954" y="1703893"/>
          <a:ext cx="7159625" cy="658812"/>
        </p:xfrm>
        <a:graphic>
          <a:graphicData uri="http://schemas.openxmlformats.org/presentationml/2006/ole">
            <mc:AlternateContent xmlns:mc="http://schemas.openxmlformats.org/markup-compatibility/2006">
              <mc:Choice xmlns:v="urn:schemas-microsoft-com:vml" Requires="v">
                <p:oleObj spid="_x0000_s14340" name="Equation" r:id="rId3" imgW="3174840" imgH="291960" progId="Equation.DSMT4">
                  <p:embed/>
                </p:oleObj>
              </mc:Choice>
              <mc:Fallback>
                <p:oleObj name="Equation" r:id="rId3" imgW="3174840" imgH="291960" progId="Equation.DSMT4">
                  <p:embed/>
                  <p:pic>
                    <p:nvPicPr>
                      <p:cNvPr id="0" name=""/>
                      <p:cNvPicPr/>
                      <p:nvPr/>
                    </p:nvPicPr>
                    <p:blipFill>
                      <a:blip r:embed="rId4"/>
                      <a:stretch>
                        <a:fillRect/>
                      </a:stretch>
                    </p:blipFill>
                    <p:spPr>
                      <a:xfrm>
                        <a:off x="2224954" y="1703893"/>
                        <a:ext cx="7159625" cy="6588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60393276"/>
              </p:ext>
            </p:extLst>
          </p:nvPr>
        </p:nvGraphicFramePr>
        <p:xfrm>
          <a:off x="3190586" y="3092306"/>
          <a:ext cx="4554538" cy="1804987"/>
        </p:xfrm>
        <a:graphic>
          <a:graphicData uri="http://schemas.openxmlformats.org/presentationml/2006/ole">
            <mc:AlternateContent xmlns:mc="http://schemas.openxmlformats.org/markup-compatibility/2006">
              <mc:Choice xmlns:v="urn:schemas-microsoft-com:vml" Requires="v">
                <p:oleObj spid="_x0000_s14341" name="Equation" r:id="rId5" imgW="2019240" imgH="799920" progId="Equation.DSMT4">
                  <p:embed/>
                </p:oleObj>
              </mc:Choice>
              <mc:Fallback>
                <p:oleObj name="Equation" r:id="rId5" imgW="2019240" imgH="799920" progId="Equation.DSMT4">
                  <p:embed/>
                  <p:pic>
                    <p:nvPicPr>
                      <p:cNvPr id="0" name=""/>
                      <p:cNvPicPr/>
                      <p:nvPr/>
                    </p:nvPicPr>
                    <p:blipFill>
                      <a:blip r:embed="rId6"/>
                      <a:stretch>
                        <a:fillRect/>
                      </a:stretch>
                    </p:blipFill>
                    <p:spPr>
                      <a:xfrm>
                        <a:off x="3190586" y="3092306"/>
                        <a:ext cx="4554538" cy="1804987"/>
                      </a:xfrm>
                      <a:prstGeom prst="rect">
                        <a:avLst/>
                      </a:prstGeom>
                    </p:spPr>
                  </p:pic>
                </p:oleObj>
              </mc:Fallback>
            </mc:AlternateContent>
          </a:graphicData>
        </a:graphic>
      </p:graphicFrame>
    </p:spTree>
    <p:extLst>
      <p:ext uri="{BB962C8B-B14F-4D97-AF65-F5344CB8AC3E}">
        <p14:creationId xmlns:p14="http://schemas.microsoft.com/office/powerpoint/2010/main" val="341439226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1325563"/>
          </a:xfrm>
        </p:spPr>
        <p:txBody>
          <a:bodyPr>
            <a:normAutofit/>
          </a:bodyPr>
          <a:lstStyle/>
          <a:p>
            <a:pPr algn="ctr"/>
            <a:r>
              <a:rPr lang="en-US" sz="4000" dirty="0"/>
              <a:t>Newton-</a:t>
            </a:r>
            <a:r>
              <a:rPr lang="en-US" sz="4000" dirty="0" err="1"/>
              <a:t>Raphson</a:t>
            </a:r>
            <a:r>
              <a:rPr lang="en-US" sz="4000" dirty="0"/>
              <a:t> for Logistic Regression</a:t>
            </a:r>
          </a:p>
        </p:txBody>
      </p:sp>
      <p:sp>
        <p:nvSpPr>
          <p:cNvPr id="3" name="Content Placeholder 2"/>
          <p:cNvSpPr>
            <a:spLocks noGrp="1"/>
          </p:cNvSpPr>
          <p:nvPr>
            <p:ph idx="1"/>
          </p:nvPr>
        </p:nvSpPr>
        <p:spPr>
          <a:xfrm>
            <a:off x="651164" y="1101436"/>
            <a:ext cx="10515600" cy="5065136"/>
          </a:xfrm>
        </p:spPr>
        <p:txBody>
          <a:bodyPr>
            <a:normAutofit/>
          </a:bodyPr>
          <a:lstStyle/>
          <a:p>
            <a:r>
              <a:rPr lang="en-US" sz="2400" dirty="0"/>
              <a:t>At any iteration we have </a:t>
            </a:r>
            <a:r>
              <a:rPr lang="en-US" sz="2400" i="1" dirty="0">
                <a:latin typeface="Symbol" panose="05050102010706020507" pitchFamily="18" charset="2"/>
              </a:rPr>
              <a:t>b </a:t>
            </a:r>
            <a:r>
              <a:rPr lang="en-US" sz="2400" baseline="30000" dirty="0">
                <a:latin typeface="Times" panose="02020603050405020304" pitchFamily="18" charset="0"/>
                <a:cs typeface="Times" panose="02020603050405020304" pitchFamily="18" charset="0"/>
              </a:rPr>
              <a:t>(old)</a:t>
            </a:r>
            <a:r>
              <a:rPr lang="en-US" sz="2400" dirty="0"/>
              <a:t>, and by NR we can update this estimate as</a:t>
            </a:r>
          </a:p>
          <a:p>
            <a:endParaRPr lang="en-US" sz="2400" dirty="0"/>
          </a:p>
          <a:p>
            <a:endParaRPr lang="en-US" sz="2400" dirty="0"/>
          </a:p>
          <a:p>
            <a:pPr marL="0" indent="0">
              <a:buNone/>
            </a:pPr>
            <a:endParaRPr lang="en-US" dirty="0"/>
          </a:p>
          <a:p>
            <a:endParaRPr lang="en-US" dirty="0"/>
          </a:p>
          <a:p>
            <a:endParaRPr lang="en-US" dirty="0"/>
          </a:p>
          <a:p>
            <a:endParaRPr lang="en-US" dirty="0"/>
          </a:p>
        </p:txBody>
      </p:sp>
      <mc:AlternateContent xmlns:mc="http://schemas.openxmlformats.org/markup-compatibility/2006">
        <mc:Choice xmlns:p14="http://schemas.microsoft.com/office/powerpoint/2010/main" Requires="p14">
          <p:contentPart p14:bwMode="auto" r:id="rId2">
            <p14:nvContentPartPr>
              <p14:cNvPr id="4" name="Ink 3"/>
              <p14:cNvContentPartPr/>
              <p14:nvPr/>
            </p14:nvContentPartPr>
            <p14:xfrm>
              <a:off x="901800" y="1506240"/>
              <a:ext cx="8408520" cy="4195080"/>
            </p14:xfrm>
          </p:contentPart>
        </mc:Choice>
        <mc:Fallback>
          <p:pic>
            <p:nvPicPr>
              <p:cNvPr id="4" name="Ink 3"/>
              <p:cNvPicPr/>
              <p:nvPr/>
            </p:nvPicPr>
            <p:blipFill>
              <a:blip r:embed="rId3"/>
              <a:stretch>
                <a:fillRect/>
              </a:stretch>
            </p:blipFill>
            <p:spPr>
              <a:xfrm>
                <a:off x="897480" y="1501200"/>
                <a:ext cx="8415720" cy="4208040"/>
              </a:xfrm>
              <a:prstGeom prst="rect">
                <a:avLst/>
              </a:prstGeom>
            </p:spPr>
          </p:pic>
        </mc:Fallback>
      </mc:AlternateContent>
    </p:spTree>
    <p:extLst>
      <p:ext uri="{BB962C8B-B14F-4D97-AF65-F5344CB8AC3E}">
        <p14:creationId xmlns:p14="http://schemas.microsoft.com/office/powerpoint/2010/main" val="281081204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i="1" dirty="0"/>
              <a:t> </a:t>
            </a:r>
            <a:r>
              <a:rPr lang="en-US" sz="4000" dirty="0">
                <a:latin typeface="Times" pitchFamily="18" charset="0"/>
              </a:rPr>
              <a:t>&gt; 2</a:t>
            </a:r>
          </a:p>
        </p:txBody>
      </p:sp>
      <p:sp>
        <p:nvSpPr>
          <p:cNvPr id="3" name="Content Placeholder 2"/>
          <p:cNvSpPr>
            <a:spLocks noGrp="1"/>
          </p:cNvSpPr>
          <p:nvPr>
            <p:ph idx="1"/>
          </p:nvPr>
        </p:nvSpPr>
        <p:spPr>
          <a:xfrm>
            <a:off x="810491" y="990601"/>
            <a:ext cx="10048009" cy="5668963"/>
          </a:xfrm>
        </p:spPr>
        <p:txBody>
          <a:bodyPr>
            <a:normAutofit/>
          </a:bodyPr>
          <a:lstStyle/>
          <a:p>
            <a:r>
              <a:rPr lang="en-US" dirty="0"/>
              <a:t>Again, what happens if we have more than two classes?</a:t>
            </a:r>
          </a:p>
          <a:p>
            <a:r>
              <a:rPr lang="en-US" dirty="0"/>
              <a:t>Examples:</a:t>
            </a:r>
          </a:p>
          <a:p>
            <a:pPr lvl="2"/>
            <a:endParaRPr lang="en-US" sz="1200" dirty="0"/>
          </a:p>
          <a:p>
            <a:pPr lvl="1"/>
            <a:r>
              <a:rPr lang="en-US" sz="2400" dirty="0"/>
              <a:t>Goal is to distinguish between several different types of lung tumors (both malignant and non-malignant):</a:t>
            </a:r>
          </a:p>
          <a:p>
            <a:pPr lvl="2"/>
            <a:r>
              <a:rPr lang="en-US" sz="2000" dirty="0"/>
              <a:t>Small cell lung cancer</a:t>
            </a:r>
          </a:p>
          <a:p>
            <a:pPr lvl="2"/>
            <a:r>
              <a:rPr lang="en-US" dirty="0"/>
              <a:t>Non-small cell lung cancer</a:t>
            </a:r>
          </a:p>
          <a:p>
            <a:pPr lvl="2"/>
            <a:r>
              <a:rPr lang="en-US" sz="2000" dirty="0" err="1"/>
              <a:t>Granulomatosis</a:t>
            </a:r>
            <a:endParaRPr lang="en-US" sz="2000" dirty="0"/>
          </a:p>
          <a:p>
            <a:pPr lvl="2"/>
            <a:r>
              <a:rPr lang="en-US" dirty="0" err="1"/>
              <a:t>Sarcoidosis</a:t>
            </a:r>
            <a:endParaRPr lang="en-US" sz="2000" dirty="0"/>
          </a:p>
          <a:p>
            <a:pPr lvl="1"/>
            <a:r>
              <a:rPr lang="en-US" dirty="0"/>
              <a:t>In this case features may be pixels from CT scan image</a:t>
            </a:r>
          </a:p>
          <a:p>
            <a:pPr lvl="1"/>
            <a:endParaRPr lang="en-US" sz="1200" dirty="0"/>
          </a:p>
          <a:p>
            <a:pPr lvl="1"/>
            <a:r>
              <a:rPr lang="en-US" dirty="0"/>
              <a:t>Ordinal outcome (i.e. </a:t>
            </a:r>
            <a:r>
              <a:rPr lang="en-US" dirty="0" err="1"/>
              <a:t>Likert</a:t>
            </a:r>
            <a:r>
              <a:rPr lang="en-US" dirty="0"/>
              <a:t> scale) defining attitudes towards safety of epidurals during labor </a:t>
            </a:r>
          </a:p>
          <a:p>
            <a:pPr lvl="2"/>
            <a:r>
              <a:rPr lang="en-US" dirty="0"/>
              <a:t>Features include age, ethnicity, education level, socio-economic status, parity, etc.</a:t>
            </a:r>
          </a:p>
          <a:p>
            <a:pPr lvl="1"/>
            <a:endParaRPr lang="en-US" dirty="0"/>
          </a:p>
          <a:p>
            <a:pPr lvl="1"/>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22563386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Definitions</a:t>
            </a:r>
            <a:r>
              <a:rPr lang="en-US" sz="3600" dirty="0"/>
              <a:t> in Classification</a:t>
            </a:r>
          </a:p>
        </p:txBody>
      </p:sp>
      <p:sp>
        <p:nvSpPr>
          <p:cNvPr id="3" name="Content Placeholder 2"/>
          <p:cNvSpPr>
            <a:spLocks noGrp="1"/>
          </p:cNvSpPr>
          <p:nvPr>
            <p:ph idx="1"/>
          </p:nvPr>
        </p:nvSpPr>
        <p:spPr>
          <a:xfrm>
            <a:off x="914400" y="1066801"/>
            <a:ext cx="9372600" cy="5440363"/>
          </a:xfrm>
        </p:spPr>
        <p:txBody>
          <a:bodyPr>
            <a:normAutofit/>
          </a:bodyPr>
          <a:lstStyle/>
          <a:p>
            <a:r>
              <a:rPr lang="en-US" dirty="0"/>
              <a:t>We are looking for classification rules that minimize our total expected misclassification cost/loss</a:t>
            </a:r>
          </a:p>
          <a:p>
            <a:pPr>
              <a:buNone/>
            </a:pPr>
            <a:endParaRPr lang="en-US" dirty="0"/>
          </a:p>
        </p:txBody>
      </p:sp>
      <p:graphicFrame>
        <p:nvGraphicFramePr>
          <p:cNvPr id="376837" name="Object 5"/>
          <p:cNvGraphicFramePr>
            <a:graphicFrameLocks noChangeAspect="1"/>
          </p:cNvGraphicFramePr>
          <p:nvPr>
            <p:extLst>
              <p:ext uri="{D42A27DB-BD31-4B8C-83A1-F6EECF244321}">
                <p14:modId xmlns:p14="http://schemas.microsoft.com/office/powerpoint/2010/main" val="252078353"/>
              </p:ext>
            </p:extLst>
          </p:nvPr>
        </p:nvGraphicFramePr>
        <p:xfrm>
          <a:off x="1170709" y="2151064"/>
          <a:ext cx="10453688" cy="4127500"/>
        </p:xfrm>
        <a:graphic>
          <a:graphicData uri="http://schemas.openxmlformats.org/presentationml/2006/ole">
            <mc:AlternateContent xmlns:mc="http://schemas.openxmlformats.org/markup-compatibility/2006">
              <mc:Choice xmlns:v="urn:schemas-microsoft-com:vml" Requires="v">
                <p:oleObj spid="_x0000_s2051" name="Equation" r:id="rId4" imgW="6895800" imgH="2539800" progId="Equation.DSMT4">
                  <p:embed/>
                </p:oleObj>
              </mc:Choice>
              <mc:Fallback>
                <p:oleObj name="Equation" r:id="rId4" imgW="6895800" imgH="2539800" progId="Equation.DSMT4">
                  <p:embed/>
                  <p:pic>
                    <p:nvPicPr>
                      <p:cNvPr id="0" name=""/>
                      <p:cNvPicPr>
                        <a:picLocks noChangeAspect="1" noChangeArrowheads="1"/>
                      </p:cNvPicPr>
                      <p:nvPr/>
                    </p:nvPicPr>
                    <p:blipFill>
                      <a:blip r:embed="rId5"/>
                      <a:srcRect/>
                      <a:stretch>
                        <a:fillRect/>
                      </a:stretch>
                    </p:blipFill>
                    <p:spPr bwMode="auto">
                      <a:xfrm>
                        <a:off x="1170709" y="2151064"/>
                        <a:ext cx="10453688" cy="4127500"/>
                      </a:xfrm>
                      <a:prstGeom prst="rect">
                        <a:avLst/>
                      </a:prstGeom>
                      <a:noFill/>
                    </p:spPr>
                  </p:pic>
                </p:oleObj>
              </mc:Fallback>
            </mc:AlternateContent>
          </a:graphicData>
        </a:graphic>
      </p:graphicFrame>
    </p:spTree>
    <p:extLst>
      <p:ext uri="{BB962C8B-B14F-4D97-AF65-F5344CB8AC3E}">
        <p14:creationId xmlns:p14="http://schemas.microsoft.com/office/powerpoint/2010/main" val="12198862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634482" y="990601"/>
            <a:ext cx="9576318" cy="5668963"/>
          </a:xfrm>
        </p:spPr>
        <p:txBody>
          <a:bodyPr>
            <a:normAutofit/>
          </a:bodyPr>
          <a:lstStyle/>
          <a:p>
            <a:r>
              <a:rPr lang="en-US" dirty="0"/>
              <a:t>Classes in the first example do not have a natural ordering</a:t>
            </a:r>
          </a:p>
          <a:p>
            <a:r>
              <a:rPr lang="en-US" dirty="0"/>
              <a:t>We can fit a </a:t>
            </a:r>
            <a:r>
              <a:rPr lang="en-US" i="1" dirty="0">
                <a:solidFill>
                  <a:srgbClr val="00B0F0"/>
                </a:solidFill>
              </a:rPr>
              <a:t>multinomial logit model</a:t>
            </a:r>
            <a:endParaRPr lang="en-US" dirty="0"/>
          </a:p>
          <a:p>
            <a:endParaRPr lang="en-US" dirty="0"/>
          </a:p>
          <a:p>
            <a:endParaRPr lang="en-US" dirty="0"/>
          </a:p>
          <a:p>
            <a:endParaRPr lang="en-US" dirty="0"/>
          </a:p>
          <a:p>
            <a:endParaRPr lang="en-US" dirty="0"/>
          </a:p>
          <a:p>
            <a:endParaRPr lang="en-US" dirty="0"/>
          </a:p>
          <a:p>
            <a:endParaRPr lang="en-US" dirty="0"/>
          </a:p>
          <a:p>
            <a:pPr algn="just"/>
            <a:r>
              <a:rPr lang="en-US" dirty="0"/>
              <a:t>The model includes </a:t>
            </a:r>
            <a:r>
              <a:rPr lang="en-US" i="1" dirty="0">
                <a:latin typeface="Times" pitchFamily="18" charset="0"/>
              </a:rPr>
              <a:t>K</a:t>
            </a:r>
            <a:r>
              <a:rPr lang="en-US" dirty="0">
                <a:latin typeface="Times" pitchFamily="18" charset="0"/>
              </a:rPr>
              <a:t> – 1 </a:t>
            </a:r>
            <a:r>
              <a:rPr lang="en-US" dirty="0" err="1"/>
              <a:t>logit</a:t>
            </a:r>
            <a:r>
              <a:rPr lang="en-US" dirty="0"/>
              <a:t> models</a:t>
            </a:r>
          </a:p>
          <a:p>
            <a:pPr lvl="1" algn="just"/>
            <a:r>
              <a:rPr lang="en-US" dirty="0"/>
              <a:t>Constrained such that the </a:t>
            </a:r>
            <a:r>
              <a:rPr lang="en-US" i="1" dirty="0">
                <a:latin typeface="Times" panose="02020603050405020304" pitchFamily="18" charset="0"/>
                <a:cs typeface="Times" panose="02020603050405020304" pitchFamily="18" charset="0"/>
              </a:rPr>
              <a:t>K</a:t>
            </a:r>
            <a:r>
              <a:rPr lang="en-US" i="1" dirty="0"/>
              <a:t> </a:t>
            </a:r>
            <a:r>
              <a:rPr lang="en-US" dirty="0"/>
              <a:t>probabilities sum to 1</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1530360" y="1383840"/>
              <a:ext cx="9478800" cy="3235320"/>
            </p14:xfrm>
          </p:contentPart>
        </mc:Choice>
        <mc:Fallback>
          <p:pic>
            <p:nvPicPr>
              <p:cNvPr id="4" name="Ink 3"/>
              <p:cNvPicPr/>
              <p:nvPr/>
            </p:nvPicPr>
            <p:blipFill>
              <a:blip r:embed="rId4"/>
              <a:stretch>
                <a:fillRect/>
              </a:stretch>
            </p:blipFill>
            <p:spPr>
              <a:xfrm>
                <a:off x="1523520" y="1376640"/>
                <a:ext cx="9488160" cy="3248280"/>
              </a:xfrm>
              <a:prstGeom prst="rect">
                <a:avLst/>
              </a:prstGeom>
            </p:spPr>
          </p:pic>
        </mc:Fallback>
      </mc:AlternateContent>
    </p:spTree>
    <p:extLst>
      <p:ext uri="{BB962C8B-B14F-4D97-AF65-F5344CB8AC3E}">
        <p14:creationId xmlns:p14="http://schemas.microsoft.com/office/powerpoint/2010/main" val="418753787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30423" y="1181261"/>
            <a:ext cx="10151707" cy="5668963"/>
          </a:xfrm>
        </p:spPr>
        <p:txBody>
          <a:bodyPr>
            <a:normAutofit/>
          </a:bodyPr>
          <a:lstStyle/>
          <a:p>
            <a:r>
              <a:rPr lang="en-US" sz="2400" dirty="0"/>
              <a:t>We can estimate the posterior probabilities of each of our </a:t>
            </a:r>
            <a:r>
              <a:rPr lang="en-US" sz="2400" i="1" dirty="0">
                <a:latin typeface="Times" panose="02020603050405020304" pitchFamily="18" charset="0"/>
                <a:cs typeface="Times" panose="02020603050405020304" pitchFamily="18" charset="0"/>
              </a:rPr>
              <a:t>K</a:t>
            </a:r>
            <a:r>
              <a:rPr lang="en-US" sz="2400" dirty="0"/>
              <a:t> classes from the multinomial logit model</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latin typeface="Times" pitchFamily="18" charset="0"/>
            </a:endParaRP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mc:AlternateContent xmlns:mc="http://schemas.openxmlformats.org/markup-compatibility/2006">
        <mc:Choice xmlns:p14="http://schemas.microsoft.com/office/powerpoint/2010/main" Requires="p14">
          <p:contentPart p14:bwMode="auto" r:id="rId3">
            <p14:nvContentPartPr>
              <p14:cNvPr id="4" name="Ink 3"/>
              <p14:cNvContentPartPr/>
              <p14:nvPr/>
            </p14:nvContentPartPr>
            <p14:xfrm>
              <a:off x="1732680" y="1802160"/>
              <a:ext cx="5774400" cy="4028400"/>
            </p14:xfrm>
          </p:contentPart>
        </mc:Choice>
        <mc:Fallback>
          <p:pic>
            <p:nvPicPr>
              <p:cNvPr id="4" name="Ink 3"/>
              <p:cNvPicPr/>
              <p:nvPr/>
            </p:nvPicPr>
            <p:blipFill>
              <a:blip r:embed="rId4"/>
              <a:stretch>
                <a:fillRect/>
              </a:stretch>
            </p:blipFill>
            <p:spPr>
              <a:xfrm>
                <a:off x="1725120" y="1794600"/>
                <a:ext cx="5784480" cy="4039200"/>
              </a:xfrm>
              <a:prstGeom prst="rect">
                <a:avLst/>
              </a:prstGeom>
            </p:spPr>
          </p:pic>
        </mc:Fallback>
      </mc:AlternateContent>
    </p:spTree>
    <p:extLst>
      <p:ext uri="{BB962C8B-B14F-4D97-AF65-F5344CB8AC3E}">
        <p14:creationId xmlns:p14="http://schemas.microsoft.com/office/powerpoint/2010/main" val="245855860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951722" y="1250302"/>
            <a:ext cx="9974425" cy="5409261"/>
          </a:xfrm>
        </p:spPr>
        <p:txBody>
          <a:bodyPr>
            <a:normAutofit/>
          </a:bodyPr>
          <a:lstStyle/>
          <a:p>
            <a:r>
              <a:rPr lang="en-US" dirty="0"/>
              <a:t>When </a:t>
            </a:r>
            <a:r>
              <a:rPr lang="en-US" i="1" dirty="0">
                <a:latin typeface="Times" pitchFamily="18" charset="0"/>
              </a:rPr>
              <a:t>K</a:t>
            </a:r>
            <a:r>
              <a:rPr lang="en-US" dirty="0">
                <a:latin typeface="Times" pitchFamily="18" charset="0"/>
              </a:rPr>
              <a:t> = 2</a:t>
            </a:r>
            <a:r>
              <a:rPr lang="en-US" dirty="0"/>
              <a:t>, this reduces down to a single linear function (i.e. a single logistic regression).</a:t>
            </a:r>
          </a:p>
          <a:p>
            <a:endParaRPr lang="en-US" sz="800" dirty="0"/>
          </a:p>
          <a:p>
            <a:r>
              <a:rPr lang="en-US" dirty="0"/>
              <a:t>Though we’ve referenced the last category, since the data have no natural ordering we could reference any category we choose.</a:t>
            </a:r>
          </a:p>
          <a:p>
            <a:endParaRPr lang="en-US" sz="800" dirty="0"/>
          </a:p>
          <a:p>
            <a:r>
              <a:rPr lang="en-US" dirty="0"/>
              <a:t>Note since all parameters vary in these models, changing the reference categories will change the estimated betas.</a:t>
            </a:r>
          </a:p>
          <a:p>
            <a:endParaRPr lang="en-US" sz="2400" dirty="0"/>
          </a:p>
          <a:p>
            <a:endParaRPr lang="en-US" sz="2400" dirty="0">
              <a:latin typeface="Times" pitchFamily="18" charset="0"/>
            </a:endParaRP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800" dirty="0"/>
          </a:p>
          <a:p>
            <a:endParaRPr lang="en-US" sz="2400" dirty="0"/>
          </a:p>
          <a:p>
            <a:endParaRPr lang="en-US" sz="800" dirty="0"/>
          </a:p>
          <a:p>
            <a:endParaRPr lang="en-US" sz="2400" dirty="0"/>
          </a:p>
          <a:p>
            <a:endParaRPr lang="en-US" sz="2400" dirty="0"/>
          </a:p>
        </p:txBody>
      </p:sp>
    </p:spTree>
    <p:extLst>
      <p:ext uri="{BB962C8B-B14F-4D97-AF65-F5344CB8AC3E}">
        <p14:creationId xmlns:p14="http://schemas.microsoft.com/office/powerpoint/2010/main" val="406094136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31273" y="990601"/>
            <a:ext cx="10089572" cy="5668963"/>
          </a:xfrm>
        </p:spPr>
        <p:txBody>
          <a:bodyPr>
            <a:normAutofit/>
          </a:bodyPr>
          <a:lstStyle/>
          <a:p>
            <a:r>
              <a:rPr lang="en-US" dirty="0"/>
              <a:t>It makes sense to fit these models simultaneously</a:t>
            </a:r>
          </a:p>
          <a:p>
            <a:endParaRPr lang="en-US" sz="800" dirty="0"/>
          </a:p>
          <a:p>
            <a:r>
              <a:rPr lang="en-US" dirty="0"/>
              <a:t>As a result, there are some assumptions and constraints we must impose </a:t>
            </a:r>
          </a:p>
          <a:p>
            <a:pPr marL="914400" lvl="1" indent="-457200">
              <a:buAutoNum type="arabicParenBoth"/>
            </a:pPr>
            <a:r>
              <a:rPr lang="en-US" dirty="0"/>
              <a:t>The different classes in the data represent a multinomial distribution</a:t>
            </a:r>
          </a:p>
          <a:p>
            <a:pPr marL="914400" lvl="2" indent="0">
              <a:buNone/>
            </a:pPr>
            <a:r>
              <a:rPr lang="en-US" u="sng" dirty="0"/>
              <a:t>Constraint</a:t>
            </a:r>
            <a:r>
              <a:rPr lang="en-US" dirty="0"/>
              <a:t>: all posterior probabilities must sum to 1</a:t>
            </a:r>
          </a:p>
          <a:p>
            <a:pPr marL="914400" lvl="2" indent="0">
              <a:buNone/>
            </a:pPr>
            <a:r>
              <a:rPr lang="en-US" dirty="0"/>
              <a:t>In order to achieve this all models fit simultaneously</a:t>
            </a:r>
          </a:p>
          <a:p>
            <a:pPr marL="914400" lvl="2" indent="0">
              <a:buNone/>
            </a:pPr>
            <a:endParaRPr lang="en-US" dirty="0"/>
          </a:p>
          <a:p>
            <a:pPr marL="914400" lvl="1" indent="-457200">
              <a:buAutoNum type="arabicParenBoth"/>
            </a:pPr>
            <a:r>
              <a:rPr lang="en-US" dirty="0"/>
              <a:t>Independence of Irrelevant Alternatives:</a:t>
            </a:r>
          </a:p>
          <a:p>
            <a:pPr marL="914400" lvl="2" indent="0">
              <a:buNone/>
            </a:pPr>
            <a:r>
              <a:rPr lang="en-US" dirty="0"/>
              <a:t>Relative odds between any two outcomes independent of number and nature of other outcomes being simultaneously considered</a:t>
            </a:r>
          </a:p>
          <a:p>
            <a:endParaRPr lang="en-US" dirty="0"/>
          </a:p>
          <a:p>
            <a:endParaRPr lang="en-US" dirty="0">
              <a:latin typeface="Times" pitchFamily="18" charset="0"/>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7809822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62445" y="990601"/>
            <a:ext cx="10681855" cy="5668963"/>
          </a:xfrm>
        </p:spPr>
        <p:txBody>
          <a:bodyPr>
            <a:normAutofit/>
          </a:bodyPr>
          <a:lstStyle/>
          <a:p>
            <a:r>
              <a:rPr lang="en-US" dirty="0"/>
              <a:t>Ordinal: maternal attitude towards epidurals (Likert scale)</a:t>
            </a:r>
          </a:p>
          <a:p>
            <a:r>
              <a:rPr lang="en-US" dirty="0"/>
              <a:t>One possible option is to fit a </a:t>
            </a:r>
            <a:r>
              <a:rPr lang="en-US" i="1" dirty="0">
                <a:solidFill>
                  <a:srgbClr val="00B0F0"/>
                </a:solidFill>
              </a:rPr>
              <a:t>cumulative logit model </a:t>
            </a:r>
            <a:endParaRPr lang="en-US" dirty="0"/>
          </a:p>
          <a:p>
            <a:endParaRPr lang="en-US" dirty="0"/>
          </a:p>
          <a:p>
            <a:endParaRPr lang="en-US" dirty="0"/>
          </a:p>
          <a:p>
            <a:endParaRPr lang="en-US" dirty="0"/>
          </a:p>
          <a:p>
            <a:endParaRPr lang="en-US" dirty="0"/>
          </a:p>
          <a:p>
            <a:endParaRPr lang="en-US" dirty="0"/>
          </a:p>
          <a:p>
            <a:endParaRPr lang="en-US" dirty="0"/>
          </a:p>
          <a:p>
            <a:pPr algn="just"/>
            <a:r>
              <a:rPr lang="en-US" dirty="0"/>
              <a:t>The model for </a:t>
            </a:r>
            <a:r>
              <a:rPr lang="en-US" i="1" dirty="0">
                <a:latin typeface="Times" pitchFamily="18" charset="0"/>
              </a:rPr>
              <a:t>P</a:t>
            </a:r>
            <a:r>
              <a:rPr lang="en-US" dirty="0">
                <a:latin typeface="Times" pitchFamily="18" charset="0"/>
              </a:rPr>
              <a:t>(</a:t>
            </a:r>
            <a:r>
              <a:rPr lang="en-US" i="1" dirty="0">
                <a:latin typeface="Times" pitchFamily="18" charset="0"/>
              </a:rPr>
              <a:t>G</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err="1">
                <a:latin typeface="Times" pitchFamily="18" charset="0"/>
              </a:rPr>
              <a:t>k</a:t>
            </a:r>
            <a:r>
              <a:rPr lang="en-US" dirty="0" err="1">
                <a:latin typeface="Times" pitchFamily="18" charset="0"/>
              </a:rPr>
              <a:t>|</a:t>
            </a:r>
            <a:r>
              <a:rPr lang="en-US" b="1" dirty="0" err="1">
                <a:latin typeface="Times" pitchFamily="18" charset="0"/>
              </a:rPr>
              <a:t>X</a:t>
            </a:r>
            <a:r>
              <a:rPr lang="en-US" dirty="0">
                <a:latin typeface="Times" pitchFamily="18" charset="0"/>
              </a:rPr>
              <a:t> = </a:t>
            </a:r>
            <a:r>
              <a:rPr lang="en-US" b="1" dirty="0">
                <a:latin typeface="Times" pitchFamily="18" charset="0"/>
              </a:rPr>
              <a:t>x</a:t>
            </a:r>
            <a:r>
              <a:rPr lang="en-US" dirty="0">
                <a:latin typeface="Times" pitchFamily="18" charset="0"/>
              </a:rPr>
              <a:t>) </a:t>
            </a:r>
            <a:r>
              <a:rPr lang="en-US" dirty="0"/>
              <a:t>is just a logit model for a binary response</a:t>
            </a:r>
          </a:p>
          <a:p>
            <a:pPr algn="just"/>
            <a:r>
              <a:rPr lang="en-US" dirty="0"/>
              <a:t>In this case, the response takes value </a:t>
            </a:r>
            <a:r>
              <a:rPr lang="en-US" dirty="0">
                <a:latin typeface="Times" pitchFamily="18" charset="0"/>
              </a:rPr>
              <a:t>1</a:t>
            </a:r>
            <a:r>
              <a:rPr lang="en-US" dirty="0"/>
              <a:t> if </a:t>
            </a:r>
            <a:r>
              <a:rPr lang="en-US" i="1" dirty="0">
                <a:latin typeface="Times" pitchFamily="18" charset="0"/>
              </a:rPr>
              <a:t>y</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a:latin typeface="Times" pitchFamily="18" charset="0"/>
              </a:rPr>
              <a:t>k</a:t>
            </a:r>
            <a:r>
              <a:rPr lang="en-US" dirty="0">
                <a:latin typeface="Times" pitchFamily="18" charset="0"/>
              </a:rPr>
              <a:t> </a:t>
            </a:r>
            <a:r>
              <a:rPr lang="en-US" dirty="0"/>
              <a:t>and the takes value </a:t>
            </a:r>
            <a:r>
              <a:rPr lang="en-US" dirty="0">
                <a:latin typeface="Times" pitchFamily="18" charset="0"/>
              </a:rPr>
              <a:t>0</a:t>
            </a:r>
            <a:r>
              <a:rPr lang="en-US" dirty="0"/>
              <a:t> if </a:t>
            </a:r>
            <a:r>
              <a:rPr lang="en-US" i="1" dirty="0">
                <a:latin typeface="Times" pitchFamily="18" charset="0"/>
              </a:rPr>
              <a:t>y</a:t>
            </a:r>
            <a:r>
              <a:rPr lang="en-US" dirty="0">
                <a:latin typeface="Times" pitchFamily="18" charset="0"/>
              </a:rPr>
              <a:t> &gt; </a:t>
            </a:r>
            <a:r>
              <a:rPr lang="en-US" i="1" dirty="0">
                <a:latin typeface="Times" pitchFamily="18" charset="0"/>
              </a:rPr>
              <a:t>k</a:t>
            </a:r>
            <a:r>
              <a:rPr lang="en-US" dirty="0">
                <a:latin typeface="Times" pitchFamily="18" charset="0"/>
              </a:rPr>
              <a:t> + 1</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999908445"/>
              </p:ext>
            </p:extLst>
          </p:nvPr>
        </p:nvGraphicFramePr>
        <p:xfrm>
          <a:off x="1731674" y="2254250"/>
          <a:ext cx="8018462" cy="2443163"/>
        </p:xfrm>
        <a:graphic>
          <a:graphicData uri="http://schemas.openxmlformats.org/presentationml/2006/ole">
            <mc:AlternateContent xmlns:mc="http://schemas.openxmlformats.org/markup-compatibility/2006">
              <mc:Choice xmlns:v="urn:schemas-microsoft-com:vml" Requires="v">
                <p:oleObj spid="_x0000_s15363" name="Equation" r:id="rId4" imgW="5257800" imgH="1600200" progId="Equation.DSMT4">
                  <p:embed/>
                </p:oleObj>
              </mc:Choice>
              <mc:Fallback>
                <p:oleObj name="Equation" r:id="rId4" imgW="5257800" imgH="1600200" progId="Equation.DSMT4">
                  <p:embed/>
                  <p:pic>
                    <p:nvPicPr>
                      <p:cNvPr id="0" name=""/>
                      <p:cNvPicPr>
                        <a:picLocks noChangeAspect="1" noChangeArrowheads="1"/>
                      </p:cNvPicPr>
                      <p:nvPr/>
                    </p:nvPicPr>
                    <p:blipFill>
                      <a:blip r:embed="rId5"/>
                      <a:srcRect/>
                      <a:stretch>
                        <a:fillRect/>
                      </a:stretch>
                    </p:blipFill>
                    <p:spPr bwMode="auto">
                      <a:xfrm>
                        <a:off x="1731674" y="2254250"/>
                        <a:ext cx="8018462" cy="2443163"/>
                      </a:xfrm>
                      <a:prstGeom prst="rect">
                        <a:avLst/>
                      </a:prstGeom>
                      <a:noFill/>
                    </p:spPr>
                  </p:pic>
                </p:oleObj>
              </mc:Fallback>
            </mc:AlternateContent>
          </a:graphicData>
        </a:graphic>
      </p:graphicFrame>
    </p:spTree>
    <p:extLst>
      <p:ext uri="{BB962C8B-B14F-4D97-AF65-F5344CB8AC3E}">
        <p14:creationId xmlns:p14="http://schemas.microsoft.com/office/powerpoint/2010/main" val="45901924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987135" y="914401"/>
            <a:ext cx="9996055" cy="5668963"/>
          </a:xfrm>
        </p:spPr>
        <p:txBody>
          <a:bodyPr>
            <a:noAutofit/>
          </a:bodyPr>
          <a:lstStyle/>
          <a:p>
            <a:r>
              <a:rPr lang="en-US" dirty="0"/>
              <a:t>It is of greater interest however to model all </a:t>
            </a:r>
            <a:r>
              <a:rPr lang="en-US" i="1" dirty="0">
                <a:latin typeface="Times" pitchFamily="18" charset="0"/>
              </a:rPr>
              <a:t>K</a:t>
            </a:r>
            <a:r>
              <a:rPr lang="en-US" dirty="0">
                <a:latin typeface="Times" pitchFamily="18" charset="0"/>
              </a:rPr>
              <a:t> – 1</a:t>
            </a:r>
            <a:r>
              <a:rPr lang="en-US" dirty="0"/>
              <a:t> cumulative logits in a single model.</a:t>
            </a:r>
          </a:p>
          <a:p>
            <a:endParaRPr lang="en-US" sz="1200" dirty="0"/>
          </a:p>
          <a:p>
            <a:r>
              <a:rPr lang="en-US" dirty="0"/>
              <a:t>This leads us to the </a:t>
            </a:r>
            <a:r>
              <a:rPr lang="en-US" i="1" dirty="0">
                <a:solidFill>
                  <a:srgbClr val="00B0F0"/>
                </a:solidFill>
              </a:rPr>
              <a:t>proportional odds model</a:t>
            </a:r>
            <a:endParaRPr lang="en-US" dirty="0"/>
          </a:p>
          <a:p>
            <a:endParaRPr lang="en-US" dirty="0"/>
          </a:p>
          <a:p>
            <a:endParaRPr lang="en-US" dirty="0"/>
          </a:p>
          <a:p>
            <a:pPr algn="just"/>
            <a:r>
              <a:rPr lang="en-US" dirty="0"/>
              <a:t>Notice the intercept is allowed to vary as </a:t>
            </a:r>
            <a:r>
              <a:rPr lang="en-US" i="1" dirty="0">
                <a:latin typeface="Times" pitchFamily="18" charset="0"/>
              </a:rPr>
              <a:t>j</a:t>
            </a:r>
            <a:r>
              <a:rPr lang="en-US" dirty="0">
                <a:latin typeface="Times" pitchFamily="18" charset="0"/>
              </a:rPr>
              <a:t> </a:t>
            </a:r>
            <a:r>
              <a:rPr lang="en-US" dirty="0"/>
              <a:t>increases</a:t>
            </a:r>
          </a:p>
          <a:p>
            <a:pPr algn="just"/>
            <a:endParaRPr lang="en-US" sz="1200" dirty="0"/>
          </a:p>
          <a:p>
            <a:pPr algn="just"/>
            <a:r>
              <a:rPr lang="en-US" dirty="0"/>
              <a:t>However, the other model parameters remain constant</a:t>
            </a:r>
          </a:p>
          <a:p>
            <a:pPr algn="just"/>
            <a:endParaRPr lang="en-US" sz="1200" dirty="0"/>
          </a:p>
          <a:p>
            <a:pPr algn="just"/>
            <a:r>
              <a:rPr lang="en-US" dirty="0"/>
              <a:t>Does this make sense given the name of the model?</a:t>
            </a:r>
            <a:endParaRPr lang="en-US" dirty="0">
              <a:latin typeface="Times" pitchFamily="18" charset="0"/>
            </a:endParaRP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4208314808"/>
              </p:ext>
            </p:extLst>
          </p:nvPr>
        </p:nvGraphicFramePr>
        <p:xfrm>
          <a:off x="2445328" y="2805544"/>
          <a:ext cx="6043181" cy="581891"/>
        </p:xfrm>
        <a:graphic>
          <a:graphicData uri="http://schemas.openxmlformats.org/presentationml/2006/ole">
            <mc:AlternateContent xmlns:mc="http://schemas.openxmlformats.org/markup-compatibility/2006">
              <mc:Choice xmlns:v="urn:schemas-microsoft-com:vml" Requires="v">
                <p:oleObj spid="_x0000_s16387" name="Equation" r:id="rId4" imgW="3174840" imgH="304560" progId="Equation.DSMT4">
                  <p:embed/>
                </p:oleObj>
              </mc:Choice>
              <mc:Fallback>
                <p:oleObj name="Equation" r:id="rId4" imgW="3174840" imgH="304560" progId="Equation.DSMT4">
                  <p:embed/>
                  <p:pic>
                    <p:nvPicPr>
                      <p:cNvPr id="0" name=""/>
                      <p:cNvPicPr>
                        <a:picLocks noChangeAspect="1" noChangeArrowheads="1"/>
                      </p:cNvPicPr>
                      <p:nvPr/>
                    </p:nvPicPr>
                    <p:blipFill>
                      <a:blip r:embed="rId5"/>
                      <a:srcRect/>
                      <a:stretch>
                        <a:fillRect/>
                      </a:stretch>
                    </p:blipFill>
                    <p:spPr bwMode="auto">
                      <a:xfrm>
                        <a:off x="2445328" y="2805544"/>
                        <a:ext cx="6043181" cy="581891"/>
                      </a:xfrm>
                      <a:prstGeom prst="rect">
                        <a:avLst/>
                      </a:prstGeom>
                      <a:noFill/>
                    </p:spPr>
                  </p:pic>
                </p:oleObj>
              </mc:Fallback>
            </mc:AlternateContent>
          </a:graphicData>
        </a:graphic>
      </p:graphicFrame>
    </p:spTree>
    <p:extLst>
      <p:ext uri="{BB962C8B-B14F-4D97-AF65-F5344CB8AC3E}">
        <p14:creationId xmlns:p14="http://schemas.microsoft.com/office/powerpoint/2010/main" val="40119011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ogistic Regression for </a:t>
            </a:r>
            <a:r>
              <a:rPr lang="en-US" sz="4000" i="1" dirty="0">
                <a:latin typeface="Times" pitchFamily="18" charset="0"/>
              </a:rPr>
              <a:t>K</a:t>
            </a:r>
            <a:r>
              <a:rPr lang="en-US" sz="4000" dirty="0">
                <a:latin typeface="Times" pitchFamily="18" charset="0"/>
              </a:rPr>
              <a:t> &gt; 2</a:t>
            </a:r>
          </a:p>
        </p:txBody>
      </p:sp>
      <p:sp>
        <p:nvSpPr>
          <p:cNvPr id="3" name="Content Placeholder 2"/>
          <p:cNvSpPr>
            <a:spLocks noGrp="1"/>
          </p:cNvSpPr>
          <p:nvPr>
            <p:ph idx="1"/>
          </p:nvPr>
        </p:nvSpPr>
        <p:spPr>
          <a:xfrm>
            <a:off x="820882" y="914401"/>
            <a:ext cx="10380518" cy="5668963"/>
          </a:xfrm>
        </p:spPr>
        <p:txBody>
          <a:bodyPr>
            <a:noAutofit/>
          </a:bodyPr>
          <a:lstStyle/>
          <a:p>
            <a:r>
              <a:rPr lang="en-US" dirty="0"/>
              <a:t>Assumptions for the proportional odds model </a:t>
            </a:r>
          </a:p>
          <a:p>
            <a:pPr lvl="1"/>
            <a:r>
              <a:rPr lang="en-US" dirty="0"/>
              <a:t>Intercepts are increasing with increasing  </a:t>
            </a:r>
            <a:r>
              <a:rPr lang="en-US" i="1" dirty="0">
                <a:latin typeface="Times" pitchFamily="18" charset="0"/>
              </a:rPr>
              <a:t>j  </a:t>
            </a:r>
          </a:p>
          <a:p>
            <a:pPr lvl="1"/>
            <a:r>
              <a:rPr lang="en-US" dirty="0"/>
              <a:t>Models share the same rate of increase with increasing  </a:t>
            </a:r>
            <a:r>
              <a:rPr lang="en-US" i="1" dirty="0">
                <a:latin typeface="Times" pitchFamily="18" charset="0"/>
              </a:rPr>
              <a:t>j  </a:t>
            </a:r>
          </a:p>
          <a:p>
            <a:pPr lvl="1"/>
            <a:r>
              <a:rPr lang="en-US" dirty="0"/>
              <a:t>Odds ratios proportional to distance between </a:t>
            </a:r>
            <a:r>
              <a:rPr lang="en-US" b="1" dirty="0">
                <a:latin typeface="Times" pitchFamily="18" charset="0"/>
              </a:rPr>
              <a:t>x</a:t>
            </a:r>
            <a:r>
              <a:rPr lang="en-US" baseline="-25000" dirty="0">
                <a:latin typeface="Times" pitchFamily="18" charset="0"/>
              </a:rPr>
              <a:t>1</a:t>
            </a:r>
            <a:r>
              <a:rPr lang="en-US" dirty="0"/>
              <a:t> and </a:t>
            </a:r>
            <a:r>
              <a:rPr lang="en-US" b="1" dirty="0">
                <a:latin typeface="Times" pitchFamily="18" charset="0"/>
              </a:rPr>
              <a:t>x</a:t>
            </a:r>
            <a:r>
              <a:rPr lang="en-US" baseline="-25000" dirty="0">
                <a:latin typeface="Times" pitchFamily="18" charset="0"/>
              </a:rPr>
              <a:t>2</a:t>
            </a:r>
            <a:r>
              <a:rPr lang="en-US" dirty="0"/>
              <a:t> and the proportionality constant is same for each logit</a:t>
            </a:r>
          </a:p>
          <a:p>
            <a:endParaRPr lang="en-US" sz="800" dirty="0"/>
          </a:p>
          <a:p>
            <a:r>
              <a:rPr lang="en-US" dirty="0"/>
              <a:t>For </a:t>
            </a:r>
            <a:r>
              <a:rPr lang="en-US" i="1" dirty="0">
                <a:latin typeface="Times" pitchFamily="18" charset="0"/>
              </a:rPr>
              <a:t>j</a:t>
            </a:r>
            <a:r>
              <a:rPr lang="en-US" dirty="0">
                <a:latin typeface="Times" pitchFamily="18" charset="0"/>
              </a:rPr>
              <a:t> &lt; </a:t>
            </a:r>
            <a:r>
              <a:rPr lang="en-US" i="1" dirty="0">
                <a:latin typeface="Times" pitchFamily="18" charset="0"/>
              </a:rPr>
              <a:t>k</a:t>
            </a:r>
            <a:r>
              <a:rPr lang="en-US" dirty="0"/>
              <a:t>, the curve for </a:t>
            </a:r>
            <a:r>
              <a:rPr lang="en-US" i="1" dirty="0">
                <a:latin typeface="Times" pitchFamily="18" charset="0"/>
              </a:rPr>
              <a:t>P</a:t>
            </a:r>
            <a:r>
              <a:rPr lang="en-US" dirty="0">
                <a:latin typeface="Times" pitchFamily="18" charset="0"/>
              </a:rPr>
              <a:t>(</a:t>
            </a:r>
            <a:r>
              <a:rPr lang="en-US" i="1" dirty="0">
                <a:latin typeface="Times" pitchFamily="18" charset="0"/>
              </a:rPr>
              <a:t>G</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a:latin typeface="Times" pitchFamily="18" charset="0"/>
              </a:rPr>
              <a:t>k</a:t>
            </a:r>
            <a:r>
              <a:rPr lang="en-US" dirty="0">
                <a:latin typeface="Times" pitchFamily="18" charset="0"/>
              </a:rPr>
              <a:t>| </a:t>
            </a:r>
            <a:r>
              <a:rPr lang="en-US" b="1" dirty="0">
                <a:latin typeface="Times" pitchFamily="18" charset="0"/>
              </a:rPr>
              <a:t>X</a:t>
            </a:r>
            <a:r>
              <a:rPr lang="en-US" dirty="0">
                <a:latin typeface="Times" pitchFamily="18" charset="0"/>
              </a:rPr>
              <a:t> = </a:t>
            </a:r>
            <a:r>
              <a:rPr lang="en-US" b="1" dirty="0">
                <a:latin typeface="Times" pitchFamily="18" charset="0"/>
              </a:rPr>
              <a:t>x</a:t>
            </a:r>
            <a:r>
              <a:rPr lang="en-US" dirty="0">
                <a:latin typeface="Times" pitchFamily="18" charset="0"/>
              </a:rPr>
              <a:t>) </a:t>
            </a:r>
            <a:r>
              <a:rPr lang="en-US" dirty="0"/>
              <a:t>is equivalent to curve for    </a:t>
            </a:r>
            <a:r>
              <a:rPr lang="en-US" i="1" dirty="0">
                <a:latin typeface="Times" pitchFamily="18" charset="0"/>
              </a:rPr>
              <a:t>P</a:t>
            </a:r>
            <a:r>
              <a:rPr lang="en-US" dirty="0">
                <a:latin typeface="Times" pitchFamily="18" charset="0"/>
              </a:rPr>
              <a:t>(</a:t>
            </a:r>
            <a:r>
              <a:rPr lang="en-US" i="1" dirty="0">
                <a:latin typeface="Times" pitchFamily="18" charset="0"/>
              </a:rPr>
              <a:t>G</a:t>
            </a:r>
            <a:r>
              <a:rPr lang="en-US" dirty="0">
                <a:latin typeface="Times" pitchFamily="18" charset="0"/>
              </a:rPr>
              <a:t> </a:t>
            </a:r>
            <a:r>
              <a:rPr lang="en-US" u="sng" dirty="0">
                <a:latin typeface="Times" pitchFamily="18" charset="0"/>
              </a:rPr>
              <a:t>&lt;</a:t>
            </a:r>
            <a:r>
              <a:rPr lang="en-US" dirty="0">
                <a:latin typeface="Times" pitchFamily="18" charset="0"/>
              </a:rPr>
              <a:t> </a:t>
            </a:r>
            <a:r>
              <a:rPr lang="en-US" i="1" dirty="0">
                <a:latin typeface="Times" pitchFamily="18" charset="0"/>
              </a:rPr>
              <a:t>j</a:t>
            </a:r>
            <a:r>
              <a:rPr lang="en-US" dirty="0">
                <a:latin typeface="Times" pitchFamily="18" charset="0"/>
              </a:rPr>
              <a:t>| </a:t>
            </a:r>
            <a:r>
              <a:rPr lang="en-US" b="1" dirty="0">
                <a:latin typeface="Times" pitchFamily="18" charset="0"/>
              </a:rPr>
              <a:t>X</a:t>
            </a:r>
            <a:r>
              <a:rPr lang="en-US" dirty="0">
                <a:latin typeface="Times" pitchFamily="18" charset="0"/>
              </a:rPr>
              <a:t> = </a:t>
            </a:r>
            <a:r>
              <a:rPr lang="en-US" b="1" dirty="0">
                <a:latin typeface="Times" pitchFamily="18" charset="0"/>
              </a:rPr>
              <a:t>x</a:t>
            </a:r>
            <a:r>
              <a:rPr lang="en-US" dirty="0">
                <a:latin typeface="Times" pitchFamily="18" charset="0"/>
              </a:rPr>
              <a:t>)</a:t>
            </a:r>
            <a:r>
              <a:rPr lang="en-US" dirty="0"/>
              <a:t> shifted </a:t>
            </a:r>
            <a:r>
              <a:rPr lang="en-US" dirty="0">
                <a:latin typeface="Times" pitchFamily="18" charset="0"/>
              </a:rPr>
              <a:t>(</a:t>
            </a:r>
            <a:r>
              <a:rPr lang="en-US" i="1" dirty="0">
                <a:latin typeface="Symbol" pitchFamily="18" charset="2"/>
              </a:rPr>
              <a:t>b</a:t>
            </a:r>
            <a:r>
              <a:rPr lang="en-US" baseline="-25000" dirty="0">
                <a:latin typeface="Times" pitchFamily="18" charset="0"/>
              </a:rPr>
              <a:t>0</a:t>
            </a:r>
            <a:r>
              <a:rPr lang="en-US" i="1" baseline="-25000" dirty="0">
                <a:latin typeface="Times" pitchFamily="18" charset="0"/>
              </a:rPr>
              <a:t>k</a:t>
            </a:r>
            <a:r>
              <a:rPr lang="en-US" dirty="0"/>
              <a:t> – </a:t>
            </a:r>
            <a:r>
              <a:rPr lang="en-US" i="1" dirty="0">
                <a:latin typeface="Symbol" pitchFamily="18" charset="2"/>
              </a:rPr>
              <a:t>b</a:t>
            </a:r>
            <a:r>
              <a:rPr lang="en-US" baseline="-25000" dirty="0">
                <a:latin typeface="Times" pitchFamily="18" charset="0"/>
              </a:rPr>
              <a:t>0</a:t>
            </a:r>
            <a:r>
              <a:rPr lang="en-US" i="1" baseline="-25000" dirty="0">
                <a:latin typeface="Times" pitchFamily="18" charset="0"/>
              </a:rPr>
              <a:t>j</a:t>
            </a:r>
            <a:r>
              <a:rPr lang="en-US" dirty="0">
                <a:latin typeface="Times" pitchFamily="18" charset="0"/>
              </a:rPr>
              <a:t>)/</a:t>
            </a:r>
            <a:r>
              <a:rPr lang="en-US" b="1" dirty="0">
                <a:latin typeface="Symbol" pitchFamily="18" charset="2"/>
              </a:rPr>
              <a:t>b</a:t>
            </a:r>
            <a:r>
              <a:rPr lang="en-US" dirty="0"/>
              <a:t> units in the </a:t>
            </a:r>
            <a:r>
              <a:rPr lang="en-US" b="1" dirty="0">
                <a:latin typeface="Times" pitchFamily="18" charset="0"/>
              </a:rPr>
              <a:t>x</a:t>
            </a:r>
            <a:r>
              <a:rPr lang="en-US" dirty="0"/>
              <a:t> direction</a:t>
            </a:r>
          </a:p>
          <a:p>
            <a:endParaRPr lang="en-US" dirty="0"/>
          </a:p>
          <a:p>
            <a:endParaRPr lang="en-US" dirty="0"/>
          </a:p>
          <a:p>
            <a:r>
              <a:rPr lang="en-US" dirty="0"/>
              <a:t>Odds ratios to interpret the model are </a:t>
            </a:r>
            <a:r>
              <a:rPr lang="en-US" i="1" dirty="0">
                <a:solidFill>
                  <a:srgbClr val="00B0F0"/>
                </a:solidFill>
              </a:rPr>
              <a:t>cumulative odds ratio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691330538"/>
              </p:ext>
            </p:extLst>
          </p:nvPr>
        </p:nvGraphicFramePr>
        <p:xfrm>
          <a:off x="2024063" y="5556250"/>
          <a:ext cx="7008812" cy="876300"/>
        </p:xfrm>
        <a:graphic>
          <a:graphicData uri="http://schemas.openxmlformats.org/presentationml/2006/ole">
            <mc:AlternateContent xmlns:mc="http://schemas.openxmlformats.org/markup-compatibility/2006">
              <mc:Choice xmlns:v="urn:schemas-microsoft-com:vml" Requires="v">
                <p:oleObj spid="_x0000_s17412" name="Equation" r:id="rId4" imgW="4686120" imgH="583920" progId="Equation.DSMT4">
                  <p:embed/>
                </p:oleObj>
              </mc:Choice>
              <mc:Fallback>
                <p:oleObj name="Equation" r:id="rId4" imgW="4686120" imgH="583920" progId="Equation.DSMT4">
                  <p:embed/>
                  <p:pic>
                    <p:nvPicPr>
                      <p:cNvPr id="0" name=""/>
                      <p:cNvPicPr>
                        <a:picLocks noChangeAspect="1" noChangeArrowheads="1"/>
                      </p:cNvPicPr>
                      <p:nvPr/>
                    </p:nvPicPr>
                    <p:blipFill>
                      <a:blip r:embed="rId5"/>
                      <a:srcRect/>
                      <a:stretch>
                        <a:fillRect/>
                      </a:stretch>
                    </p:blipFill>
                    <p:spPr bwMode="auto">
                      <a:xfrm>
                        <a:off x="2024063" y="5556250"/>
                        <a:ext cx="7008812"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7219" name="Object 3"/>
          <p:cNvGraphicFramePr>
            <a:graphicFrameLocks noChangeAspect="1"/>
          </p:cNvGraphicFramePr>
          <p:nvPr>
            <p:extLst>
              <p:ext uri="{D42A27DB-BD31-4B8C-83A1-F6EECF244321}">
                <p14:modId xmlns:p14="http://schemas.microsoft.com/office/powerpoint/2010/main" val="2825520965"/>
              </p:ext>
            </p:extLst>
          </p:nvPr>
        </p:nvGraphicFramePr>
        <p:xfrm>
          <a:off x="2762250" y="4248150"/>
          <a:ext cx="4672013" cy="495300"/>
        </p:xfrm>
        <a:graphic>
          <a:graphicData uri="http://schemas.openxmlformats.org/presentationml/2006/ole">
            <mc:AlternateContent xmlns:mc="http://schemas.openxmlformats.org/markup-compatibility/2006">
              <mc:Choice xmlns:v="urn:schemas-microsoft-com:vml" Requires="v">
                <p:oleObj spid="_x0000_s17413" name="Equation" r:id="rId6" imgW="3124080" imgH="330120" progId="Equation.DSMT4">
                  <p:embed/>
                </p:oleObj>
              </mc:Choice>
              <mc:Fallback>
                <p:oleObj name="Equation" r:id="rId6" imgW="3124080" imgH="330120" progId="Equation.DSMT4">
                  <p:embed/>
                  <p:pic>
                    <p:nvPicPr>
                      <p:cNvPr id="0" name=""/>
                      <p:cNvPicPr>
                        <a:picLocks noChangeAspect="1" noChangeArrowheads="1"/>
                      </p:cNvPicPr>
                      <p:nvPr/>
                    </p:nvPicPr>
                    <p:blipFill>
                      <a:blip r:embed="rId7"/>
                      <a:srcRect/>
                      <a:stretch>
                        <a:fillRect/>
                      </a:stretch>
                    </p:blipFill>
                    <p:spPr bwMode="auto">
                      <a:xfrm>
                        <a:off x="2762250" y="4248150"/>
                        <a:ext cx="4672013"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594547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20882" y="533401"/>
            <a:ext cx="10422082" cy="5668963"/>
          </a:xfrm>
        </p:spPr>
        <p:txBody>
          <a:bodyPr>
            <a:normAutofit/>
          </a:bodyPr>
          <a:lstStyle/>
          <a:p>
            <a:pPr marL="457200" indent="-457200">
              <a:lnSpc>
                <a:spcPct val="100000"/>
              </a:lnSpc>
              <a:spcBef>
                <a:spcPts val="800"/>
              </a:spcBef>
            </a:pPr>
            <a:r>
              <a:rPr lang="en-US" sz="2400" dirty="0"/>
              <a:t>So far we have made no assumptions about the distribution of the data</a:t>
            </a:r>
          </a:p>
          <a:p>
            <a:pPr marL="457200" indent="-457200">
              <a:lnSpc>
                <a:spcPct val="100000"/>
              </a:lnSpc>
              <a:spcBef>
                <a:spcPts val="800"/>
              </a:spcBef>
            </a:pPr>
            <a:endParaRPr lang="en-US" sz="800" dirty="0"/>
          </a:p>
          <a:p>
            <a:pPr marL="457200" indent="-457200">
              <a:lnSpc>
                <a:spcPct val="100000"/>
              </a:lnSpc>
              <a:spcBef>
                <a:spcPts val="800"/>
              </a:spcBef>
            </a:pPr>
            <a:r>
              <a:rPr lang="en-US" sz="2400" dirty="0"/>
              <a:t>Decision theory suggests that we need to know the posterior class probability for optimal classification</a:t>
            </a:r>
          </a:p>
          <a:p>
            <a:pPr marL="457200">
              <a:lnSpc>
                <a:spcPct val="100000"/>
              </a:lnSpc>
              <a:spcBef>
                <a:spcPts val="800"/>
              </a:spcBef>
            </a:pPr>
            <a:endParaRPr lang="en-US" sz="800" dirty="0"/>
          </a:p>
          <a:p>
            <a:pPr marL="457200">
              <a:lnSpc>
                <a:spcPct val="100000"/>
              </a:lnSpc>
              <a:spcBef>
                <a:spcPts val="800"/>
              </a:spcBef>
            </a:pPr>
            <a:r>
              <a:rPr lang="en-US" sz="2400" dirty="0"/>
              <a:t>This brings us back to </a:t>
            </a:r>
            <a:r>
              <a:rPr lang="en-US" sz="2400" dirty="0" err="1"/>
              <a:t>Bayes</a:t>
            </a:r>
            <a:r>
              <a:rPr lang="en-US" sz="2400" dirty="0"/>
              <a:t>…</a:t>
            </a:r>
          </a:p>
          <a:p>
            <a:pPr marL="457200">
              <a:lnSpc>
                <a:spcPct val="100000"/>
              </a:lnSpc>
              <a:spcBef>
                <a:spcPts val="800"/>
              </a:spcBef>
            </a:pPr>
            <a:endParaRPr lang="en-US" sz="2400" dirty="0"/>
          </a:p>
          <a:p>
            <a:pPr marL="457200">
              <a:lnSpc>
                <a:spcPct val="100000"/>
              </a:lnSpc>
              <a:spcBef>
                <a:spcPts val="800"/>
              </a:spcBef>
            </a:pPr>
            <a:endParaRPr lang="en-US" sz="2400" dirty="0"/>
          </a:p>
          <a:p>
            <a:pPr marL="457200">
              <a:lnSpc>
                <a:spcPct val="100000"/>
              </a:lnSpc>
              <a:spcBef>
                <a:spcPts val="800"/>
              </a:spcBef>
            </a:pPr>
            <a:endParaRPr lang="en-US" sz="2400" dirty="0"/>
          </a:p>
          <a:p>
            <a:pPr marL="457200">
              <a:lnSpc>
                <a:spcPct val="100000"/>
              </a:lnSpc>
              <a:spcBef>
                <a:spcPts val="800"/>
              </a:spcBef>
            </a:pPr>
            <a:r>
              <a:rPr lang="en-US" sz="2400" dirty="0"/>
              <a:t>We can see that having </a:t>
            </a:r>
            <a:r>
              <a:rPr lang="en-US" sz="2400" i="1" dirty="0" err="1">
                <a:latin typeface="Times" pitchFamily="18" charset="0"/>
              </a:rPr>
              <a:t>f</a:t>
            </a:r>
            <a:r>
              <a:rPr lang="en-US" sz="2400" i="1" baseline="-25000" dirty="0" err="1">
                <a:latin typeface="Times" pitchFamily="18" charset="0"/>
              </a:rPr>
              <a:t>k</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 can help us classify observations</a:t>
            </a:r>
          </a:p>
          <a:p>
            <a:pPr marL="457200">
              <a:lnSpc>
                <a:spcPct val="100000"/>
              </a:lnSpc>
              <a:spcBef>
                <a:spcPts val="800"/>
              </a:spcBef>
            </a:pPr>
            <a:endParaRPr lang="en-US" sz="800" dirty="0"/>
          </a:p>
          <a:p>
            <a:pPr marL="457200">
              <a:lnSpc>
                <a:spcPct val="100000"/>
              </a:lnSpc>
              <a:spcBef>
                <a:spcPts val="800"/>
              </a:spcBef>
            </a:pPr>
            <a:r>
              <a:rPr lang="en-US" sz="2400" dirty="0"/>
              <a:t>Many techniques are based on models for the class densities</a:t>
            </a:r>
          </a:p>
          <a:p>
            <a:pPr marL="457200">
              <a:lnSpc>
                <a:spcPct val="100000"/>
              </a:lnSpc>
              <a:spcBef>
                <a:spcPts val="800"/>
              </a:spcBef>
            </a:pPr>
            <a:endParaRPr lang="en-US" sz="800" dirty="0"/>
          </a:p>
          <a:p>
            <a:pPr marL="457200">
              <a:lnSpc>
                <a:spcPct val="100000"/>
              </a:lnSpc>
              <a:spcBef>
                <a:spcPts val="800"/>
              </a:spcBef>
            </a:pPr>
            <a:r>
              <a:rPr lang="en-US" sz="2400" dirty="0"/>
              <a:t>Linear (and quadratic) </a:t>
            </a:r>
            <a:r>
              <a:rPr lang="en-US" sz="2400" dirty="0" err="1"/>
              <a:t>discriminant</a:t>
            </a:r>
            <a:r>
              <a:rPr lang="en-US" sz="2400" dirty="0"/>
              <a:t> analysis assumes MVN</a:t>
            </a:r>
          </a:p>
          <a:p>
            <a:pPr marL="457200">
              <a:lnSpc>
                <a:spcPct val="100000"/>
              </a:lnSpc>
              <a:spcBef>
                <a:spcPts val="800"/>
              </a:spcBef>
            </a:pPr>
            <a:endParaRPr lang="en-US" sz="2400" dirty="0"/>
          </a:p>
          <a:p>
            <a:pPr marL="457200">
              <a:lnSpc>
                <a:spcPct val="100000"/>
              </a:lnSpc>
              <a:spcBef>
                <a:spcPts val="800"/>
              </a:spcBef>
            </a:pPr>
            <a:endParaRPr lang="en-US" sz="800" dirty="0"/>
          </a:p>
          <a:p>
            <a:pPr marL="457200">
              <a:lnSpc>
                <a:spcPct val="100000"/>
              </a:lnSpc>
              <a:spcBef>
                <a:spcPts val="800"/>
              </a:spcBef>
            </a:pPr>
            <a:endParaRPr lang="en-US" sz="2400" dirty="0"/>
          </a:p>
        </p:txBody>
      </p:sp>
      <p:graphicFrame>
        <p:nvGraphicFramePr>
          <p:cNvPr id="87044" name="Object 4"/>
          <p:cNvGraphicFramePr>
            <a:graphicFrameLocks noChangeAspect="1"/>
          </p:cNvGraphicFramePr>
          <p:nvPr>
            <p:extLst>
              <p:ext uri="{D42A27DB-BD31-4B8C-83A1-F6EECF244321}">
                <p14:modId xmlns:p14="http://schemas.microsoft.com/office/powerpoint/2010/main" val="1266815289"/>
              </p:ext>
            </p:extLst>
          </p:nvPr>
        </p:nvGraphicFramePr>
        <p:xfrm>
          <a:off x="2895601" y="3048000"/>
          <a:ext cx="3376613" cy="857250"/>
        </p:xfrm>
        <a:graphic>
          <a:graphicData uri="http://schemas.openxmlformats.org/presentationml/2006/ole">
            <mc:AlternateContent xmlns:mc="http://schemas.openxmlformats.org/markup-compatibility/2006">
              <mc:Choice xmlns:v="urn:schemas-microsoft-com:vml" Requires="v">
                <p:oleObj spid="_x0000_s18435" name="Equation" r:id="rId4" imgW="2044440" imgH="520560" progId="Equation.DSMT4">
                  <p:embed/>
                </p:oleObj>
              </mc:Choice>
              <mc:Fallback>
                <p:oleObj name="Equation" r:id="rId4" imgW="2044440" imgH="520560" progId="Equation.DSMT4">
                  <p:embed/>
                  <p:pic>
                    <p:nvPicPr>
                      <p:cNvPr id="0" name=""/>
                      <p:cNvPicPr>
                        <a:picLocks noChangeAspect="1" noChangeArrowheads="1"/>
                      </p:cNvPicPr>
                      <p:nvPr/>
                    </p:nvPicPr>
                    <p:blipFill>
                      <a:blip r:embed="rId5"/>
                      <a:srcRect/>
                      <a:stretch>
                        <a:fillRect/>
                      </a:stretch>
                    </p:blipFill>
                    <p:spPr bwMode="auto">
                      <a:xfrm>
                        <a:off x="2895601" y="3048000"/>
                        <a:ext cx="3376613"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4328389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err="1"/>
              <a:t>Discriminant</a:t>
            </a:r>
            <a:r>
              <a:rPr lang="en-US" sz="4000" dirty="0"/>
              <a:t> Functions</a:t>
            </a:r>
          </a:p>
        </p:txBody>
      </p:sp>
      <p:sp>
        <p:nvSpPr>
          <p:cNvPr id="3" name="Content Placeholder 2"/>
          <p:cNvSpPr>
            <a:spLocks noGrp="1"/>
          </p:cNvSpPr>
          <p:nvPr>
            <p:ph idx="1"/>
          </p:nvPr>
        </p:nvSpPr>
        <p:spPr>
          <a:xfrm>
            <a:off x="852055" y="1014845"/>
            <a:ext cx="10287000" cy="5668963"/>
          </a:xfrm>
        </p:spPr>
        <p:txBody>
          <a:bodyPr>
            <a:noAutofit/>
          </a:bodyPr>
          <a:lstStyle/>
          <a:p>
            <a:r>
              <a:rPr lang="en-US" dirty="0"/>
              <a:t>Takes input vector </a:t>
            </a:r>
            <a:r>
              <a:rPr lang="en-US" b="1" dirty="0">
                <a:latin typeface="Times" pitchFamily="18" charset="0"/>
              </a:rPr>
              <a:t>x</a:t>
            </a:r>
            <a:r>
              <a:rPr lang="en-US" dirty="0"/>
              <a:t> and assigns it to one of </a:t>
            </a:r>
            <a:r>
              <a:rPr lang="en-US" i="1" dirty="0">
                <a:latin typeface="Times" pitchFamily="18" charset="0"/>
              </a:rPr>
              <a:t>K</a:t>
            </a:r>
            <a:r>
              <a:rPr lang="en-US" dirty="0"/>
              <a:t> classes (</a:t>
            </a:r>
            <a:r>
              <a:rPr lang="en-US" i="1" dirty="0">
                <a:latin typeface="Times" pitchFamily="18" charset="0"/>
              </a:rPr>
              <a:t>G</a:t>
            </a:r>
            <a:r>
              <a:rPr lang="en-US" i="1" baseline="-25000" dirty="0">
                <a:latin typeface="Times" pitchFamily="18" charset="0"/>
              </a:rPr>
              <a:t>K</a:t>
            </a:r>
            <a:r>
              <a:rPr lang="en-US" dirty="0"/>
              <a:t>)</a:t>
            </a:r>
          </a:p>
          <a:p>
            <a:pPr lvl="1"/>
            <a:r>
              <a:rPr lang="en-US" b="1" dirty="0">
                <a:solidFill>
                  <a:srgbClr val="FF0000"/>
                </a:solidFill>
              </a:rPr>
              <a:t>linear discriminant </a:t>
            </a:r>
            <a:r>
              <a:rPr lang="en-US" dirty="0"/>
              <a:t>function means function is linear</a:t>
            </a:r>
          </a:p>
          <a:p>
            <a:endParaRPr lang="en-US" sz="1200" dirty="0"/>
          </a:p>
          <a:p>
            <a:r>
              <a:rPr lang="en-US" dirty="0"/>
              <a:t>Simplest </a:t>
            </a:r>
            <a:r>
              <a:rPr lang="en-US" i="1" dirty="0">
                <a:solidFill>
                  <a:srgbClr val="FF0000"/>
                </a:solidFill>
              </a:rPr>
              <a:t>linear </a:t>
            </a:r>
            <a:r>
              <a:rPr lang="en-US" i="1" dirty="0" err="1">
                <a:solidFill>
                  <a:srgbClr val="FF0000"/>
                </a:solidFill>
              </a:rPr>
              <a:t>discriminant</a:t>
            </a:r>
            <a:r>
              <a:rPr lang="en-US" dirty="0"/>
              <a:t> function:</a:t>
            </a:r>
          </a:p>
          <a:p>
            <a:endParaRPr lang="en-US" dirty="0"/>
          </a:p>
          <a:p>
            <a:endParaRPr lang="en-US" dirty="0"/>
          </a:p>
          <a:p>
            <a:endParaRPr lang="en-US" dirty="0"/>
          </a:p>
          <a:p>
            <a:r>
              <a:rPr lang="en-US" dirty="0"/>
              <a:t>1</a:t>
            </a:r>
            <a:r>
              <a:rPr lang="en-US" baseline="30000" dirty="0"/>
              <a:t>st</a:t>
            </a:r>
            <a:r>
              <a:rPr lang="en-US" dirty="0"/>
              <a:t> consider 2 class case: </a:t>
            </a:r>
          </a:p>
          <a:p>
            <a:pPr lvl="1"/>
            <a:r>
              <a:rPr lang="en-US" dirty="0"/>
              <a:t>Input vector </a:t>
            </a:r>
            <a:r>
              <a:rPr lang="en-US" b="1" dirty="0">
                <a:latin typeface="Times" pitchFamily="18" charset="0"/>
              </a:rPr>
              <a:t>x</a:t>
            </a:r>
            <a:r>
              <a:rPr lang="en-US" dirty="0"/>
              <a:t> assigned to class </a:t>
            </a:r>
            <a:r>
              <a:rPr lang="en-US" i="1" dirty="0">
                <a:latin typeface="Times" pitchFamily="18" charset="0"/>
              </a:rPr>
              <a:t>G</a:t>
            </a:r>
            <a:r>
              <a:rPr lang="en-US" baseline="-25000" dirty="0">
                <a:latin typeface="Times" pitchFamily="18" charset="0"/>
              </a:rPr>
              <a:t>1</a:t>
            </a:r>
            <a:r>
              <a:rPr lang="en-US" dirty="0"/>
              <a:t> if </a:t>
            </a:r>
            <a:r>
              <a:rPr lang="en-US" i="1" dirty="0">
                <a:latin typeface="Times" pitchFamily="18" charset="0"/>
              </a:rPr>
              <a:t>y</a:t>
            </a:r>
            <a:r>
              <a:rPr lang="en-US" dirty="0">
                <a:latin typeface="Times" pitchFamily="18" charset="0"/>
              </a:rPr>
              <a:t>(</a:t>
            </a:r>
            <a:r>
              <a:rPr lang="en-US" b="1" dirty="0">
                <a:latin typeface="Times" pitchFamily="18" charset="0"/>
              </a:rPr>
              <a:t>x</a:t>
            </a:r>
            <a:r>
              <a:rPr lang="en-US" dirty="0">
                <a:latin typeface="Times" pitchFamily="18" charset="0"/>
              </a:rPr>
              <a:t>) </a:t>
            </a:r>
            <a:r>
              <a:rPr lang="en-US" u="sng" dirty="0">
                <a:latin typeface="Times" pitchFamily="18" charset="0"/>
              </a:rPr>
              <a:t>&gt;</a:t>
            </a:r>
            <a:r>
              <a:rPr lang="en-US" dirty="0">
                <a:latin typeface="Times" pitchFamily="18" charset="0"/>
              </a:rPr>
              <a:t> 0 </a:t>
            </a:r>
            <a:r>
              <a:rPr lang="en-US" dirty="0"/>
              <a:t>and class </a:t>
            </a:r>
            <a:r>
              <a:rPr lang="en-US" i="1" dirty="0">
                <a:latin typeface="Times" pitchFamily="18" charset="0"/>
              </a:rPr>
              <a:t>G</a:t>
            </a:r>
            <a:r>
              <a:rPr lang="en-US" baseline="-25000" dirty="0">
                <a:latin typeface="Times" pitchFamily="18" charset="0"/>
              </a:rPr>
              <a:t>2</a:t>
            </a:r>
            <a:r>
              <a:rPr lang="en-US" dirty="0"/>
              <a:t> otherwise </a:t>
            </a:r>
          </a:p>
          <a:p>
            <a:pPr lvl="1"/>
            <a:r>
              <a:rPr lang="en-US" dirty="0"/>
              <a:t>Decision boundary defined by </a:t>
            </a:r>
            <a:r>
              <a:rPr lang="en-US" i="1" dirty="0">
                <a:latin typeface="Times" pitchFamily="18" charset="0"/>
              </a:rPr>
              <a:t>y</a:t>
            </a:r>
            <a:r>
              <a:rPr lang="en-US" dirty="0">
                <a:latin typeface="Times" pitchFamily="18" charset="0"/>
              </a:rPr>
              <a:t>(</a:t>
            </a:r>
            <a:r>
              <a:rPr lang="en-US" b="1" dirty="0">
                <a:latin typeface="Times" pitchFamily="18" charset="0"/>
              </a:rPr>
              <a:t>x</a:t>
            </a:r>
            <a:r>
              <a:rPr lang="en-US" dirty="0">
                <a:latin typeface="Times" pitchFamily="18" charset="0"/>
              </a:rPr>
              <a:t>) </a:t>
            </a:r>
            <a:r>
              <a:rPr lang="en-US" u="sng" dirty="0">
                <a:latin typeface="Times" pitchFamily="18" charset="0"/>
              </a:rPr>
              <a:t>&gt;</a:t>
            </a:r>
            <a:r>
              <a:rPr lang="en-US" dirty="0">
                <a:latin typeface="Times" pitchFamily="18" charset="0"/>
              </a:rPr>
              <a:t> 0  </a:t>
            </a:r>
          </a:p>
          <a:p>
            <a:pPr lvl="1"/>
            <a:r>
              <a:rPr lang="en-US" i="1" dirty="0">
                <a:latin typeface="Symbol" pitchFamily="18" charset="2"/>
              </a:rPr>
              <a:t>b</a:t>
            </a:r>
            <a:r>
              <a:rPr lang="en-US" baseline="-25000" dirty="0">
                <a:latin typeface="Times" pitchFamily="18" charset="0"/>
              </a:rPr>
              <a:t>0</a:t>
            </a:r>
            <a:r>
              <a:rPr lang="en-US" dirty="0"/>
              <a:t> determines boundary location</a:t>
            </a:r>
          </a:p>
          <a:p>
            <a:endParaRPr lang="en-US" dirty="0"/>
          </a:p>
          <a:p>
            <a:endParaRPr lang="en-US" dirty="0"/>
          </a:p>
        </p:txBody>
      </p:sp>
      <p:graphicFrame>
        <p:nvGraphicFramePr>
          <p:cNvPr id="4" name="Object 3"/>
          <p:cNvGraphicFramePr>
            <a:graphicFrameLocks noChangeAspect="1"/>
          </p:cNvGraphicFramePr>
          <p:nvPr/>
        </p:nvGraphicFramePr>
        <p:xfrm>
          <a:off x="2629766" y="2763476"/>
          <a:ext cx="5657850" cy="1085850"/>
        </p:xfrm>
        <a:graphic>
          <a:graphicData uri="http://schemas.openxmlformats.org/presentationml/2006/ole">
            <mc:AlternateContent xmlns:mc="http://schemas.openxmlformats.org/markup-compatibility/2006">
              <mc:Choice xmlns:v="urn:schemas-microsoft-com:vml" Requires="v">
                <p:oleObj spid="_x0000_s19459" name="Equation" r:id="rId4" imgW="3771720" imgH="723600" progId="Equation.DSMT4">
                  <p:embed/>
                </p:oleObj>
              </mc:Choice>
              <mc:Fallback>
                <p:oleObj name="Equation" r:id="rId4" imgW="3771720" imgH="723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29766" y="2763476"/>
                        <a:ext cx="5657850" cy="108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59147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a:t>
            </a:r>
            <a:r>
              <a:rPr lang="en-US" sz="4000" dirty="0" err="1"/>
              <a:t>Discriminant</a:t>
            </a:r>
            <a:r>
              <a:rPr lang="en-US" sz="4000" dirty="0"/>
              <a:t> Functions</a:t>
            </a:r>
          </a:p>
        </p:txBody>
      </p:sp>
      <p:sp>
        <p:nvSpPr>
          <p:cNvPr id="3" name="Content Placeholder 2"/>
          <p:cNvSpPr>
            <a:spLocks noGrp="1"/>
          </p:cNvSpPr>
          <p:nvPr>
            <p:ph idx="1"/>
          </p:nvPr>
        </p:nvSpPr>
        <p:spPr>
          <a:xfrm>
            <a:off x="987135" y="990601"/>
            <a:ext cx="10318173" cy="5668963"/>
          </a:xfrm>
        </p:spPr>
        <p:txBody>
          <a:bodyPr>
            <a:noAutofit/>
          </a:bodyPr>
          <a:lstStyle/>
          <a:p>
            <a:r>
              <a:rPr lang="en-US" dirty="0"/>
              <a:t>In order to generalize this to </a:t>
            </a:r>
            <a:r>
              <a:rPr lang="en-US" i="1" dirty="0">
                <a:latin typeface="Times" pitchFamily="18" charset="0"/>
              </a:rPr>
              <a:t>K</a:t>
            </a:r>
            <a:r>
              <a:rPr lang="en-US" dirty="0"/>
              <a:t> &gt; 2 classes, we define one </a:t>
            </a:r>
            <a:r>
              <a:rPr lang="en-US" dirty="0" err="1"/>
              <a:t>discriminant</a:t>
            </a:r>
            <a:r>
              <a:rPr lang="en-US" dirty="0"/>
              <a:t> comprised of </a:t>
            </a:r>
            <a:r>
              <a:rPr lang="en-US" i="1" dirty="0">
                <a:latin typeface="Times" pitchFamily="18" charset="0"/>
              </a:rPr>
              <a:t>K</a:t>
            </a:r>
            <a:r>
              <a:rPr lang="en-US" dirty="0"/>
              <a:t> linear functions: </a:t>
            </a:r>
          </a:p>
          <a:p>
            <a:endParaRPr lang="en-US" dirty="0"/>
          </a:p>
          <a:p>
            <a:endParaRPr lang="en-US" dirty="0"/>
          </a:p>
          <a:p>
            <a:r>
              <a:rPr lang="en-US" dirty="0"/>
              <a:t>Decision boundary between </a:t>
            </a:r>
            <a:r>
              <a:rPr lang="en-US" i="1" dirty="0">
                <a:latin typeface="Times" pitchFamily="18" charset="0"/>
              </a:rPr>
              <a:t>j</a:t>
            </a:r>
            <a:r>
              <a:rPr lang="en-US" dirty="0"/>
              <a:t> and </a:t>
            </a:r>
            <a:r>
              <a:rPr lang="en-US" i="1" dirty="0">
                <a:latin typeface="Times" pitchFamily="18" charset="0"/>
              </a:rPr>
              <a:t>k</a:t>
            </a:r>
            <a:r>
              <a:rPr lang="en-US" dirty="0"/>
              <a:t> is a </a:t>
            </a:r>
            <a:r>
              <a:rPr lang="en-US" dirty="0">
                <a:latin typeface="Times" pitchFamily="18" charset="0"/>
              </a:rPr>
              <a:t>(</a:t>
            </a:r>
            <a:r>
              <a:rPr lang="en-US" i="1" dirty="0">
                <a:latin typeface="Times" pitchFamily="18" charset="0"/>
              </a:rPr>
              <a:t>D</a:t>
            </a:r>
            <a:r>
              <a:rPr lang="en-US" dirty="0">
                <a:latin typeface="Times" pitchFamily="18" charset="0"/>
              </a:rPr>
              <a:t>-1)-</a:t>
            </a:r>
            <a:r>
              <a:rPr lang="en-US" dirty="0"/>
              <a:t>dimensional </a:t>
            </a:r>
            <a:r>
              <a:rPr lang="en-US" dirty="0" err="1"/>
              <a:t>hyperplane</a:t>
            </a:r>
            <a:r>
              <a:rPr lang="en-US" dirty="0"/>
              <a:t> defined by</a:t>
            </a:r>
            <a:r>
              <a:rPr lang="en-US" i="1" dirty="0"/>
              <a:t>:</a:t>
            </a:r>
          </a:p>
          <a:p>
            <a:endParaRPr lang="en-US" dirty="0"/>
          </a:p>
          <a:p>
            <a:endParaRPr lang="en-US" dirty="0"/>
          </a:p>
          <a:p>
            <a:r>
              <a:rPr lang="en-US" dirty="0"/>
              <a:t>Properties: 	</a:t>
            </a:r>
          </a:p>
          <a:p>
            <a:pPr lvl="1"/>
            <a:r>
              <a:rPr lang="en-US" dirty="0"/>
              <a:t>Singly connected</a:t>
            </a:r>
          </a:p>
          <a:p>
            <a:pPr lvl="1"/>
            <a:r>
              <a:rPr lang="en-US" dirty="0"/>
              <a:t>Convex	</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340117957"/>
              </p:ext>
            </p:extLst>
          </p:nvPr>
        </p:nvGraphicFramePr>
        <p:xfrm>
          <a:off x="2864428" y="2038638"/>
          <a:ext cx="4798695" cy="838200"/>
        </p:xfrm>
        <a:graphic>
          <a:graphicData uri="http://schemas.openxmlformats.org/presentationml/2006/ole">
            <mc:AlternateContent xmlns:mc="http://schemas.openxmlformats.org/markup-compatibility/2006">
              <mc:Choice xmlns:v="urn:schemas-microsoft-com:vml" Requires="v">
                <p:oleObj spid="_x0000_s20484" name="Equation" r:id="rId4" imgW="2908080" imgH="507960" progId="Equation.DSMT4">
                  <p:embed/>
                </p:oleObj>
              </mc:Choice>
              <mc:Fallback>
                <p:oleObj name="Equation" r:id="rId4" imgW="2908080" imgH="507960" progId="Equation.DSMT4">
                  <p:embed/>
                  <p:pic>
                    <p:nvPicPr>
                      <p:cNvPr id="0" name=""/>
                      <p:cNvPicPr>
                        <a:picLocks noChangeAspect="1" noChangeArrowheads="1"/>
                      </p:cNvPicPr>
                      <p:nvPr/>
                    </p:nvPicPr>
                    <p:blipFill>
                      <a:blip r:embed="rId5"/>
                      <a:srcRect/>
                      <a:stretch>
                        <a:fillRect/>
                      </a:stretch>
                    </p:blipFill>
                    <p:spPr bwMode="auto">
                      <a:xfrm>
                        <a:off x="2864428" y="2038638"/>
                        <a:ext cx="4798695"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0899" name="Object 3"/>
          <p:cNvGraphicFramePr>
            <a:graphicFrameLocks noChangeAspect="1"/>
          </p:cNvGraphicFramePr>
          <p:nvPr>
            <p:extLst>
              <p:ext uri="{D42A27DB-BD31-4B8C-83A1-F6EECF244321}">
                <p14:modId xmlns:p14="http://schemas.microsoft.com/office/powerpoint/2010/main" val="1500622936"/>
              </p:ext>
            </p:extLst>
          </p:nvPr>
        </p:nvGraphicFramePr>
        <p:xfrm>
          <a:off x="2958235" y="4013344"/>
          <a:ext cx="2871788" cy="503238"/>
        </p:xfrm>
        <a:graphic>
          <a:graphicData uri="http://schemas.openxmlformats.org/presentationml/2006/ole">
            <mc:AlternateContent xmlns:mc="http://schemas.openxmlformats.org/markup-compatibility/2006">
              <mc:Choice xmlns:v="urn:schemas-microsoft-com:vml" Requires="v">
                <p:oleObj spid="_x0000_s20485" name="Equation" r:id="rId6" imgW="1739880" imgH="304560" progId="Equation.DSMT4">
                  <p:embed/>
                </p:oleObj>
              </mc:Choice>
              <mc:Fallback>
                <p:oleObj name="Equation" r:id="rId6" imgW="1739880" imgH="304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58235" y="4013344"/>
                        <a:ext cx="2871788"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mc:Choice xmlns:p14="http://schemas.microsoft.com/office/powerpoint/2010/main" Requires="p14">
          <p:contentPart p14:bwMode="auto" r:id="rId8">
            <p14:nvContentPartPr>
              <p14:cNvPr id="5" name="Ink 4"/>
              <p14:cNvContentPartPr/>
              <p14:nvPr/>
            </p14:nvContentPartPr>
            <p14:xfrm>
              <a:off x="7337160" y="3783960"/>
              <a:ext cx="2579400" cy="2009160"/>
            </p14:xfrm>
          </p:contentPart>
        </mc:Choice>
        <mc:Fallback>
          <p:pic>
            <p:nvPicPr>
              <p:cNvPr id="5" name="Ink 4"/>
              <p:cNvPicPr/>
              <p:nvPr/>
            </p:nvPicPr>
            <p:blipFill>
              <a:blip r:embed="rId9"/>
              <a:stretch>
                <a:fillRect/>
              </a:stretch>
            </p:blipFill>
            <p:spPr>
              <a:xfrm>
                <a:off x="7330320" y="3777840"/>
                <a:ext cx="2594880" cy="2022840"/>
              </a:xfrm>
              <a:prstGeom prst="rect">
                <a:avLst/>
              </a:prstGeom>
            </p:spPr>
          </p:pic>
        </mc:Fallback>
      </mc:AlternateContent>
    </p:spTree>
    <p:extLst>
      <p:ext uri="{BB962C8B-B14F-4D97-AF65-F5344CB8AC3E}">
        <p14:creationId xmlns:p14="http://schemas.microsoft.com/office/powerpoint/2010/main" val="17105090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Minimizing</a:t>
            </a:r>
            <a:r>
              <a:rPr lang="en-US" sz="3600" dirty="0"/>
              <a:t> Misclassification Rate</a:t>
            </a:r>
          </a:p>
        </p:txBody>
      </p:sp>
      <p:sp>
        <p:nvSpPr>
          <p:cNvPr id="3" name="Content Placeholder 2"/>
          <p:cNvSpPr>
            <a:spLocks noGrp="1"/>
          </p:cNvSpPr>
          <p:nvPr>
            <p:ph idx="1"/>
          </p:nvPr>
        </p:nvSpPr>
        <p:spPr>
          <a:xfrm>
            <a:off x="852055" y="1160319"/>
            <a:ext cx="9434945" cy="5440363"/>
          </a:xfrm>
        </p:spPr>
        <p:txBody>
          <a:bodyPr>
            <a:normAutofit/>
          </a:bodyPr>
          <a:lstStyle/>
          <a:p>
            <a:pPr marL="457200" indent="-342900"/>
            <a:r>
              <a:rPr lang="en-US" dirty="0"/>
              <a:t>A simple cost function minimizes the number of observations we misclassify</a:t>
            </a:r>
          </a:p>
          <a:p>
            <a:pPr marL="457200" indent="-342900"/>
            <a:endParaRPr lang="en-US" sz="800" dirty="0"/>
          </a:p>
          <a:p>
            <a:pPr marL="1028700" lvl="1" indent="-457200">
              <a:buAutoNum type="arabicPeriod"/>
            </a:pPr>
            <a:r>
              <a:rPr lang="en-US" dirty="0"/>
              <a:t>Develop a rule that assigns classes to each observation</a:t>
            </a:r>
          </a:p>
          <a:p>
            <a:pPr marL="1028700" lvl="1" indent="-457200">
              <a:buAutoNum type="arabicPeriod"/>
            </a:pPr>
            <a:r>
              <a:rPr lang="en-US" sz="2400" dirty="0"/>
              <a:t>Rule divides feature space </a:t>
            </a:r>
            <a:r>
              <a:rPr lang="en-US" sz="2400" b="1" dirty="0">
                <a:latin typeface="Times" pitchFamily="18" charset="0"/>
              </a:rPr>
              <a:t>X</a:t>
            </a:r>
            <a:r>
              <a:rPr lang="en-US" sz="2400" dirty="0"/>
              <a:t> into regions </a:t>
            </a:r>
            <a:r>
              <a:rPr lang="en-US" sz="2400" i="1" dirty="0" err="1">
                <a:latin typeface="Times" pitchFamily="18" charset="0"/>
              </a:rPr>
              <a:t>R</a:t>
            </a:r>
            <a:r>
              <a:rPr lang="en-US" sz="2400" i="1" baseline="-25000" dirty="0" err="1">
                <a:latin typeface="Times" pitchFamily="18" charset="0"/>
              </a:rPr>
              <a:t>k</a:t>
            </a:r>
            <a:r>
              <a:rPr lang="en-US" sz="2400" dirty="0"/>
              <a:t> (</a:t>
            </a:r>
            <a:r>
              <a:rPr lang="en-US" sz="2400" i="1" dirty="0">
                <a:solidFill>
                  <a:srgbClr val="00B0F0"/>
                </a:solidFill>
              </a:rPr>
              <a:t>decision regions</a:t>
            </a:r>
            <a:r>
              <a:rPr lang="en-US" sz="2400" dirty="0"/>
              <a:t>). Boundaries between these regions are called </a:t>
            </a:r>
            <a:r>
              <a:rPr lang="en-US" sz="2400" i="1" dirty="0">
                <a:solidFill>
                  <a:srgbClr val="00B0F0"/>
                </a:solidFill>
              </a:rPr>
              <a:t>decision boundaries.</a:t>
            </a:r>
          </a:p>
          <a:p>
            <a:pPr marL="1028700" lvl="1" indent="-457200">
              <a:buAutoNum type="arabicPeriod"/>
            </a:pPr>
            <a:r>
              <a:rPr lang="en-US" sz="2400" dirty="0"/>
              <a:t>Calculate the probability of a misclassification.</a:t>
            </a:r>
          </a:p>
          <a:p>
            <a:pPr marL="457200"/>
            <a:endParaRPr lang="en-US" sz="800" i="1" dirty="0">
              <a:solidFill>
                <a:srgbClr val="00B0F0"/>
              </a:solidFill>
            </a:endParaRPr>
          </a:p>
          <a:p>
            <a:pPr marL="457200" indent="-342900"/>
            <a:r>
              <a:rPr lang="en-US" dirty="0"/>
              <a:t>Consider a 2 class example, a mistake occurs when an input vector belonging to </a:t>
            </a:r>
            <a:r>
              <a:rPr lang="en-US" i="1" dirty="0">
                <a:latin typeface="Times" pitchFamily="18" charset="0"/>
              </a:rPr>
              <a:t>G</a:t>
            </a:r>
            <a:r>
              <a:rPr lang="en-US" baseline="-25000" dirty="0">
                <a:latin typeface="Times" pitchFamily="18" charset="0"/>
              </a:rPr>
              <a:t>1</a:t>
            </a:r>
            <a:r>
              <a:rPr lang="en-US" dirty="0"/>
              <a:t> is assigned to </a:t>
            </a:r>
            <a:r>
              <a:rPr lang="en-US" i="1" dirty="0">
                <a:latin typeface="Times" pitchFamily="18" charset="0"/>
              </a:rPr>
              <a:t>G</a:t>
            </a:r>
            <a:r>
              <a:rPr lang="en-US" baseline="-25000" dirty="0">
                <a:latin typeface="Times" pitchFamily="18" charset="0"/>
              </a:rPr>
              <a:t>2</a:t>
            </a:r>
            <a:r>
              <a:rPr lang="en-US" dirty="0"/>
              <a:t>  </a:t>
            </a:r>
          </a:p>
          <a:p>
            <a:pPr marL="457200"/>
            <a:endParaRPr lang="en-US" sz="800" dirty="0"/>
          </a:p>
          <a:p>
            <a:pPr marL="457200" indent="-342900"/>
            <a:r>
              <a:rPr lang="en-US" dirty="0"/>
              <a:t>The probability of a mistake is:</a:t>
            </a:r>
          </a:p>
          <a:p>
            <a:pPr marL="457200"/>
            <a:endParaRPr lang="en-US" sz="2400" dirty="0"/>
          </a:p>
          <a:p>
            <a:pPr marL="457200"/>
            <a:endParaRPr lang="en-US" sz="2400" dirty="0"/>
          </a:p>
        </p:txBody>
      </p:sp>
      <p:graphicFrame>
        <p:nvGraphicFramePr>
          <p:cNvPr id="338949" name="Object 5"/>
          <p:cNvGraphicFramePr>
            <a:graphicFrameLocks noChangeAspect="1"/>
          </p:cNvGraphicFramePr>
          <p:nvPr>
            <p:extLst>
              <p:ext uri="{D42A27DB-BD31-4B8C-83A1-F6EECF244321}">
                <p14:modId xmlns:p14="http://schemas.microsoft.com/office/powerpoint/2010/main" val="3764432782"/>
              </p:ext>
            </p:extLst>
          </p:nvPr>
        </p:nvGraphicFramePr>
        <p:xfrm>
          <a:off x="6084888" y="5216525"/>
          <a:ext cx="4900612" cy="1082675"/>
        </p:xfrm>
        <a:graphic>
          <a:graphicData uri="http://schemas.openxmlformats.org/presentationml/2006/ole">
            <mc:AlternateContent xmlns:mc="http://schemas.openxmlformats.org/markup-compatibility/2006">
              <mc:Choice xmlns:v="urn:schemas-microsoft-com:vml" Requires="v">
                <p:oleObj spid="_x0000_s3075" name="Equation" r:id="rId4" imgW="2666880" imgH="609480" progId="Equation.DSMT4">
                  <p:embed/>
                </p:oleObj>
              </mc:Choice>
              <mc:Fallback>
                <p:oleObj name="Equation" r:id="rId4" imgW="2666880" imgH="609480" progId="Equation.DSMT4">
                  <p:embed/>
                  <p:pic>
                    <p:nvPicPr>
                      <p:cNvPr id="0" name=""/>
                      <p:cNvPicPr>
                        <a:picLocks noChangeAspect="1" noChangeArrowheads="1"/>
                      </p:cNvPicPr>
                      <p:nvPr/>
                    </p:nvPicPr>
                    <p:blipFill>
                      <a:blip r:embed="rId5"/>
                      <a:srcRect/>
                      <a:stretch>
                        <a:fillRect/>
                      </a:stretch>
                    </p:blipFill>
                    <p:spPr bwMode="auto">
                      <a:xfrm>
                        <a:off x="6084888" y="5216525"/>
                        <a:ext cx="4900612" cy="1082675"/>
                      </a:xfrm>
                      <a:prstGeom prst="rect">
                        <a:avLst/>
                      </a:prstGeom>
                      <a:noFill/>
                    </p:spPr>
                  </p:pic>
                </p:oleObj>
              </mc:Fallback>
            </mc:AlternateContent>
          </a:graphicData>
        </a:graphic>
      </p:graphicFrame>
    </p:spTree>
    <p:extLst>
      <p:ext uri="{BB962C8B-B14F-4D97-AF65-F5344CB8AC3E}">
        <p14:creationId xmlns:p14="http://schemas.microsoft.com/office/powerpoint/2010/main" val="293521255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0"/>
            <a:ext cx="9850582" cy="990600"/>
          </a:xfrm>
        </p:spPr>
        <p:txBody>
          <a:bodyPr>
            <a:noAutofit/>
          </a:bodyPr>
          <a:lstStyle/>
          <a:p>
            <a:pPr algn="ctr"/>
            <a:r>
              <a:rPr lang="en-US" sz="4000" dirty="0"/>
              <a:t>Linear Discriminant Analysis: 2 Class Case</a:t>
            </a:r>
          </a:p>
        </p:txBody>
      </p:sp>
      <p:sp>
        <p:nvSpPr>
          <p:cNvPr id="3" name="Content Placeholder 2"/>
          <p:cNvSpPr>
            <a:spLocks noGrp="1"/>
          </p:cNvSpPr>
          <p:nvPr>
            <p:ph idx="1"/>
          </p:nvPr>
        </p:nvSpPr>
        <p:spPr>
          <a:xfrm>
            <a:off x="976745" y="990601"/>
            <a:ext cx="10349346" cy="5668963"/>
          </a:xfrm>
        </p:spPr>
        <p:txBody>
          <a:bodyPr>
            <a:normAutofit/>
          </a:bodyPr>
          <a:lstStyle/>
          <a:p>
            <a:r>
              <a:rPr lang="en-US" sz="2400" dirty="0"/>
              <a:t>First assume our features are MVN with equal </a:t>
            </a:r>
            <a:r>
              <a:rPr lang="en-US" sz="2400" dirty="0" err="1"/>
              <a:t>covariances</a:t>
            </a:r>
            <a:endParaRPr lang="en-US" sz="2400" dirty="0"/>
          </a:p>
          <a:p>
            <a:endParaRPr lang="en-US" sz="2400" dirty="0"/>
          </a:p>
          <a:p>
            <a:endParaRPr lang="en-US" sz="2400" dirty="0"/>
          </a:p>
          <a:p>
            <a:r>
              <a:rPr lang="en-US" sz="2400" dirty="0"/>
              <a:t>Our </a:t>
            </a:r>
            <a:r>
              <a:rPr lang="en-US" sz="2400" i="1" dirty="0" err="1">
                <a:latin typeface="Times" pitchFamily="18" charset="0"/>
              </a:rPr>
              <a:t>f</a:t>
            </a:r>
            <a:r>
              <a:rPr lang="en-US" sz="2400" i="1" baseline="-25000" dirty="0" err="1">
                <a:latin typeface="Times" pitchFamily="18" charset="0"/>
              </a:rPr>
              <a:t>k</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s are:</a:t>
            </a:r>
          </a:p>
          <a:p>
            <a:endParaRPr lang="en-US" sz="2400" dirty="0"/>
          </a:p>
          <a:p>
            <a:pPr marL="347472"/>
            <a:endParaRPr lang="en-US" sz="2400" dirty="0"/>
          </a:p>
          <a:p>
            <a:pPr marL="347472"/>
            <a:endParaRPr lang="en-US" sz="2400" dirty="0"/>
          </a:p>
          <a:p>
            <a:pPr marL="347472" indent="-457200"/>
            <a:r>
              <a:rPr lang="en-US" sz="2400" dirty="0"/>
              <a:t>In normal theory, we often resort to a likelihood ratio test… what if we  consider something like that here?</a:t>
            </a:r>
          </a:p>
          <a:p>
            <a:pPr marL="347472"/>
            <a:endParaRPr lang="en-US" sz="800" dirty="0"/>
          </a:p>
          <a:p>
            <a:endParaRPr lang="en-US" sz="2400" dirty="0"/>
          </a:p>
          <a:p>
            <a:endParaRPr lang="en-US" sz="2400" dirty="0"/>
          </a:p>
          <a:p>
            <a:endParaRPr lang="en-US" sz="2400" dirty="0"/>
          </a:p>
        </p:txBody>
      </p:sp>
      <p:graphicFrame>
        <p:nvGraphicFramePr>
          <p:cNvPr id="87044" name="Object 4"/>
          <p:cNvGraphicFramePr>
            <a:graphicFrameLocks noChangeAspect="1"/>
          </p:cNvGraphicFramePr>
          <p:nvPr/>
        </p:nvGraphicFramePr>
        <p:xfrm>
          <a:off x="2382983" y="1624590"/>
          <a:ext cx="6729413" cy="419100"/>
        </p:xfrm>
        <a:graphic>
          <a:graphicData uri="http://schemas.openxmlformats.org/presentationml/2006/ole">
            <mc:AlternateContent xmlns:mc="http://schemas.openxmlformats.org/markup-compatibility/2006">
              <mc:Choice xmlns:v="urn:schemas-microsoft-com:vml" Requires="v">
                <p:oleObj spid="_x0000_s21508" name="Equation" r:id="rId4" imgW="4076640" imgH="253800" progId="Equation.DSMT4">
                  <p:embed/>
                </p:oleObj>
              </mc:Choice>
              <mc:Fallback>
                <p:oleObj name="Equation" r:id="rId4" imgW="40766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2983" y="1624590"/>
                        <a:ext cx="672941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9571" name="Object 3"/>
          <p:cNvGraphicFramePr>
            <a:graphicFrameLocks noChangeAspect="1"/>
          </p:cNvGraphicFramePr>
          <p:nvPr/>
        </p:nvGraphicFramePr>
        <p:xfrm>
          <a:off x="2611582" y="2878281"/>
          <a:ext cx="4718050" cy="1214438"/>
        </p:xfrm>
        <a:graphic>
          <a:graphicData uri="http://schemas.openxmlformats.org/presentationml/2006/ole">
            <mc:AlternateContent xmlns:mc="http://schemas.openxmlformats.org/markup-compatibility/2006">
              <mc:Choice xmlns:v="urn:schemas-microsoft-com:vml" Requires="v">
                <p:oleObj spid="_x0000_s21509" name="Equation" r:id="rId6" imgW="2857320" imgH="736560" progId="Equation.DSMT4">
                  <p:embed/>
                </p:oleObj>
              </mc:Choice>
              <mc:Fallback>
                <p:oleObj name="Equation" r:id="rId6" imgW="2857320" imgH="7365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11582" y="2878281"/>
                        <a:ext cx="4718050"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121272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2 Class Case</a:t>
            </a:r>
          </a:p>
        </p:txBody>
      </p:sp>
      <p:sp>
        <p:nvSpPr>
          <p:cNvPr id="3" name="Content Placeholder 2"/>
          <p:cNvSpPr>
            <a:spLocks noGrp="1"/>
          </p:cNvSpPr>
          <p:nvPr>
            <p:ph idx="1"/>
          </p:nvPr>
        </p:nvSpPr>
        <p:spPr>
          <a:xfrm>
            <a:off x="955963" y="990601"/>
            <a:ext cx="9964881" cy="5668963"/>
          </a:xfrm>
        </p:spPr>
        <p:txBody>
          <a:bodyPr>
            <a:normAutofit/>
          </a:bodyPr>
          <a:lstStyle/>
          <a:p>
            <a:pPr marL="347472"/>
            <a:r>
              <a:rPr lang="en-US" sz="2400" dirty="0"/>
              <a:t>Assume </a:t>
            </a:r>
            <a:r>
              <a:rPr lang="en-US" sz="2400" dirty="0" err="1"/>
              <a:t>covariances</a:t>
            </a:r>
            <a:r>
              <a:rPr lang="en-US" sz="2400" dirty="0"/>
              <a:t> are equal</a:t>
            </a:r>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a:p>
            <a:pPr marL="347472"/>
            <a:endParaRPr lang="en-US" sz="2400" dirty="0"/>
          </a:p>
        </p:txBody>
      </p:sp>
      <p:graphicFrame>
        <p:nvGraphicFramePr>
          <p:cNvPr id="87044" name="Object 4"/>
          <p:cNvGraphicFramePr>
            <a:graphicFrameLocks noChangeAspect="1"/>
          </p:cNvGraphicFramePr>
          <p:nvPr/>
        </p:nvGraphicFramePr>
        <p:xfrm>
          <a:off x="2391931" y="1786805"/>
          <a:ext cx="6729413" cy="3286125"/>
        </p:xfrm>
        <a:graphic>
          <a:graphicData uri="http://schemas.openxmlformats.org/presentationml/2006/ole">
            <mc:AlternateContent xmlns:mc="http://schemas.openxmlformats.org/markup-compatibility/2006">
              <mc:Choice xmlns:v="urn:schemas-microsoft-com:vml" Requires="v">
                <p:oleObj spid="_x0000_s22531" name="Equation" r:id="rId4" imgW="4076640" imgH="1993680" progId="Equation.DSMT4">
                  <p:embed/>
                </p:oleObj>
              </mc:Choice>
              <mc:Fallback>
                <p:oleObj name="Equation" r:id="rId4" imgW="4076640" imgH="1993680" progId="Equation.DSMT4">
                  <p:embed/>
                  <p:pic>
                    <p:nvPicPr>
                      <p:cNvPr id="0" name=""/>
                      <p:cNvPicPr>
                        <a:picLocks noChangeAspect="1" noChangeArrowheads="1"/>
                      </p:cNvPicPr>
                      <p:nvPr/>
                    </p:nvPicPr>
                    <p:blipFill>
                      <a:blip r:embed="rId5"/>
                      <a:srcRect/>
                      <a:stretch>
                        <a:fillRect/>
                      </a:stretch>
                    </p:blipFill>
                    <p:spPr bwMode="auto">
                      <a:xfrm>
                        <a:off x="2391931" y="1786805"/>
                        <a:ext cx="6729413" cy="328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3438420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2 Class Case</a:t>
            </a:r>
          </a:p>
        </p:txBody>
      </p:sp>
      <p:sp>
        <p:nvSpPr>
          <p:cNvPr id="3" name="Content Placeholder 2"/>
          <p:cNvSpPr>
            <a:spLocks noGrp="1"/>
          </p:cNvSpPr>
          <p:nvPr>
            <p:ph idx="1"/>
          </p:nvPr>
        </p:nvSpPr>
        <p:spPr>
          <a:xfrm>
            <a:off x="883227" y="990600"/>
            <a:ext cx="10356273" cy="5668963"/>
          </a:xfrm>
        </p:spPr>
        <p:txBody>
          <a:bodyPr>
            <a:normAutofit/>
          </a:bodyPr>
          <a:lstStyle/>
          <a:p>
            <a:pPr marL="0" indent="-457200">
              <a:buNone/>
            </a:pPr>
            <a:r>
              <a:rPr lang="en-US" sz="2400" dirty="0"/>
              <a:t>The problem is we are interested in posterior class probabilities rather than </a:t>
            </a:r>
            <a:r>
              <a:rPr lang="en-US" sz="2400" i="1" dirty="0" err="1">
                <a:latin typeface="Times" pitchFamily="18" charset="0"/>
              </a:rPr>
              <a:t>f</a:t>
            </a:r>
            <a:r>
              <a:rPr lang="en-US" sz="2400" i="1" baseline="-25000" dirty="0" err="1">
                <a:latin typeface="Times" pitchFamily="18" charset="0"/>
              </a:rPr>
              <a:t>k</a:t>
            </a:r>
            <a:r>
              <a:rPr lang="en-US" sz="2400" dirty="0">
                <a:latin typeface="Times" pitchFamily="18" charset="0"/>
              </a:rPr>
              <a:t>(</a:t>
            </a:r>
            <a:r>
              <a:rPr lang="en-US" sz="2400" b="1" dirty="0">
                <a:latin typeface="Times" pitchFamily="18" charset="0"/>
              </a:rPr>
              <a:t>x</a:t>
            </a:r>
            <a:r>
              <a:rPr lang="en-US" sz="2400" dirty="0">
                <a:latin typeface="Times" pitchFamily="18" charset="0"/>
              </a:rPr>
              <a:t>)…</a:t>
            </a:r>
            <a:endParaRPr lang="en-US" sz="2400" dirty="0"/>
          </a:p>
          <a:p>
            <a:pPr marL="0" indent="-457200">
              <a:buNone/>
            </a:pPr>
            <a:endParaRPr lang="en-US" sz="1100" dirty="0"/>
          </a:p>
          <a:p>
            <a:pPr marL="0" indent="-457200">
              <a:buNone/>
            </a:pPr>
            <a:r>
              <a:rPr lang="en-US" sz="2400" dirty="0"/>
              <a:t>Instead of the ratio of </a:t>
            </a:r>
            <a:r>
              <a:rPr lang="en-US" sz="2400" i="1" dirty="0">
                <a:latin typeface="Times" pitchFamily="18" charset="0"/>
              </a:rPr>
              <a:t>f</a:t>
            </a:r>
            <a:r>
              <a:rPr lang="en-US" sz="2400" baseline="-25000" dirty="0">
                <a:latin typeface="Times" pitchFamily="18" charset="0"/>
              </a:rPr>
              <a:t>1</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 to </a:t>
            </a:r>
            <a:r>
              <a:rPr lang="en-US" sz="2400" i="1" dirty="0">
                <a:latin typeface="Times" pitchFamily="18" charset="0"/>
              </a:rPr>
              <a:t>f</a:t>
            </a:r>
            <a:r>
              <a:rPr lang="en-US" sz="2400" baseline="-25000" dirty="0">
                <a:latin typeface="Times" pitchFamily="18" charset="0"/>
              </a:rPr>
              <a:t>2</a:t>
            </a:r>
            <a:r>
              <a:rPr lang="en-US" sz="2400" dirty="0">
                <a:latin typeface="Times" pitchFamily="18" charset="0"/>
              </a:rPr>
              <a:t>(</a:t>
            </a:r>
            <a:r>
              <a:rPr lang="en-US" sz="2400" b="1" dirty="0">
                <a:latin typeface="Times" pitchFamily="18" charset="0"/>
              </a:rPr>
              <a:t>x</a:t>
            </a:r>
            <a:r>
              <a:rPr lang="en-US" sz="2400" dirty="0">
                <a:latin typeface="Times" pitchFamily="18" charset="0"/>
              </a:rPr>
              <a:t>)</a:t>
            </a:r>
            <a:r>
              <a:rPr lang="en-US" sz="2400" dirty="0"/>
              <a:t> , consider the ratio of the conditional probabilities</a:t>
            </a:r>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a:p>
            <a:pPr marL="457200" indent="-457200">
              <a:buNone/>
            </a:pPr>
            <a:endParaRPr lang="en-US" sz="2400" dirty="0"/>
          </a:p>
        </p:txBody>
      </p:sp>
      <p:graphicFrame>
        <p:nvGraphicFramePr>
          <p:cNvPr id="109571" name="Object 3"/>
          <p:cNvGraphicFramePr>
            <a:graphicFrameLocks noChangeAspect="1"/>
          </p:cNvGraphicFramePr>
          <p:nvPr>
            <p:extLst>
              <p:ext uri="{D42A27DB-BD31-4B8C-83A1-F6EECF244321}">
                <p14:modId xmlns:p14="http://schemas.microsoft.com/office/powerpoint/2010/main" val="2296726793"/>
              </p:ext>
            </p:extLst>
          </p:nvPr>
        </p:nvGraphicFramePr>
        <p:xfrm>
          <a:off x="2664884" y="2889075"/>
          <a:ext cx="6821488" cy="3575050"/>
        </p:xfrm>
        <a:graphic>
          <a:graphicData uri="http://schemas.openxmlformats.org/presentationml/2006/ole">
            <mc:AlternateContent xmlns:mc="http://schemas.openxmlformats.org/markup-compatibility/2006">
              <mc:Choice xmlns:v="urn:schemas-microsoft-com:vml" Requires="v">
                <p:oleObj spid="_x0000_s23555" name="Equation" r:id="rId4" imgW="4381200" imgH="2298600" progId="Equation.DSMT4">
                  <p:embed/>
                </p:oleObj>
              </mc:Choice>
              <mc:Fallback>
                <p:oleObj name="Equation" r:id="rId4" imgW="4381200" imgH="2298600" progId="Equation.DSMT4">
                  <p:embed/>
                  <p:pic>
                    <p:nvPicPr>
                      <p:cNvPr id="0" name=""/>
                      <p:cNvPicPr>
                        <a:picLocks noChangeAspect="1" noChangeArrowheads="1"/>
                      </p:cNvPicPr>
                      <p:nvPr/>
                    </p:nvPicPr>
                    <p:blipFill>
                      <a:blip r:embed="rId5"/>
                      <a:srcRect/>
                      <a:stretch>
                        <a:fillRect/>
                      </a:stretch>
                    </p:blipFill>
                    <p:spPr bwMode="auto">
                      <a:xfrm>
                        <a:off x="2664884" y="2889075"/>
                        <a:ext cx="6821488" cy="3575050"/>
                      </a:xfrm>
                      <a:prstGeom prst="rect">
                        <a:avLst/>
                      </a:prstGeom>
                      <a:noFill/>
                    </p:spPr>
                  </p:pic>
                </p:oleObj>
              </mc:Fallback>
            </mc:AlternateContent>
          </a:graphicData>
        </a:graphic>
      </p:graphicFrame>
    </p:spTree>
    <p:extLst>
      <p:ext uri="{BB962C8B-B14F-4D97-AF65-F5344CB8AC3E}">
        <p14:creationId xmlns:p14="http://schemas.microsoft.com/office/powerpoint/2010/main" val="237541953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2 Class Case</a:t>
            </a:r>
          </a:p>
        </p:txBody>
      </p:sp>
      <p:sp>
        <p:nvSpPr>
          <p:cNvPr id="3" name="Content Placeholder 2"/>
          <p:cNvSpPr>
            <a:spLocks noGrp="1"/>
          </p:cNvSpPr>
          <p:nvPr>
            <p:ph idx="1"/>
          </p:nvPr>
        </p:nvSpPr>
        <p:spPr>
          <a:xfrm>
            <a:off x="529936" y="990601"/>
            <a:ext cx="10422082" cy="5668963"/>
          </a:xfrm>
        </p:spPr>
        <p:txBody>
          <a:bodyPr>
            <a:normAutofit/>
          </a:bodyPr>
          <a:lstStyle/>
          <a:p>
            <a:pPr marL="347472" indent="-457200"/>
            <a:r>
              <a:rPr lang="en-US" dirty="0"/>
              <a:t>We can think of this as the log odds of being in class 1 versus class 2 given observed data </a:t>
            </a:r>
            <a:r>
              <a:rPr lang="en-US" b="1" dirty="0">
                <a:latin typeface="Times" panose="02020603050405020304" pitchFamily="18" charset="0"/>
                <a:cs typeface="Times" panose="02020603050405020304" pitchFamily="18" charset="0"/>
              </a:rPr>
              <a:t>X</a:t>
            </a:r>
            <a:endParaRPr lang="en-US" dirty="0">
              <a:latin typeface="Times" panose="02020603050405020304" pitchFamily="18" charset="0"/>
              <a:cs typeface="Times" panose="02020603050405020304" pitchFamily="18" charset="0"/>
            </a:endParaRPr>
          </a:p>
          <a:p>
            <a:pPr marL="347472"/>
            <a:endParaRPr lang="en-US" sz="1200" dirty="0"/>
          </a:p>
          <a:p>
            <a:pPr marL="347472" indent="-457200"/>
            <a:r>
              <a:rPr lang="en-US" dirty="0"/>
              <a:t>Therefore we make our decision about class assignment based on whether this ratio is larger or smaller than 0</a:t>
            </a:r>
          </a:p>
          <a:p>
            <a:pPr marL="347472"/>
            <a:endParaRPr lang="en-US" sz="1200" dirty="0"/>
          </a:p>
          <a:p>
            <a:pPr marL="347472"/>
            <a:r>
              <a:rPr lang="en-US" dirty="0"/>
              <a:t>Our decision boundary between the two classes occurs where</a:t>
            </a:r>
          </a:p>
          <a:p>
            <a:pPr marL="347472"/>
            <a:endParaRPr lang="en-US" dirty="0"/>
          </a:p>
          <a:p>
            <a:pPr marL="347472"/>
            <a:endParaRPr lang="en-US" dirty="0"/>
          </a:p>
          <a:p>
            <a:pPr marL="347472" indent="-457200"/>
            <a:r>
              <a:rPr lang="en-US" dirty="0"/>
              <a:t>This boundary represents a </a:t>
            </a:r>
            <a:r>
              <a:rPr lang="en-US" dirty="0" err="1"/>
              <a:t>hyperplane</a:t>
            </a:r>
            <a:r>
              <a:rPr lang="en-US" dirty="0"/>
              <a:t> in </a:t>
            </a:r>
            <a:r>
              <a:rPr lang="en-US" i="1" dirty="0">
                <a:latin typeface="Times" pitchFamily="18" charset="0"/>
              </a:rPr>
              <a:t>p</a:t>
            </a:r>
            <a:r>
              <a:rPr lang="en-US" dirty="0"/>
              <a:t> dimensions (based on the </a:t>
            </a:r>
            <a:r>
              <a:rPr lang="en-US" i="1" dirty="0">
                <a:latin typeface="Times" pitchFamily="18" charset="0"/>
              </a:rPr>
              <a:t>p</a:t>
            </a:r>
            <a:r>
              <a:rPr lang="en-US" dirty="0"/>
              <a:t> features defined in </a:t>
            </a:r>
            <a:r>
              <a:rPr lang="en-US" b="1" dirty="0">
                <a:latin typeface="Times" pitchFamily="18" charset="0"/>
              </a:rPr>
              <a:t>x</a:t>
            </a:r>
            <a:r>
              <a:rPr lang="en-US" dirty="0"/>
              <a:t>)</a:t>
            </a:r>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a:p>
            <a:pPr marL="347472"/>
            <a:endParaRPr lang="en-US" dirty="0"/>
          </a:p>
        </p:txBody>
      </p:sp>
      <p:graphicFrame>
        <p:nvGraphicFramePr>
          <p:cNvPr id="109571" name="Object 3"/>
          <p:cNvGraphicFramePr>
            <a:graphicFrameLocks noChangeAspect="1"/>
          </p:cNvGraphicFramePr>
          <p:nvPr>
            <p:extLst>
              <p:ext uri="{D42A27DB-BD31-4B8C-83A1-F6EECF244321}">
                <p14:modId xmlns:p14="http://schemas.microsoft.com/office/powerpoint/2010/main" val="325438149"/>
              </p:ext>
            </p:extLst>
          </p:nvPr>
        </p:nvGraphicFramePr>
        <p:xfrm>
          <a:off x="3026657" y="3977569"/>
          <a:ext cx="4603750" cy="609600"/>
        </p:xfrm>
        <a:graphic>
          <a:graphicData uri="http://schemas.openxmlformats.org/presentationml/2006/ole">
            <mc:AlternateContent xmlns:mc="http://schemas.openxmlformats.org/markup-compatibility/2006">
              <mc:Choice xmlns:v="urn:schemas-microsoft-com:vml" Requires="v">
                <p:oleObj spid="_x0000_s24579" name="Equation" r:id="rId4" imgW="2108160" imgH="279360" progId="Equation.DSMT4">
                  <p:embed/>
                </p:oleObj>
              </mc:Choice>
              <mc:Fallback>
                <p:oleObj name="Equation" r:id="rId4" imgW="2108160" imgH="279360" progId="Equation.DSMT4">
                  <p:embed/>
                  <p:pic>
                    <p:nvPicPr>
                      <p:cNvPr id="0" name=""/>
                      <p:cNvPicPr>
                        <a:picLocks noChangeAspect="1" noChangeArrowheads="1"/>
                      </p:cNvPicPr>
                      <p:nvPr/>
                    </p:nvPicPr>
                    <p:blipFill>
                      <a:blip r:embed="rId5"/>
                      <a:srcRect/>
                      <a:stretch>
                        <a:fillRect/>
                      </a:stretch>
                    </p:blipFill>
                    <p:spPr bwMode="auto">
                      <a:xfrm>
                        <a:off x="3026657" y="3977569"/>
                        <a:ext cx="4603750" cy="609600"/>
                      </a:xfrm>
                      <a:prstGeom prst="rect">
                        <a:avLst/>
                      </a:prstGeom>
                      <a:noFill/>
                    </p:spPr>
                  </p:pic>
                </p:oleObj>
              </mc:Fallback>
            </mc:AlternateContent>
          </a:graphicData>
        </a:graphic>
      </p:graphicFrame>
    </p:spTree>
    <p:extLst>
      <p:ext uri="{BB962C8B-B14F-4D97-AF65-F5344CB8AC3E}">
        <p14:creationId xmlns:p14="http://schemas.microsoft.com/office/powerpoint/2010/main" val="194700268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Discriminant Analysis,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gt; 2</a:t>
            </a:r>
          </a:p>
        </p:txBody>
      </p:sp>
      <p:sp>
        <p:nvSpPr>
          <p:cNvPr id="3" name="Content Placeholder 2"/>
          <p:cNvSpPr>
            <a:spLocks noGrp="1"/>
          </p:cNvSpPr>
          <p:nvPr>
            <p:ph idx="1"/>
          </p:nvPr>
        </p:nvSpPr>
        <p:spPr>
          <a:xfrm>
            <a:off x="1111827" y="990601"/>
            <a:ext cx="9798628" cy="5668963"/>
          </a:xfrm>
        </p:spPr>
        <p:txBody>
          <a:bodyPr>
            <a:normAutofit/>
          </a:bodyPr>
          <a:lstStyle/>
          <a:p>
            <a:pPr marL="402336"/>
            <a:r>
              <a:rPr lang="en-US" dirty="0"/>
              <a:t>We can generalize this to more than 2 classes</a:t>
            </a:r>
          </a:p>
          <a:p>
            <a:pPr marL="402336"/>
            <a:endParaRPr lang="en-US" dirty="0"/>
          </a:p>
          <a:p>
            <a:pPr marL="402336" indent="-457200"/>
            <a:r>
              <a:rPr lang="en-US" dirty="0"/>
              <a:t>The more general form of the linear </a:t>
            </a:r>
            <a:r>
              <a:rPr lang="en-US" dirty="0" err="1"/>
              <a:t>discriminant</a:t>
            </a:r>
            <a:r>
              <a:rPr lang="en-US" dirty="0"/>
              <a:t> function for LDA is:</a:t>
            </a:r>
          </a:p>
          <a:p>
            <a:pPr marL="402336"/>
            <a:endParaRPr lang="en-US" dirty="0"/>
          </a:p>
          <a:p>
            <a:pPr marL="402336"/>
            <a:endParaRPr lang="en-US" dirty="0"/>
          </a:p>
          <a:p>
            <a:pPr marL="402336" indent="-457200"/>
            <a:r>
              <a:rPr lang="en-US" dirty="0"/>
              <a:t>In general we don’t know </a:t>
            </a:r>
            <a:r>
              <a:rPr lang="en-US" i="1" dirty="0" err="1">
                <a:latin typeface="Symbol" panose="05050102010706020507" pitchFamily="18" charset="2"/>
              </a:rPr>
              <a:t>m</a:t>
            </a:r>
            <a:r>
              <a:rPr lang="en-US" i="1" baseline="-25000" dirty="0" err="1"/>
              <a:t>k</a:t>
            </a:r>
            <a:r>
              <a:rPr lang="en-US" dirty="0"/>
              <a:t>, </a:t>
            </a:r>
            <a:r>
              <a:rPr lang="en-US" dirty="0">
                <a:latin typeface="Symbol" panose="05050102010706020507" pitchFamily="18" charset="2"/>
              </a:rPr>
              <a:t>S</a:t>
            </a:r>
            <a:r>
              <a:rPr lang="en-US" dirty="0"/>
              <a:t>, or </a:t>
            </a:r>
            <a:r>
              <a:rPr lang="en-US" i="1" dirty="0" err="1">
                <a:latin typeface="Symbol" panose="05050102010706020507" pitchFamily="18" charset="2"/>
              </a:rPr>
              <a:t>p</a:t>
            </a:r>
            <a:r>
              <a:rPr lang="en-US" i="1" baseline="-25000" dirty="0" err="1"/>
              <a:t>k</a:t>
            </a:r>
            <a:r>
              <a:rPr lang="en-US" dirty="0"/>
              <a:t> so we need to estimate these values. </a:t>
            </a:r>
          </a:p>
          <a:p>
            <a:pPr marL="402336"/>
            <a:endParaRPr lang="en-US" dirty="0"/>
          </a:p>
          <a:p>
            <a:pPr marL="402336"/>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568547665"/>
              </p:ext>
            </p:extLst>
          </p:nvPr>
        </p:nvGraphicFramePr>
        <p:xfrm>
          <a:off x="3198813" y="2989263"/>
          <a:ext cx="4640262" cy="501650"/>
        </p:xfrm>
        <a:graphic>
          <a:graphicData uri="http://schemas.openxmlformats.org/presentationml/2006/ole">
            <mc:AlternateContent xmlns:mc="http://schemas.openxmlformats.org/markup-compatibility/2006">
              <mc:Choice xmlns:v="urn:schemas-microsoft-com:vml" Requires="v">
                <p:oleObj spid="_x0000_s25603" name="Equation" r:id="rId4" imgW="2349360" imgH="253800" progId="Equation.DSMT4">
                  <p:embed/>
                </p:oleObj>
              </mc:Choice>
              <mc:Fallback>
                <p:oleObj name="Equation" r:id="rId4" imgW="2349360" imgH="253800" progId="Equation.DSMT4">
                  <p:embed/>
                  <p:pic>
                    <p:nvPicPr>
                      <p:cNvPr id="0" name=""/>
                      <p:cNvPicPr>
                        <a:picLocks noChangeAspect="1" noChangeArrowheads="1"/>
                      </p:cNvPicPr>
                      <p:nvPr/>
                    </p:nvPicPr>
                    <p:blipFill>
                      <a:blip r:embed="rId5"/>
                      <a:srcRect/>
                      <a:stretch>
                        <a:fillRect/>
                      </a:stretch>
                    </p:blipFill>
                    <p:spPr bwMode="auto">
                      <a:xfrm>
                        <a:off x="3198813" y="2989263"/>
                        <a:ext cx="4640262" cy="501650"/>
                      </a:xfrm>
                      <a:prstGeom prst="rect">
                        <a:avLst/>
                      </a:prstGeom>
                      <a:noFill/>
                    </p:spPr>
                  </p:pic>
                </p:oleObj>
              </mc:Fallback>
            </mc:AlternateContent>
          </a:graphicData>
        </a:graphic>
      </p:graphicFrame>
    </p:spTree>
    <p:extLst>
      <p:ext uri="{BB962C8B-B14F-4D97-AF65-F5344CB8AC3E}">
        <p14:creationId xmlns:p14="http://schemas.microsoft.com/office/powerpoint/2010/main" val="104631944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Discriminant Analysis, </a:t>
            </a:r>
            <a:r>
              <a:rPr lang="en-US" sz="4000" i="1" dirty="0">
                <a:latin typeface="Times" panose="02020603050405020304" pitchFamily="18" charset="0"/>
                <a:cs typeface="Times" panose="02020603050405020304" pitchFamily="18" charset="0"/>
              </a:rPr>
              <a:t>K</a:t>
            </a:r>
            <a:r>
              <a:rPr lang="en-US" sz="4000" dirty="0">
                <a:latin typeface="Times" panose="02020603050405020304" pitchFamily="18" charset="0"/>
                <a:cs typeface="Times" panose="02020603050405020304" pitchFamily="18" charset="0"/>
              </a:rPr>
              <a:t> &gt; 2</a:t>
            </a:r>
          </a:p>
        </p:txBody>
      </p:sp>
      <p:sp>
        <p:nvSpPr>
          <p:cNvPr id="3" name="Content Placeholder 2"/>
          <p:cNvSpPr>
            <a:spLocks noGrp="1"/>
          </p:cNvSpPr>
          <p:nvPr>
            <p:ph idx="1"/>
          </p:nvPr>
        </p:nvSpPr>
        <p:spPr>
          <a:xfrm>
            <a:off x="1111827" y="990601"/>
            <a:ext cx="9798628" cy="5668963"/>
          </a:xfrm>
        </p:spPr>
        <p:txBody>
          <a:bodyPr>
            <a:normAutofit/>
          </a:bodyPr>
          <a:lstStyle/>
          <a:p>
            <a:pPr marL="402336"/>
            <a:r>
              <a:rPr lang="en-US" dirty="0"/>
              <a:t>We can estimate the unknown quantities as</a:t>
            </a:r>
          </a:p>
          <a:p>
            <a:pPr marL="859536" lvl="1"/>
            <a:endParaRPr lang="en-US" dirty="0"/>
          </a:p>
          <a:p>
            <a:pPr marL="402336"/>
            <a:endParaRPr lang="en-US" dirty="0"/>
          </a:p>
          <a:p>
            <a:pPr marL="402336"/>
            <a:endParaRPr lang="en-US" dirty="0"/>
          </a:p>
          <a:p>
            <a:pPr marL="402336"/>
            <a:endParaRPr lang="en-US" dirty="0"/>
          </a:p>
          <a:p>
            <a:pPr marL="402336" indent="-457200"/>
            <a:r>
              <a:rPr lang="en-US" dirty="0"/>
              <a:t>Then the decision boundary between classes is defined by multiple </a:t>
            </a:r>
            <a:r>
              <a:rPr lang="en-US" dirty="0" err="1"/>
              <a:t>hyperplanes</a:t>
            </a:r>
            <a:r>
              <a:rPr lang="en-US" dirty="0"/>
              <a:t> defined by each line where</a:t>
            </a:r>
          </a:p>
          <a:p>
            <a:pPr marL="402336"/>
            <a:endParaRPr lang="en-US" dirty="0"/>
          </a:p>
          <a:p>
            <a:pPr marL="402336"/>
            <a:endParaRPr lang="en-US" dirty="0"/>
          </a:p>
        </p:txBody>
      </p:sp>
      <p:graphicFrame>
        <p:nvGraphicFramePr>
          <p:cNvPr id="113667" name="Object 3"/>
          <p:cNvGraphicFramePr>
            <a:graphicFrameLocks noChangeAspect="1"/>
          </p:cNvGraphicFramePr>
          <p:nvPr>
            <p:extLst>
              <p:ext uri="{D42A27DB-BD31-4B8C-83A1-F6EECF244321}">
                <p14:modId xmlns:p14="http://schemas.microsoft.com/office/powerpoint/2010/main" val="1736048434"/>
              </p:ext>
            </p:extLst>
          </p:nvPr>
        </p:nvGraphicFramePr>
        <p:xfrm>
          <a:off x="1582161" y="4480647"/>
          <a:ext cx="9834562" cy="1544637"/>
        </p:xfrm>
        <a:graphic>
          <a:graphicData uri="http://schemas.openxmlformats.org/presentationml/2006/ole">
            <mc:AlternateContent xmlns:mc="http://schemas.openxmlformats.org/markup-compatibility/2006">
              <mc:Choice xmlns:v="urn:schemas-microsoft-com:vml" Requires="v">
                <p:oleObj spid="_x0000_s26628" name="Equation" r:id="rId4" imgW="4914720" imgH="774360" progId="Equation.DSMT4">
                  <p:embed/>
                </p:oleObj>
              </mc:Choice>
              <mc:Fallback>
                <p:oleObj name="Equation" r:id="rId4" imgW="4914720" imgH="774360" progId="Equation.DSMT4">
                  <p:embed/>
                  <p:pic>
                    <p:nvPicPr>
                      <p:cNvPr id="0" name=""/>
                      <p:cNvPicPr>
                        <a:picLocks noChangeAspect="1" noChangeArrowheads="1"/>
                      </p:cNvPicPr>
                      <p:nvPr/>
                    </p:nvPicPr>
                    <p:blipFill>
                      <a:blip r:embed="rId5"/>
                      <a:srcRect/>
                      <a:stretch>
                        <a:fillRect/>
                      </a:stretch>
                    </p:blipFill>
                    <p:spPr bwMode="auto">
                      <a:xfrm>
                        <a:off x="1582161" y="4480647"/>
                        <a:ext cx="9834562" cy="154463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6325780"/>
              </p:ext>
            </p:extLst>
          </p:nvPr>
        </p:nvGraphicFramePr>
        <p:xfrm>
          <a:off x="2395682" y="1551276"/>
          <a:ext cx="5284788" cy="1728787"/>
        </p:xfrm>
        <a:graphic>
          <a:graphicData uri="http://schemas.openxmlformats.org/presentationml/2006/ole">
            <mc:AlternateContent xmlns:mc="http://schemas.openxmlformats.org/markup-compatibility/2006">
              <mc:Choice xmlns:v="urn:schemas-microsoft-com:vml" Requires="v">
                <p:oleObj spid="_x0000_s26629" name="Equation" r:id="rId6" imgW="2679480" imgH="876240" progId="Equation.DSMT4">
                  <p:embed/>
                </p:oleObj>
              </mc:Choice>
              <mc:Fallback>
                <p:oleObj name="Equation" r:id="rId6" imgW="2679480" imgH="876240" progId="Equation.DSMT4">
                  <p:embed/>
                  <p:pic>
                    <p:nvPicPr>
                      <p:cNvPr id="0" name=""/>
                      <p:cNvPicPr>
                        <a:picLocks noChangeAspect="1" noChangeArrowheads="1"/>
                      </p:cNvPicPr>
                      <p:nvPr/>
                    </p:nvPicPr>
                    <p:blipFill>
                      <a:blip r:embed="rId7"/>
                      <a:srcRect/>
                      <a:stretch>
                        <a:fillRect/>
                      </a:stretch>
                    </p:blipFill>
                    <p:spPr bwMode="auto">
                      <a:xfrm>
                        <a:off x="2395682" y="1551276"/>
                        <a:ext cx="5284788" cy="1728787"/>
                      </a:xfrm>
                      <a:prstGeom prst="rect">
                        <a:avLst/>
                      </a:prstGeom>
                      <a:noFill/>
                    </p:spPr>
                  </p:pic>
                </p:oleObj>
              </mc:Fallback>
            </mc:AlternateContent>
          </a:graphicData>
        </a:graphic>
      </p:graphicFrame>
    </p:spTree>
    <p:extLst>
      <p:ext uri="{BB962C8B-B14F-4D97-AF65-F5344CB8AC3E}">
        <p14:creationId xmlns:p14="http://schemas.microsoft.com/office/powerpoint/2010/main" val="39358876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t>LDA and Least Squares</a:t>
            </a:r>
          </a:p>
        </p:txBody>
      </p:sp>
      <p:sp>
        <p:nvSpPr>
          <p:cNvPr id="3" name="Content Placeholder 2"/>
          <p:cNvSpPr>
            <a:spLocks noGrp="1"/>
          </p:cNvSpPr>
          <p:nvPr>
            <p:ph idx="1"/>
          </p:nvPr>
        </p:nvSpPr>
        <p:spPr>
          <a:xfrm>
            <a:off x="955964" y="990601"/>
            <a:ext cx="10203872" cy="5668963"/>
          </a:xfrm>
        </p:spPr>
        <p:txBody>
          <a:bodyPr>
            <a:normAutofit/>
          </a:bodyPr>
          <a:lstStyle/>
          <a:p>
            <a:pPr marL="457200" indent="-457200">
              <a:lnSpc>
                <a:spcPct val="100000"/>
              </a:lnSpc>
              <a:spcBef>
                <a:spcPts val="0"/>
              </a:spcBef>
            </a:pPr>
            <a:r>
              <a:rPr lang="en-US" dirty="0"/>
              <a:t>In the 2 class case there is a correspondence between our least squares classifier and LDA</a:t>
            </a:r>
          </a:p>
          <a:p>
            <a:pPr indent="0">
              <a:lnSpc>
                <a:spcPct val="100000"/>
              </a:lnSpc>
              <a:spcBef>
                <a:spcPts val="0"/>
              </a:spcBef>
              <a:buNone/>
            </a:pPr>
            <a:endParaRPr lang="en-US" sz="600" dirty="0"/>
          </a:p>
          <a:p>
            <a:pPr marL="457200">
              <a:lnSpc>
                <a:spcPct val="100000"/>
              </a:lnSpc>
              <a:spcBef>
                <a:spcPts val="0"/>
              </a:spcBef>
            </a:pPr>
            <a:r>
              <a:rPr lang="en-US" dirty="0"/>
              <a:t>LDA classifies an observed </a:t>
            </a:r>
            <a:r>
              <a:rPr lang="en-US" b="1" dirty="0">
                <a:latin typeface="Times" pitchFamily="18" charset="0"/>
              </a:rPr>
              <a:t>x</a:t>
            </a:r>
            <a:r>
              <a:rPr lang="en-US" dirty="0"/>
              <a:t> to class 2 if</a:t>
            </a:r>
          </a:p>
          <a:p>
            <a:pPr marL="457200">
              <a:lnSpc>
                <a:spcPct val="100000"/>
              </a:lnSpc>
              <a:spcBef>
                <a:spcPts val="0"/>
              </a:spcBef>
            </a:pPr>
            <a:endParaRPr lang="en-US" dirty="0"/>
          </a:p>
          <a:p>
            <a:pPr marL="457200">
              <a:lnSpc>
                <a:spcPct val="100000"/>
              </a:lnSpc>
              <a:spcBef>
                <a:spcPts val="0"/>
              </a:spcBef>
            </a:pPr>
            <a:endParaRPr lang="en-US" dirty="0"/>
          </a:p>
          <a:p>
            <a:pPr marL="457200" indent="-457200">
              <a:lnSpc>
                <a:spcPct val="100000"/>
              </a:lnSpc>
              <a:spcBef>
                <a:spcPts val="0"/>
              </a:spcBef>
            </a:pPr>
            <a:endParaRPr lang="en-US" dirty="0"/>
          </a:p>
          <a:p>
            <a:pPr marL="457200" indent="-457200">
              <a:lnSpc>
                <a:spcPct val="100000"/>
              </a:lnSpc>
              <a:spcBef>
                <a:spcPts val="0"/>
              </a:spcBef>
            </a:pPr>
            <a:r>
              <a:rPr lang="en-US" dirty="0"/>
              <a:t>It can be shown that the coefficients vector from LS is proportional to the LDA direction shown above</a:t>
            </a:r>
          </a:p>
          <a:p>
            <a:pPr marL="457200" indent="-457200">
              <a:lnSpc>
                <a:spcPct val="100000"/>
              </a:lnSpc>
              <a:spcBef>
                <a:spcPts val="0"/>
              </a:spcBef>
            </a:pPr>
            <a:endParaRPr lang="en-US" sz="1200" dirty="0"/>
          </a:p>
          <a:p>
            <a:pPr marL="457200" indent="-457200">
              <a:lnSpc>
                <a:spcPct val="100000"/>
              </a:lnSpc>
              <a:spcBef>
                <a:spcPts val="0"/>
              </a:spcBef>
            </a:pPr>
            <a:r>
              <a:rPr lang="en-US" dirty="0"/>
              <a:t>Decision rules only the same if </a:t>
            </a:r>
            <a:r>
              <a:rPr lang="en-US" i="1" dirty="0">
                <a:latin typeface="Times" pitchFamily="18" charset="0"/>
              </a:rPr>
              <a:t>N</a:t>
            </a:r>
            <a:r>
              <a:rPr lang="en-US" baseline="-25000" dirty="0">
                <a:latin typeface="Times" pitchFamily="18" charset="0"/>
              </a:rPr>
              <a:t>1</a:t>
            </a:r>
            <a:r>
              <a:rPr lang="en-US" dirty="0">
                <a:latin typeface="Times" pitchFamily="18" charset="0"/>
              </a:rPr>
              <a:t> = </a:t>
            </a:r>
            <a:r>
              <a:rPr lang="en-US" i="1" dirty="0">
                <a:latin typeface="Times" pitchFamily="18" charset="0"/>
              </a:rPr>
              <a:t>N</a:t>
            </a:r>
            <a:r>
              <a:rPr lang="en-US" baseline="-25000" dirty="0">
                <a:latin typeface="Times" pitchFamily="18" charset="0"/>
              </a:rPr>
              <a:t>2</a:t>
            </a:r>
          </a:p>
          <a:p>
            <a:pPr marL="457200">
              <a:lnSpc>
                <a:spcPct val="100000"/>
              </a:lnSpc>
              <a:spcBef>
                <a:spcPts val="0"/>
              </a:spcBef>
            </a:pPr>
            <a:endParaRPr lang="en-US" sz="1200" dirty="0"/>
          </a:p>
          <a:p>
            <a:pPr marL="457200" indent="-457200">
              <a:lnSpc>
                <a:spcPct val="100000"/>
              </a:lnSpc>
              <a:spcBef>
                <a:spcPts val="0"/>
              </a:spcBef>
            </a:pPr>
            <a:r>
              <a:rPr lang="en-US" dirty="0"/>
              <a:t>However for more than 2 classes, LDA and linear regression loose this correspondence</a:t>
            </a:r>
          </a:p>
          <a:p>
            <a:pPr marL="457200">
              <a:lnSpc>
                <a:spcPct val="100000"/>
              </a:lnSpc>
              <a:spcBef>
                <a:spcPts val="0"/>
              </a:spcBef>
            </a:pPr>
            <a:endParaRPr lang="en-US" sz="800" dirty="0"/>
          </a:p>
          <a:p>
            <a:pPr marL="457200">
              <a:lnSpc>
                <a:spcPct val="100000"/>
              </a:lnSpc>
              <a:spcBef>
                <a:spcPts val="0"/>
              </a:spcBef>
            </a:pPr>
            <a:endParaRPr lang="en-US" sz="2400" dirty="0"/>
          </a:p>
          <a:p>
            <a:pPr marL="457200">
              <a:lnSpc>
                <a:spcPct val="100000"/>
              </a:lnSpc>
              <a:spcBef>
                <a:spcPts val="0"/>
              </a:spcBef>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16417361"/>
              </p:ext>
            </p:extLst>
          </p:nvPr>
        </p:nvGraphicFramePr>
        <p:xfrm>
          <a:off x="2729345" y="2788227"/>
          <a:ext cx="5557838" cy="501650"/>
        </p:xfrm>
        <a:graphic>
          <a:graphicData uri="http://schemas.openxmlformats.org/presentationml/2006/ole">
            <mc:AlternateContent xmlns:mc="http://schemas.openxmlformats.org/markup-compatibility/2006">
              <mc:Choice xmlns:v="urn:schemas-microsoft-com:vml" Requires="v">
                <p:oleObj spid="_x0000_s27651" name="Equation" r:id="rId4" imgW="3377880" imgH="304560" progId="Equation.DSMT4">
                  <p:embed/>
                </p:oleObj>
              </mc:Choice>
              <mc:Fallback>
                <p:oleObj name="Equation" r:id="rId4" imgW="3377880" imgH="3045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9345" y="2788227"/>
                        <a:ext cx="5557838"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8271288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966356" y="990601"/>
            <a:ext cx="10307780" cy="5668963"/>
          </a:xfrm>
        </p:spPr>
        <p:txBody>
          <a:bodyPr>
            <a:normAutofit/>
          </a:bodyPr>
          <a:lstStyle/>
          <a:p>
            <a:pPr marL="457200" indent="-457200">
              <a:spcBef>
                <a:spcPts val="0"/>
              </a:spcBef>
            </a:pPr>
            <a:r>
              <a:rPr lang="en-US" sz="2400" dirty="0"/>
              <a:t>From a least squares standpoint, we can also think about classification via LDA as a dimensionality reduction problem</a:t>
            </a:r>
          </a:p>
          <a:p>
            <a:pPr marL="457200" indent="-457200">
              <a:spcBef>
                <a:spcPts val="0"/>
              </a:spcBef>
            </a:pPr>
            <a:endParaRPr lang="en-US" sz="1200" dirty="0"/>
          </a:p>
          <a:p>
            <a:pPr marL="457200">
              <a:spcBef>
                <a:spcPts val="0"/>
              </a:spcBef>
            </a:pPr>
            <a:endParaRPr lang="en-US" sz="900" dirty="0"/>
          </a:p>
          <a:p>
            <a:pPr marL="457200" indent="-457200">
              <a:spcBef>
                <a:spcPts val="0"/>
              </a:spcBef>
            </a:pPr>
            <a:r>
              <a:rPr lang="en-US" sz="2400" dirty="0"/>
              <a:t>For 2 class case, we use </a:t>
            </a:r>
            <a:r>
              <a:rPr lang="en-US" sz="2400" i="1" dirty="0">
                <a:latin typeface="Times" pitchFamily="18" charset="0"/>
              </a:rPr>
              <a:t>p</a:t>
            </a:r>
            <a:r>
              <a:rPr lang="en-US" sz="2400" dirty="0"/>
              <a:t> inputs (vector </a:t>
            </a:r>
            <a:r>
              <a:rPr lang="en-US" sz="2400" dirty="0">
                <a:latin typeface="Times" pitchFamily="18" charset="0"/>
              </a:rPr>
              <a:t>x</a:t>
            </a:r>
            <a:r>
              <a:rPr lang="en-US" sz="2400" dirty="0"/>
              <a:t>) and project into one direction represented by:</a:t>
            </a:r>
          </a:p>
          <a:p>
            <a:pPr marL="457200" indent="-457200">
              <a:spcBef>
                <a:spcPts val="0"/>
              </a:spcBef>
            </a:pPr>
            <a:endParaRPr lang="en-US" sz="2400" dirty="0"/>
          </a:p>
          <a:p>
            <a:pPr marL="457200" indent="-457200">
              <a:spcBef>
                <a:spcPts val="0"/>
              </a:spcBef>
            </a:pPr>
            <a:endParaRPr lang="en-US" sz="2400" dirty="0"/>
          </a:p>
          <a:p>
            <a:pPr marL="457200" indent="-457200">
              <a:spcBef>
                <a:spcPts val="0"/>
              </a:spcBef>
            </a:pPr>
            <a:endParaRPr lang="en-US" sz="2400" dirty="0"/>
          </a:p>
          <a:p>
            <a:pPr marL="457200" indent="-457200">
              <a:spcBef>
                <a:spcPts val="0"/>
              </a:spcBef>
            </a:pPr>
            <a:r>
              <a:rPr lang="en-US" sz="2400" dirty="0" err="1"/>
              <a:t>Thresholding</a:t>
            </a:r>
            <a:r>
              <a:rPr lang="en-US" sz="2400" dirty="0"/>
              <a:t> so that </a:t>
            </a:r>
            <a:r>
              <a:rPr lang="en-US" sz="2400" i="1" dirty="0">
                <a:latin typeface="Times" pitchFamily="18" charset="0"/>
              </a:rPr>
              <a:t>y </a:t>
            </a:r>
            <a:r>
              <a:rPr lang="en-US" sz="2400" u="sng" dirty="0">
                <a:latin typeface="Times" pitchFamily="18" charset="0"/>
              </a:rPr>
              <a:t>&gt;</a:t>
            </a:r>
            <a:r>
              <a:rPr lang="en-US" sz="2400" dirty="0">
                <a:latin typeface="Times" pitchFamily="18" charset="0"/>
              </a:rPr>
              <a:t> 0 </a:t>
            </a:r>
            <a:r>
              <a:rPr lang="en-US" sz="2400" dirty="0"/>
              <a:t>classifies </a:t>
            </a:r>
            <a:r>
              <a:rPr lang="en-US" sz="2400" i="1" dirty="0">
                <a:latin typeface="Times" pitchFamily="18" charset="0"/>
              </a:rPr>
              <a:t>G</a:t>
            </a:r>
            <a:r>
              <a:rPr lang="en-US" sz="2400" baseline="-25000" dirty="0">
                <a:latin typeface="Times" pitchFamily="18" charset="0"/>
              </a:rPr>
              <a:t>1</a:t>
            </a:r>
            <a:r>
              <a:rPr lang="en-US" sz="2400" dirty="0"/>
              <a:t> same as least squares</a:t>
            </a:r>
          </a:p>
          <a:p>
            <a:pPr marL="457200" indent="-457200">
              <a:spcBef>
                <a:spcPts val="0"/>
              </a:spcBef>
            </a:pPr>
            <a:endParaRPr lang="en-US" sz="1200" dirty="0"/>
          </a:p>
          <a:p>
            <a:pPr marL="457200">
              <a:spcBef>
                <a:spcPts val="0"/>
              </a:spcBef>
            </a:pPr>
            <a:endParaRPr lang="en-US" sz="800" dirty="0"/>
          </a:p>
          <a:p>
            <a:pPr marL="457200" indent="-457200">
              <a:spcBef>
                <a:spcPts val="0"/>
              </a:spcBef>
            </a:pPr>
            <a:r>
              <a:rPr lang="en-US" sz="2400" dirty="0"/>
              <a:t>Problem is loss of information… what may have been well separated in </a:t>
            </a:r>
            <a:r>
              <a:rPr lang="en-US" sz="2400" i="1" dirty="0">
                <a:latin typeface="Times" pitchFamily="18" charset="0"/>
              </a:rPr>
              <a:t>p</a:t>
            </a:r>
            <a:r>
              <a:rPr lang="en-US" sz="2400" dirty="0"/>
              <a:t>-dimensional space isn’t in 1-D space</a:t>
            </a:r>
          </a:p>
          <a:p>
            <a:pPr marL="457200" indent="-457200">
              <a:spcBef>
                <a:spcPts val="0"/>
              </a:spcBef>
            </a:pPr>
            <a:endParaRPr lang="en-US" sz="1400" dirty="0"/>
          </a:p>
          <a:p>
            <a:pPr marL="457200">
              <a:spcBef>
                <a:spcPts val="0"/>
              </a:spcBef>
            </a:pPr>
            <a:endParaRPr lang="en-US" sz="800" dirty="0"/>
          </a:p>
          <a:p>
            <a:pPr marL="457200" indent="-457200">
              <a:spcBef>
                <a:spcPts val="0"/>
              </a:spcBef>
            </a:pPr>
            <a:r>
              <a:rPr lang="en-US" sz="2400" dirty="0"/>
              <a:t>Instead adjust weights </a:t>
            </a:r>
            <a:r>
              <a:rPr lang="en-US" sz="2400" b="1" dirty="0">
                <a:latin typeface="Symbol" pitchFamily="18" charset="2"/>
              </a:rPr>
              <a:t>b</a:t>
            </a:r>
            <a:r>
              <a:rPr lang="en-US" sz="2400" dirty="0"/>
              <a:t> to select a projection that maximizes separation</a:t>
            </a:r>
          </a:p>
          <a:p>
            <a:pPr marL="457200">
              <a:spcBef>
                <a:spcPts val="0"/>
              </a:spcBef>
            </a:pPr>
            <a:endParaRPr lang="en-US" sz="2400" dirty="0"/>
          </a:p>
          <a:p>
            <a:pPr marL="457200">
              <a:spcBef>
                <a:spcPts val="0"/>
              </a:spcBef>
            </a:pPr>
            <a:endParaRPr lang="en-US" sz="800" dirty="0"/>
          </a:p>
          <a:p>
            <a:pPr marL="457200">
              <a:spcBef>
                <a:spcPts val="0"/>
              </a:spcBef>
            </a:pPr>
            <a:endParaRPr lang="en-US" sz="2400" dirty="0"/>
          </a:p>
          <a:p>
            <a:pPr marL="457200">
              <a:spcBef>
                <a:spcPts val="0"/>
              </a:spcBef>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133278128"/>
              </p:ext>
            </p:extLst>
          </p:nvPr>
        </p:nvGraphicFramePr>
        <p:xfrm>
          <a:off x="4125192" y="2916382"/>
          <a:ext cx="938213" cy="457200"/>
        </p:xfrm>
        <a:graphic>
          <a:graphicData uri="http://schemas.openxmlformats.org/presentationml/2006/ole">
            <mc:AlternateContent xmlns:mc="http://schemas.openxmlformats.org/markup-compatibility/2006">
              <mc:Choice xmlns:v="urn:schemas-microsoft-com:vml" Requires="v">
                <p:oleObj spid="_x0000_s28675" name="Equation" r:id="rId4" imgW="495000" imgH="241200" progId="Equation.DSMT4">
                  <p:embed/>
                </p:oleObj>
              </mc:Choice>
              <mc:Fallback>
                <p:oleObj name="Equation" r:id="rId4" imgW="4950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5192" y="2916382"/>
                        <a:ext cx="9382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6135159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24930" name="Picture 2" descr="H:\BMRTY726_Spring2012\Figure4.6a.jpg"/>
          <p:cNvPicPr>
            <a:picLocks noChangeAspect="1" noChangeArrowheads="1"/>
          </p:cNvPicPr>
          <p:nvPr/>
        </p:nvPicPr>
        <p:blipFill>
          <a:blip r:embed="rId2" cstate="print"/>
          <a:srcRect/>
          <a:stretch>
            <a:fillRect/>
          </a:stretch>
        </p:blipFill>
        <p:spPr bwMode="auto">
          <a:xfrm>
            <a:off x="1981200" y="2133600"/>
            <a:ext cx="3886200" cy="2940188"/>
          </a:xfrm>
          <a:prstGeom prst="rect">
            <a:avLst/>
          </a:prstGeom>
          <a:noFill/>
        </p:spPr>
      </p:pic>
      <p:pic>
        <p:nvPicPr>
          <p:cNvPr id="124931" name="Picture 3" descr="H:\BMRTY726_Spring2012\Figure4.6b.jpg"/>
          <p:cNvPicPr>
            <a:picLocks noGrp="1" noChangeAspect="1" noChangeArrowheads="1"/>
          </p:cNvPicPr>
          <p:nvPr>
            <p:ph idx="1"/>
          </p:nvPr>
        </p:nvPicPr>
        <p:blipFill>
          <a:blip r:embed="rId3" cstate="print"/>
          <a:srcRect/>
          <a:stretch>
            <a:fillRect/>
          </a:stretch>
        </p:blipFill>
        <p:spPr bwMode="auto">
          <a:xfrm>
            <a:off x="6096000" y="2133600"/>
            <a:ext cx="3886200" cy="2940188"/>
          </a:xfrm>
          <a:prstGeom prst="rect">
            <a:avLst/>
          </a:prstGeom>
          <a:noFill/>
        </p:spPr>
      </p:pic>
    </p:spTree>
    <p:extLst>
      <p:ext uri="{BB962C8B-B14F-4D97-AF65-F5344CB8AC3E}">
        <p14:creationId xmlns:p14="http://schemas.microsoft.com/office/powerpoint/2010/main" val="330473887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latin typeface="+mn-lt"/>
              </a:rPr>
              <a:t>Logistic Regression vs. LDA</a:t>
            </a:r>
          </a:p>
        </p:txBody>
      </p:sp>
      <p:sp>
        <p:nvSpPr>
          <p:cNvPr id="3" name="Content Placeholder 2"/>
          <p:cNvSpPr>
            <a:spLocks noGrp="1"/>
          </p:cNvSpPr>
          <p:nvPr>
            <p:ph idx="1"/>
          </p:nvPr>
        </p:nvSpPr>
        <p:spPr>
          <a:xfrm>
            <a:off x="1091045" y="990601"/>
            <a:ext cx="9576956" cy="5668963"/>
          </a:xfrm>
        </p:spPr>
        <p:txBody>
          <a:bodyPr>
            <a:normAutofit/>
          </a:bodyPr>
          <a:lstStyle/>
          <a:p>
            <a:r>
              <a:rPr lang="en-US" sz="2000" dirty="0"/>
              <a:t>Both LDA and logistic regression represent models of the log-posterior odds between classes </a:t>
            </a:r>
            <a:r>
              <a:rPr lang="en-US" sz="2000" i="1" dirty="0">
                <a:latin typeface="Times" pitchFamily="18" charset="0"/>
              </a:rPr>
              <a:t>k</a:t>
            </a:r>
            <a:r>
              <a:rPr lang="en-US" sz="2000" i="1" dirty="0"/>
              <a:t> </a:t>
            </a:r>
            <a:r>
              <a:rPr lang="en-US" sz="2000" dirty="0"/>
              <a:t> and </a:t>
            </a:r>
            <a:r>
              <a:rPr lang="en-US" sz="2000" i="1" dirty="0">
                <a:latin typeface="Times" pitchFamily="18" charset="0"/>
              </a:rPr>
              <a:t>K</a:t>
            </a:r>
            <a:r>
              <a:rPr lang="en-US" sz="2000" dirty="0"/>
              <a:t> that are linear functions of </a:t>
            </a:r>
            <a:r>
              <a:rPr lang="en-US" sz="2000" b="1" dirty="0">
                <a:latin typeface="Times" pitchFamily="18" charset="0"/>
              </a:rPr>
              <a:t>x</a:t>
            </a:r>
            <a:endParaRPr lang="en-US" sz="2000" dirty="0"/>
          </a:p>
          <a:p>
            <a:r>
              <a:rPr lang="en-US" sz="2000" b="1" dirty="0">
                <a:solidFill>
                  <a:srgbClr val="00B0F0"/>
                </a:solidFill>
              </a:rPr>
              <a:t>LDA</a:t>
            </a:r>
            <a:r>
              <a:rPr lang="en-US" sz="2000" dirty="0"/>
              <a:t>:</a:t>
            </a:r>
            <a:endParaRPr lang="en-US" sz="2000" dirty="0">
              <a:latin typeface="Times" pitchFamily="18" charset="0"/>
            </a:endParaRP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r>
              <a:rPr lang="en-US" sz="2000" b="1" dirty="0">
                <a:solidFill>
                  <a:srgbClr val="00B0F0"/>
                </a:solidFill>
              </a:rPr>
              <a:t>Logistic regression</a:t>
            </a:r>
            <a:r>
              <a:rPr lang="en-US" sz="2000" dirty="0"/>
              <a:t>:</a:t>
            </a:r>
            <a:endParaRPr lang="en-US" sz="800" dirty="0"/>
          </a:p>
          <a:p>
            <a:endParaRPr lang="en-US" sz="2400" dirty="0"/>
          </a:p>
          <a:p>
            <a:endParaRPr lang="en-US" sz="800" dirty="0"/>
          </a:p>
          <a:p>
            <a:endParaRPr lang="en-US" sz="2400" dirty="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993151972"/>
              </p:ext>
            </p:extLst>
          </p:nvPr>
        </p:nvGraphicFramePr>
        <p:xfrm>
          <a:off x="2339975" y="2133600"/>
          <a:ext cx="8337550" cy="2819400"/>
        </p:xfrm>
        <a:graphic>
          <a:graphicData uri="http://schemas.openxmlformats.org/presentationml/2006/ole">
            <mc:AlternateContent xmlns:mc="http://schemas.openxmlformats.org/markup-compatibility/2006">
              <mc:Choice xmlns:v="urn:schemas-microsoft-com:vml" Requires="v">
                <p:oleObj spid="_x0000_s29700" name="Equation" r:id="rId4" imgW="5333760" imgH="1803240" progId="Equation.DSMT4">
                  <p:embed/>
                </p:oleObj>
              </mc:Choice>
              <mc:Fallback>
                <p:oleObj name="Equation" r:id="rId4" imgW="5333760" imgH="1803240" progId="Equation.DSMT4">
                  <p:embed/>
                  <p:pic>
                    <p:nvPicPr>
                      <p:cNvPr id="0" name=""/>
                      <p:cNvPicPr>
                        <a:picLocks noChangeAspect="1" noChangeArrowheads="1"/>
                      </p:cNvPicPr>
                      <p:nvPr/>
                    </p:nvPicPr>
                    <p:blipFill>
                      <a:blip r:embed="rId5"/>
                      <a:srcRect/>
                      <a:stretch>
                        <a:fillRect/>
                      </a:stretch>
                    </p:blipFill>
                    <p:spPr bwMode="auto">
                      <a:xfrm>
                        <a:off x="2339975" y="2133600"/>
                        <a:ext cx="8337550" cy="281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1474190768"/>
              </p:ext>
            </p:extLst>
          </p:nvPr>
        </p:nvGraphicFramePr>
        <p:xfrm>
          <a:off x="2590801" y="5715001"/>
          <a:ext cx="3505201" cy="865921"/>
        </p:xfrm>
        <a:graphic>
          <a:graphicData uri="http://schemas.openxmlformats.org/presentationml/2006/ole">
            <mc:AlternateContent xmlns:mc="http://schemas.openxmlformats.org/markup-compatibility/2006">
              <mc:Choice xmlns:v="urn:schemas-microsoft-com:vml" Requires="v">
                <p:oleObj spid="_x0000_s29701" name="Equation" r:id="rId6" imgW="2158920" imgH="533160" progId="Equation.DSMT4">
                  <p:embed/>
                </p:oleObj>
              </mc:Choice>
              <mc:Fallback>
                <p:oleObj name="Equation" r:id="rId6" imgW="2158920" imgH="533160" progId="Equation.DSMT4">
                  <p:embed/>
                  <p:pic>
                    <p:nvPicPr>
                      <p:cNvPr id="0" name=""/>
                      <p:cNvPicPr>
                        <a:picLocks noChangeAspect="1" noChangeArrowheads="1"/>
                      </p:cNvPicPr>
                      <p:nvPr/>
                    </p:nvPicPr>
                    <p:blipFill>
                      <a:blip r:embed="rId7"/>
                      <a:srcRect/>
                      <a:stretch>
                        <a:fillRect/>
                      </a:stretch>
                    </p:blipFill>
                    <p:spPr bwMode="auto">
                      <a:xfrm>
                        <a:off x="2590801" y="5715001"/>
                        <a:ext cx="3505201" cy="8659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621053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endParaRPr lang="en-US" sz="3600" dirty="0"/>
          </a:p>
        </p:txBody>
      </p:sp>
      <p:sp>
        <p:nvSpPr>
          <p:cNvPr id="3" name="Content Placeholder 2"/>
          <p:cNvSpPr>
            <a:spLocks noGrp="1"/>
          </p:cNvSpPr>
          <p:nvPr>
            <p:ph idx="1"/>
          </p:nvPr>
        </p:nvSpPr>
        <p:spPr>
          <a:xfrm>
            <a:off x="768926" y="1228725"/>
            <a:ext cx="10359738" cy="5440363"/>
          </a:xfrm>
        </p:spPr>
        <p:txBody>
          <a:bodyPr>
            <a:normAutofit/>
          </a:bodyPr>
          <a:lstStyle/>
          <a:p>
            <a:pPr marL="457200" indent="-342900"/>
            <a:r>
              <a:rPr lang="en-US" dirty="0"/>
              <a:t>The minimum probability of making a mistake occurs if </a:t>
            </a:r>
            <a:r>
              <a:rPr lang="en-US" b="1" dirty="0">
                <a:latin typeface="Times" pitchFamily="18" charset="0"/>
              </a:rPr>
              <a:t>x</a:t>
            </a:r>
            <a:r>
              <a:rPr lang="en-US" dirty="0"/>
              <a:t> assigned to class with the largest posterior probability</a:t>
            </a:r>
          </a:p>
          <a:p>
            <a:pPr marL="457200"/>
            <a:endParaRPr lang="en-US" sz="1200" dirty="0"/>
          </a:p>
          <a:p>
            <a:pPr marL="457200" indent="-342900"/>
            <a:r>
              <a:rPr lang="en-US" dirty="0"/>
              <a:t>Generalized to </a:t>
            </a:r>
            <a:r>
              <a:rPr lang="en-US" i="1" dirty="0">
                <a:latin typeface="Times" pitchFamily="18" charset="0"/>
              </a:rPr>
              <a:t>K</a:t>
            </a:r>
            <a:r>
              <a:rPr lang="en-US" dirty="0"/>
              <a:t> classes, it is often easier to maximize the probability of being correct</a:t>
            </a:r>
          </a:p>
          <a:p>
            <a:pPr marL="457200" indent="-342900"/>
            <a:endParaRPr lang="en-US" dirty="0"/>
          </a:p>
          <a:p>
            <a:pPr marL="457200" indent="-342900"/>
            <a:endParaRPr lang="en-US" dirty="0"/>
          </a:p>
          <a:p>
            <a:pPr marL="457200" indent="-342900"/>
            <a:endParaRPr lang="en-US" dirty="0"/>
          </a:p>
          <a:p>
            <a:pPr marL="457200" indent="-342900"/>
            <a:r>
              <a:rPr lang="en-US" dirty="0"/>
              <a:t>which is maximized when regions </a:t>
            </a:r>
            <a:r>
              <a:rPr lang="en-US" i="1" dirty="0" err="1">
                <a:latin typeface="Times" pitchFamily="18" charset="0"/>
              </a:rPr>
              <a:t>R</a:t>
            </a:r>
            <a:r>
              <a:rPr lang="en-US" i="1" baseline="-25000" dirty="0" err="1">
                <a:latin typeface="Times" pitchFamily="18" charset="0"/>
              </a:rPr>
              <a:t>k</a:t>
            </a:r>
            <a:r>
              <a:rPr lang="en-US" dirty="0"/>
              <a:t> chosen such that each </a:t>
            </a:r>
            <a:r>
              <a:rPr lang="en-US" b="1" dirty="0">
                <a:latin typeface="Times" pitchFamily="18" charset="0"/>
              </a:rPr>
              <a:t>x</a:t>
            </a:r>
            <a:r>
              <a:rPr lang="en-US" dirty="0"/>
              <a:t> assigned to class with largest posterior probability </a:t>
            </a:r>
          </a:p>
          <a:p>
            <a:pPr marL="457200" indent="-342900"/>
            <a:endParaRPr lang="en-US" dirty="0"/>
          </a:p>
          <a:p>
            <a:pPr marL="457200" indent="-342900"/>
            <a:endParaRPr lang="en-US" dirty="0"/>
          </a:p>
        </p:txBody>
      </p:sp>
      <p:graphicFrame>
        <p:nvGraphicFramePr>
          <p:cNvPr id="38915" name="Object 3"/>
          <p:cNvGraphicFramePr>
            <a:graphicFrameLocks noChangeAspect="1"/>
          </p:cNvGraphicFramePr>
          <p:nvPr>
            <p:extLst>
              <p:ext uri="{D42A27DB-BD31-4B8C-83A1-F6EECF244321}">
                <p14:modId xmlns:p14="http://schemas.microsoft.com/office/powerpoint/2010/main" val="607525911"/>
              </p:ext>
            </p:extLst>
          </p:nvPr>
        </p:nvGraphicFramePr>
        <p:xfrm>
          <a:off x="3343275" y="3590925"/>
          <a:ext cx="3978275" cy="715963"/>
        </p:xfrm>
        <a:graphic>
          <a:graphicData uri="http://schemas.openxmlformats.org/presentationml/2006/ole">
            <mc:AlternateContent xmlns:mc="http://schemas.openxmlformats.org/markup-compatibility/2006">
              <mc:Choice xmlns:v="urn:schemas-microsoft-com:vml" Requires="v">
                <p:oleObj spid="_x0000_s4099" name="Equation" r:id="rId4" imgW="1904760" imgH="355320" progId="Equation.DSMT4">
                  <p:embed/>
                </p:oleObj>
              </mc:Choice>
              <mc:Fallback>
                <p:oleObj name="Equation" r:id="rId4" imgW="1904760" imgH="355320" progId="Equation.DSMT4">
                  <p:embed/>
                  <p:pic>
                    <p:nvPicPr>
                      <p:cNvPr id="0" name=""/>
                      <p:cNvPicPr>
                        <a:picLocks noChangeAspect="1" noChangeArrowheads="1"/>
                      </p:cNvPicPr>
                      <p:nvPr/>
                    </p:nvPicPr>
                    <p:blipFill>
                      <a:blip r:embed="rId5"/>
                      <a:srcRect/>
                      <a:stretch>
                        <a:fillRect/>
                      </a:stretch>
                    </p:blipFill>
                    <p:spPr bwMode="auto">
                      <a:xfrm>
                        <a:off x="3343275" y="3590925"/>
                        <a:ext cx="3978275" cy="715963"/>
                      </a:xfrm>
                      <a:prstGeom prst="rect">
                        <a:avLst/>
                      </a:prstGeom>
                      <a:noFill/>
                    </p:spPr>
                  </p:pic>
                </p:oleObj>
              </mc:Fallback>
            </mc:AlternateContent>
          </a:graphicData>
        </a:graphic>
      </p:graphicFrame>
    </p:spTree>
    <p:extLst>
      <p:ext uri="{BB962C8B-B14F-4D97-AF65-F5344CB8AC3E}">
        <p14:creationId xmlns:p14="http://schemas.microsoft.com/office/powerpoint/2010/main" val="22414318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Logistic Regression vs. LDA</a:t>
            </a:r>
          </a:p>
        </p:txBody>
      </p:sp>
      <p:sp>
        <p:nvSpPr>
          <p:cNvPr id="3" name="Content Placeholder 2"/>
          <p:cNvSpPr>
            <a:spLocks noGrp="1"/>
          </p:cNvSpPr>
          <p:nvPr>
            <p:ph idx="1"/>
          </p:nvPr>
        </p:nvSpPr>
        <p:spPr>
          <a:xfrm>
            <a:off x="924791" y="990601"/>
            <a:ext cx="10016836" cy="5668963"/>
          </a:xfrm>
        </p:spPr>
        <p:txBody>
          <a:bodyPr>
            <a:normAutofit/>
          </a:bodyPr>
          <a:lstStyle/>
          <a:p>
            <a:r>
              <a:rPr lang="en-US" sz="2400" dirty="0"/>
              <a:t>The posterior conditional density of class </a:t>
            </a:r>
            <a:r>
              <a:rPr lang="en-US" sz="2400" i="1" dirty="0"/>
              <a:t>k</a:t>
            </a:r>
            <a:r>
              <a:rPr lang="en-US" sz="2400" dirty="0"/>
              <a:t> for both LDA and logistic regression can be written in the linear logit form</a:t>
            </a:r>
          </a:p>
          <a:p>
            <a:endParaRPr lang="en-US" sz="2000" dirty="0"/>
          </a:p>
          <a:p>
            <a:endParaRPr lang="en-US" sz="2000" dirty="0"/>
          </a:p>
          <a:p>
            <a:endParaRPr lang="en-US" sz="2000" dirty="0"/>
          </a:p>
          <a:p>
            <a:endParaRPr lang="en-US" sz="2000" dirty="0"/>
          </a:p>
          <a:p>
            <a:endParaRPr lang="en-US" sz="2000" dirty="0"/>
          </a:p>
          <a:p>
            <a:r>
              <a:rPr lang="en-US" sz="2400" dirty="0"/>
              <a:t>The joint density for both can be written in the same way</a:t>
            </a:r>
          </a:p>
          <a:p>
            <a:endParaRPr lang="en-US" sz="2000" dirty="0"/>
          </a:p>
          <a:p>
            <a:endParaRPr lang="en-US" sz="2000" dirty="0"/>
          </a:p>
          <a:p>
            <a:r>
              <a:rPr lang="en-US" sz="2400" dirty="0"/>
              <a:t>Both methods represent linear decision boundaries that classify observations  </a:t>
            </a:r>
          </a:p>
          <a:p>
            <a:endParaRPr lang="en-US" sz="800" dirty="0"/>
          </a:p>
          <a:p>
            <a:r>
              <a:rPr lang="en-US" sz="2400" dirty="0"/>
              <a:t>So what’s the difference?</a:t>
            </a:r>
          </a:p>
          <a:p>
            <a:endParaRPr lang="en-US" sz="2400" dirty="0"/>
          </a:p>
          <a:p>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2103177623"/>
              </p:ext>
            </p:extLst>
          </p:nvPr>
        </p:nvGraphicFramePr>
        <p:xfrm>
          <a:off x="2337956" y="1851819"/>
          <a:ext cx="5043487" cy="1706563"/>
        </p:xfrm>
        <a:graphic>
          <a:graphicData uri="http://schemas.openxmlformats.org/presentationml/2006/ole">
            <mc:AlternateContent xmlns:mc="http://schemas.openxmlformats.org/markup-compatibility/2006">
              <mc:Choice xmlns:v="urn:schemas-microsoft-com:vml" Requires="v">
                <p:oleObj spid="_x0000_s30724" name="Equation" r:id="rId4" imgW="3225600" imgH="1091880" progId="Equation.DSMT4">
                  <p:embed/>
                </p:oleObj>
              </mc:Choice>
              <mc:Fallback>
                <p:oleObj name="Equation" r:id="rId4" imgW="3225600" imgH="1091880" progId="Equation.DSMT4">
                  <p:embed/>
                  <p:pic>
                    <p:nvPicPr>
                      <p:cNvPr id="0" name=""/>
                      <p:cNvPicPr>
                        <a:picLocks noChangeAspect="1" noChangeArrowheads="1"/>
                      </p:cNvPicPr>
                      <p:nvPr/>
                    </p:nvPicPr>
                    <p:blipFill>
                      <a:blip r:embed="rId5"/>
                      <a:srcRect/>
                      <a:stretch>
                        <a:fillRect/>
                      </a:stretch>
                    </p:blipFill>
                    <p:spPr bwMode="auto">
                      <a:xfrm>
                        <a:off x="2337956" y="1851819"/>
                        <a:ext cx="5043487" cy="170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369337105"/>
              </p:ext>
            </p:extLst>
          </p:nvPr>
        </p:nvGraphicFramePr>
        <p:xfrm>
          <a:off x="2657475" y="4419600"/>
          <a:ext cx="3730625" cy="452438"/>
        </p:xfrm>
        <a:graphic>
          <a:graphicData uri="http://schemas.openxmlformats.org/presentationml/2006/ole">
            <mc:AlternateContent xmlns:mc="http://schemas.openxmlformats.org/markup-compatibility/2006">
              <mc:Choice xmlns:v="urn:schemas-microsoft-com:vml" Requires="v">
                <p:oleObj spid="_x0000_s30725" name="Equation" r:id="rId6" imgW="2298600" imgH="279360" progId="Equation.DSMT4">
                  <p:embed/>
                </p:oleObj>
              </mc:Choice>
              <mc:Fallback>
                <p:oleObj name="Equation" r:id="rId6" imgW="2298600" imgH="279360" progId="Equation.DSMT4">
                  <p:embed/>
                  <p:pic>
                    <p:nvPicPr>
                      <p:cNvPr id="0" name=""/>
                      <p:cNvPicPr>
                        <a:picLocks noChangeAspect="1" noChangeArrowheads="1"/>
                      </p:cNvPicPr>
                      <p:nvPr/>
                    </p:nvPicPr>
                    <p:blipFill>
                      <a:blip r:embed="rId7"/>
                      <a:srcRect/>
                      <a:stretch>
                        <a:fillRect/>
                      </a:stretch>
                    </p:blipFill>
                    <p:spPr bwMode="auto">
                      <a:xfrm>
                        <a:off x="2657475" y="4419600"/>
                        <a:ext cx="3730625"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041451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Logistic Regression vs. LDA</a:t>
            </a:r>
          </a:p>
        </p:txBody>
      </p:sp>
      <p:sp>
        <p:nvSpPr>
          <p:cNvPr id="3" name="Content Placeholder 2"/>
          <p:cNvSpPr>
            <a:spLocks noGrp="1"/>
          </p:cNvSpPr>
          <p:nvPr>
            <p:ph idx="1"/>
          </p:nvPr>
        </p:nvSpPr>
        <p:spPr>
          <a:xfrm>
            <a:off x="779319" y="1063336"/>
            <a:ext cx="10089572" cy="5668963"/>
          </a:xfrm>
        </p:spPr>
        <p:txBody>
          <a:bodyPr>
            <a:normAutofit/>
          </a:bodyPr>
          <a:lstStyle/>
          <a:p>
            <a:r>
              <a:rPr lang="en-US" sz="2400" dirty="0"/>
              <a:t>The difference lies in how the linear coefficients are estimated</a:t>
            </a:r>
          </a:p>
          <a:p>
            <a:pPr marL="457200" indent="-457200">
              <a:buNone/>
            </a:pPr>
            <a:r>
              <a:rPr lang="en-US" sz="2000" dirty="0"/>
              <a:t>	</a:t>
            </a:r>
            <a:r>
              <a:rPr lang="en-US" sz="2000" b="1" dirty="0">
                <a:solidFill>
                  <a:srgbClr val="00B0F0"/>
                </a:solidFill>
              </a:rPr>
              <a:t>LDA</a:t>
            </a:r>
            <a:r>
              <a:rPr lang="en-US" sz="2000" dirty="0"/>
              <a:t>: Parameters are fit by maximizing the full log likelihood based on the joint density</a:t>
            </a:r>
          </a:p>
          <a:p>
            <a:pPr marL="457200" indent="-457200">
              <a:buNone/>
            </a:pPr>
            <a:endParaRPr lang="en-US" sz="2000" dirty="0"/>
          </a:p>
          <a:p>
            <a:pPr marL="457200" indent="-457200">
              <a:buNone/>
            </a:pPr>
            <a:endParaRPr lang="en-US" sz="2000" dirty="0"/>
          </a:p>
          <a:p>
            <a:pPr marL="457200" indent="-457200">
              <a:buNone/>
            </a:pPr>
            <a:r>
              <a:rPr lang="en-US" sz="2000" dirty="0"/>
              <a:t>		-recall here </a:t>
            </a:r>
            <a:r>
              <a:rPr lang="en-US" sz="2000" i="1" dirty="0">
                <a:latin typeface="Symbol" pitchFamily="18" charset="2"/>
              </a:rPr>
              <a:t>f</a:t>
            </a:r>
            <a:r>
              <a:rPr lang="en-US" sz="2000" dirty="0"/>
              <a:t> is the Gaussian density function</a:t>
            </a:r>
          </a:p>
          <a:p>
            <a:pPr marL="457200" indent="-457200">
              <a:buNone/>
            </a:pPr>
            <a:endParaRPr lang="en-US" sz="2000" dirty="0"/>
          </a:p>
          <a:p>
            <a:pPr marL="457200" indent="-457200">
              <a:buNone/>
            </a:pPr>
            <a:r>
              <a:rPr lang="en-US" sz="2000" dirty="0"/>
              <a:t>	</a:t>
            </a:r>
            <a:r>
              <a:rPr lang="en-US" sz="2000" b="1" dirty="0">
                <a:solidFill>
                  <a:srgbClr val="00B0F0"/>
                </a:solidFill>
              </a:rPr>
              <a:t>Logistic regression</a:t>
            </a:r>
            <a:r>
              <a:rPr lang="en-US" sz="2000" dirty="0"/>
              <a:t>: In this case the marginal density </a:t>
            </a:r>
            <a:r>
              <a:rPr lang="en-US" sz="2000" i="1" dirty="0">
                <a:latin typeface="Times" pitchFamily="18" charset="0"/>
              </a:rPr>
              <a:t>P</a:t>
            </a:r>
            <a:r>
              <a:rPr lang="en-US" sz="2000" dirty="0">
                <a:latin typeface="Times" pitchFamily="18" charset="0"/>
              </a:rPr>
              <a:t>(</a:t>
            </a:r>
            <a:r>
              <a:rPr lang="en-US" sz="2000" i="1" dirty="0">
                <a:latin typeface="Times" pitchFamily="18" charset="0"/>
              </a:rPr>
              <a:t>G</a:t>
            </a:r>
            <a:r>
              <a:rPr lang="en-US" sz="2000" dirty="0">
                <a:latin typeface="Times" pitchFamily="18" charset="0"/>
              </a:rPr>
              <a:t> = </a:t>
            </a:r>
            <a:r>
              <a:rPr lang="en-US" sz="2000" i="1" dirty="0">
                <a:latin typeface="Times" pitchFamily="18" charset="0"/>
              </a:rPr>
              <a:t>k</a:t>
            </a:r>
            <a:r>
              <a:rPr lang="en-US" sz="2000" dirty="0">
                <a:latin typeface="Times" pitchFamily="18" charset="0"/>
              </a:rPr>
              <a:t>) </a:t>
            </a:r>
            <a:r>
              <a:rPr lang="en-US" sz="2000" dirty="0"/>
              <a:t>is arbitrary and parameters are estimated by maximizing the conditional multinomial likelihood</a:t>
            </a:r>
          </a:p>
          <a:p>
            <a:pPr marL="457200" indent="-457200">
              <a:buNone/>
            </a:pPr>
            <a:endParaRPr lang="en-US" sz="2000" dirty="0"/>
          </a:p>
          <a:p>
            <a:pPr marL="457200" indent="-457200">
              <a:buNone/>
            </a:pPr>
            <a:endParaRPr lang="en-US" sz="2000" dirty="0"/>
          </a:p>
          <a:p>
            <a:pPr marL="457200" indent="-457200">
              <a:spcBef>
                <a:spcPts val="0"/>
              </a:spcBef>
              <a:buNone/>
            </a:pPr>
            <a:r>
              <a:rPr lang="en-US" sz="2000" dirty="0"/>
              <a:t>		-although  ignored, we can think of this marginal density as being estimated in a </a:t>
            </a:r>
          </a:p>
          <a:p>
            <a:pPr marL="457200" indent="-457200">
              <a:spcBef>
                <a:spcPts val="0"/>
              </a:spcBef>
              <a:buNone/>
            </a:pPr>
            <a:r>
              <a:rPr lang="en-US" sz="2000" dirty="0"/>
              <a:t>                 nonparametric unrestricted fashion</a:t>
            </a:r>
            <a:endParaRPr lang="en-US" sz="2400" dirty="0"/>
          </a:p>
          <a:p>
            <a:pPr marL="457200" indent="-457200">
              <a:buNone/>
            </a:pPr>
            <a:endParaRPr lang="en-US"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4039241309"/>
              </p:ext>
            </p:extLst>
          </p:nvPr>
        </p:nvGraphicFramePr>
        <p:xfrm>
          <a:off x="3419475" y="2098675"/>
          <a:ext cx="3516313" cy="396875"/>
        </p:xfrm>
        <a:graphic>
          <a:graphicData uri="http://schemas.openxmlformats.org/presentationml/2006/ole">
            <mc:AlternateContent xmlns:mc="http://schemas.openxmlformats.org/markup-compatibility/2006">
              <mc:Choice xmlns:v="urn:schemas-microsoft-com:vml" Requires="v">
                <p:oleObj spid="_x0000_s31748" name="Equation" r:id="rId4" imgW="2247840" imgH="253800" progId="Equation.DSMT4">
                  <p:embed/>
                </p:oleObj>
              </mc:Choice>
              <mc:Fallback>
                <p:oleObj name="Equation" r:id="rId4" imgW="2247840" imgH="253800" progId="Equation.DSMT4">
                  <p:embed/>
                  <p:pic>
                    <p:nvPicPr>
                      <p:cNvPr id="0" name=""/>
                      <p:cNvPicPr>
                        <a:picLocks noChangeAspect="1" noChangeArrowheads="1"/>
                      </p:cNvPicPr>
                      <p:nvPr/>
                    </p:nvPicPr>
                    <p:blipFill>
                      <a:blip r:embed="rId5"/>
                      <a:srcRect/>
                      <a:stretch>
                        <a:fillRect/>
                      </a:stretch>
                    </p:blipFill>
                    <p:spPr bwMode="auto">
                      <a:xfrm>
                        <a:off x="3419475" y="2098675"/>
                        <a:ext cx="351631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63" name="Object 3"/>
          <p:cNvGraphicFramePr>
            <a:graphicFrameLocks noChangeAspect="1"/>
          </p:cNvGraphicFramePr>
          <p:nvPr>
            <p:extLst>
              <p:ext uri="{D42A27DB-BD31-4B8C-83A1-F6EECF244321}">
                <p14:modId xmlns:p14="http://schemas.microsoft.com/office/powerpoint/2010/main" val="1725422276"/>
              </p:ext>
            </p:extLst>
          </p:nvPr>
        </p:nvGraphicFramePr>
        <p:xfrm>
          <a:off x="3823855" y="4387705"/>
          <a:ext cx="1277938" cy="452438"/>
        </p:xfrm>
        <a:graphic>
          <a:graphicData uri="http://schemas.openxmlformats.org/presentationml/2006/ole">
            <mc:AlternateContent xmlns:mc="http://schemas.openxmlformats.org/markup-compatibility/2006">
              <mc:Choice xmlns:v="urn:schemas-microsoft-com:vml" Requires="v">
                <p:oleObj spid="_x0000_s31749" name="Equation" r:id="rId6" imgW="787320" imgH="279360" progId="Equation.DSMT4">
                  <p:embed/>
                </p:oleObj>
              </mc:Choice>
              <mc:Fallback>
                <p:oleObj name="Equation" r:id="rId6" imgW="787320" imgH="279360" progId="Equation.DSMT4">
                  <p:embed/>
                  <p:pic>
                    <p:nvPicPr>
                      <p:cNvPr id="0" name=""/>
                      <p:cNvPicPr>
                        <a:picLocks noChangeAspect="1" noChangeArrowheads="1"/>
                      </p:cNvPicPr>
                      <p:nvPr/>
                    </p:nvPicPr>
                    <p:blipFill>
                      <a:blip r:embed="rId7"/>
                      <a:srcRect/>
                      <a:stretch>
                        <a:fillRect/>
                      </a:stretch>
                    </p:blipFill>
                    <p:spPr bwMode="auto">
                      <a:xfrm>
                        <a:off x="3823855" y="4387705"/>
                        <a:ext cx="1277938"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7521897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latin typeface="+mn-lt"/>
              </a:rPr>
              <a:t>Logistic Regression vs. LDA</a:t>
            </a:r>
          </a:p>
        </p:txBody>
      </p:sp>
      <p:sp>
        <p:nvSpPr>
          <p:cNvPr id="3" name="Content Placeholder 2"/>
          <p:cNvSpPr>
            <a:spLocks noGrp="1"/>
          </p:cNvSpPr>
          <p:nvPr>
            <p:ph idx="1"/>
          </p:nvPr>
        </p:nvSpPr>
        <p:spPr>
          <a:xfrm>
            <a:off x="872836" y="990601"/>
            <a:ext cx="9985664" cy="5668963"/>
          </a:xfrm>
        </p:spPr>
        <p:txBody>
          <a:bodyPr>
            <a:normAutofit/>
          </a:bodyPr>
          <a:lstStyle/>
          <a:p>
            <a:pPr marL="457200" indent="-457200">
              <a:buNone/>
            </a:pPr>
            <a:r>
              <a:rPr lang="en-US" dirty="0"/>
              <a:t>So this means…</a:t>
            </a:r>
          </a:p>
          <a:p>
            <a:pPr marL="457200" indent="-457200">
              <a:buNone/>
            </a:pPr>
            <a:r>
              <a:rPr lang="en-US" sz="2400" dirty="0"/>
              <a:t>	(1) LR makes fewer assumptions about distribution of the data (more general approach)</a:t>
            </a:r>
          </a:p>
          <a:p>
            <a:pPr marL="457200" indent="-457200">
              <a:buNone/>
            </a:pPr>
            <a:endParaRPr lang="en-US" sz="800" dirty="0"/>
          </a:p>
          <a:p>
            <a:pPr marL="457200" indent="-457200">
              <a:buNone/>
            </a:pPr>
            <a:r>
              <a:rPr lang="en-US" sz="2400" dirty="0"/>
              <a:t>	(2) But LR “ignores” the marginal distribution </a:t>
            </a:r>
            <a:r>
              <a:rPr lang="en-US" sz="2400" i="1" dirty="0">
                <a:latin typeface="Times" pitchFamily="18" charset="0"/>
              </a:rPr>
              <a:t>P</a:t>
            </a:r>
            <a:r>
              <a:rPr lang="en-US" sz="2400" dirty="0">
                <a:latin typeface="Times" pitchFamily="18" charset="0"/>
              </a:rPr>
              <a:t>(</a:t>
            </a:r>
            <a:r>
              <a:rPr lang="en-US" sz="2400" i="1" dirty="0">
                <a:latin typeface="Times" pitchFamily="18" charset="0"/>
              </a:rPr>
              <a:t>G</a:t>
            </a:r>
            <a:r>
              <a:rPr lang="en-US" sz="2400" dirty="0">
                <a:latin typeface="Times" pitchFamily="18" charset="0"/>
              </a:rPr>
              <a:t>= </a:t>
            </a:r>
            <a:r>
              <a:rPr lang="en-US" sz="2400" i="1" dirty="0">
                <a:latin typeface="Times" pitchFamily="18" charset="0"/>
              </a:rPr>
              <a:t>k</a:t>
            </a:r>
            <a:r>
              <a:rPr lang="en-US" sz="2400" dirty="0">
                <a:latin typeface="Times" pitchFamily="18" charset="0"/>
              </a:rPr>
              <a:t>)</a:t>
            </a:r>
          </a:p>
          <a:p>
            <a:pPr marL="457200" indent="-457200">
              <a:spcBef>
                <a:spcPts val="400"/>
              </a:spcBef>
              <a:buNone/>
            </a:pPr>
            <a:r>
              <a:rPr lang="en-US" sz="900" dirty="0">
                <a:latin typeface="Times" pitchFamily="18" charset="0"/>
              </a:rPr>
              <a:t>		</a:t>
            </a:r>
            <a:r>
              <a:rPr lang="en-US" sz="2000" dirty="0">
                <a:latin typeface="Times" pitchFamily="18" charset="0"/>
              </a:rPr>
              <a:t>-</a:t>
            </a:r>
            <a:r>
              <a:rPr lang="en-US" sz="2000" dirty="0"/>
              <a:t>Including additional distributional assumptions provides more information about   </a:t>
            </a:r>
          </a:p>
          <a:p>
            <a:pPr marL="457200" indent="-457200">
              <a:spcBef>
                <a:spcPts val="400"/>
              </a:spcBef>
              <a:buNone/>
            </a:pPr>
            <a:r>
              <a:rPr lang="en-US" sz="2000" dirty="0"/>
              <a:t>                 parameters allowing for more efficient estimation (i.e. lower variance)</a:t>
            </a:r>
          </a:p>
          <a:p>
            <a:pPr marL="457200" indent="-457200">
              <a:buNone/>
            </a:pPr>
            <a:r>
              <a:rPr lang="en-US" sz="2000" dirty="0">
                <a:latin typeface="Times" pitchFamily="18" charset="0"/>
              </a:rPr>
              <a:t>		-</a:t>
            </a:r>
            <a:r>
              <a:rPr lang="en-US" sz="2000" dirty="0"/>
              <a:t>if Gaussian assumption correct, could lose up to 30% efficiency </a:t>
            </a:r>
          </a:p>
          <a:p>
            <a:pPr marL="457200" indent="-457200">
              <a:buNone/>
            </a:pPr>
            <a:r>
              <a:rPr lang="en-US" sz="2000" dirty="0"/>
              <a:t>		-OR need 30% more data for conditional likelihood to do as well as full likelihood</a:t>
            </a:r>
          </a:p>
          <a:p>
            <a:pPr marL="457200" indent="-457200">
              <a:buNone/>
            </a:pPr>
            <a:endParaRPr lang="en-US" sz="800" dirty="0">
              <a:latin typeface="+mj-lt"/>
            </a:endParaRPr>
          </a:p>
        </p:txBody>
      </p:sp>
    </p:spTree>
    <p:extLst>
      <p:ext uri="{BB962C8B-B14F-4D97-AF65-F5344CB8AC3E}">
        <p14:creationId xmlns:p14="http://schemas.microsoft.com/office/powerpoint/2010/main" val="265910044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Logistic Regression vs. LDA</a:t>
            </a:r>
          </a:p>
        </p:txBody>
      </p:sp>
      <p:sp>
        <p:nvSpPr>
          <p:cNvPr id="3" name="Content Placeholder 2"/>
          <p:cNvSpPr>
            <a:spLocks noGrp="1"/>
          </p:cNvSpPr>
          <p:nvPr>
            <p:ph idx="1"/>
          </p:nvPr>
        </p:nvSpPr>
        <p:spPr>
          <a:xfrm>
            <a:off x="1059873" y="990601"/>
            <a:ext cx="10318172" cy="5668963"/>
          </a:xfrm>
        </p:spPr>
        <p:txBody>
          <a:bodyPr>
            <a:normAutofit/>
          </a:bodyPr>
          <a:lstStyle/>
          <a:p>
            <a:pPr marL="0" indent="0">
              <a:buNone/>
            </a:pPr>
            <a:r>
              <a:rPr lang="en-US" sz="2400" dirty="0"/>
              <a:t>(3) If observations far from decision boundary (i.e. probably NOT Gaussian), they influence estimation of common covariance matrix</a:t>
            </a:r>
          </a:p>
          <a:p>
            <a:pPr marL="457200" indent="-457200">
              <a:buNone/>
            </a:pPr>
            <a:r>
              <a:rPr lang="en-US" sz="2000" dirty="0"/>
              <a:t>	-i.e. LDA is not robust to outliers</a:t>
            </a:r>
          </a:p>
          <a:p>
            <a:pPr marL="457200" indent="-457200">
              <a:buNone/>
            </a:pPr>
            <a:endParaRPr lang="en-US" sz="2000" dirty="0"/>
          </a:p>
          <a:p>
            <a:pPr marL="0" indent="0">
              <a:buNone/>
            </a:pPr>
            <a:r>
              <a:rPr lang="en-US" sz="2400" dirty="0"/>
              <a:t>(4) data in a two class model can be perfectly separated by a hyperplane, LR parameters are undefined.  But LDA coefficients still well defined (marginal likelihood avoids this degeneracy)</a:t>
            </a:r>
          </a:p>
          <a:p>
            <a:pPr marL="457200" indent="-457200">
              <a:buNone/>
            </a:pPr>
            <a:r>
              <a:rPr lang="en-US" sz="2000" dirty="0"/>
              <a:t>	-e.g. one particular feature has all of its density in one class</a:t>
            </a:r>
          </a:p>
          <a:p>
            <a:pPr marL="457200" indent="-457200">
              <a:buNone/>
            </a:pPr>
            <a:endParaRPr lang="en-US" sz="2000" dirty="0"/>
          </a:p>
          <a:p>
            <a:pPr marL="457200" indent="-457200">
              <a:buNone/>
            </a:pPr>
            <a:r>
              <a:rPr lang="en-US" sz="2400" dirty="0"/>
              <a:t>-Advantages/disadvantages to both methods</a:t>
            </a:r>
          </a:p>
          <a:p>
            <a:pPr marL="457200" indent="-457200">
              <a:buNone/>
            </a:pPr>
            <a:endParaRPr lang="en-US" sz="800" dirty="0"/>
          </a:p>
          <a:p>
            <a:pPr marL="457200" indent="-457200">
              <a:buNone/>
            </a:pPr>
            <a:r>
              <a:rPr lang="en-US" sz="2400" dirty="0"/>
              <a:t>-LR thought of as more robust because makes fewer assumptions</a:t>
            </a:r>
          </a:p>
          <a:p>
            <a:pPr marL="457200" indent="-457200">
              <a:buNone/>
            </a:pPr>
            <a:endParaRPr lang="en-US" sz="800" dirty="0"/>
          </a:p>
          <a:p>
            <a:pPr marL="457200" indent="-457200">
              <a:buNone/>
            </a:pPr>
            <a:r>
              <a:rPr lang="en-US" sz="2400" dirty="0"/>
              <a:t>-In practice they tend to perform similarly</a:t>
            </a:r>
          </a:p>
        </p:txBody>
      </p:sp>
    </p:spTree>
    <p:extLst>
      <p:ext uri="{BB962C8B-B14F-4D97-AF65-F5344CB8AC3E}">
        <p14:creationId xmlns:p14="http://schemas.microsoft.com/office/powerpoint/2010/main" val="361005688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Quadratic </a:t>
            </a:r>
            <a:r>
              <a:rPr lang="en-US" sz="4000" dirty="0" err="1"/>
              <a:t>Discriminant</a:t>
            </a:r>
            <a:r>
              <a:rPr lang="en-US" sz="4000" dirty="0"/>
              <a:t> Analysis</a:t>
            </a:r>
          </a:p>
        </p:txBody>
      </p:sp>
      <p:sp>
        <p:nvSpPr>
          <p:cNvPr id="3" name="Content Placeholder 2"/>
          <p:cNvSpPr>
            <a:spLocks noGrp="1"/>
          </p:cNvSpPr>
          <p:nvPr>
            <p:ph idx="1"/>
          </p:nvPr>
        </p:nvSpPr>
        <p:spPr>
          <a:xfrm>
            <a:off x="862445" y="990601"/>
            <a:ext cx="10411691" cy="5668963"/>
          </a:xfrm>
        </p:spPr>
        <p:txBody>
          <a:bodyPr>
            <a:normAutofit/>
          </a:bodyPr>
          <a:lstStyle/>
          <a:p>
            <a:pPr marL="457200" indent="-457200"/>
            <a:r>
              <a:rPr lang="en-US" dirty="0"/>
              <a:t>One very strong assumption we’ve sort of glossed over in LDA is the assumption that all covariance matrices are equal</a:t>
            </a:r>
          </a:p>
          <a:p>
            <a:pPr marL="457200"/>
            <a:endParaRPr lang="en-US" dirty="0"/>
          </a:p>
          <a:p>
            <a:pPr marL="457200" indent="-457200"/>
            <a:r>
              <a:rPr lang="en-US" dirty="0"/>
              <a:t>If this assumption does not hold, we can’t simplify our log ratio quite as easily</a:t>
            </a:r>
          </a:p>
          <a:p>
            <a:pPr marL="457200"/>
            <a:endParaRPr lang="en-US" dirty="0"/>
          </a:p>
          <a:p>
            <a:pPr marL="457200"/>
            <a:endParaRPr lang="en-US" dirty="0"/>
          </a:p>
          <a:p>
            <a:pPr marL="457200"/>
            <a:endParaRPr lang="en-US" dirty="0"/>
          </a:p>
          <a:p>
            <a:pPr marL="457200"/>
            <a:r>
              <a:rPr lang="en-US" dirty="0"/>
              <a:t>The first term can’t be dropped…</a:t>
            </a:r>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a:p>
            <a:pPr marL="457200"/>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10380262"/>
              </p:ext>
            </p:extLst>
          </p:nvPr>
        </p:nvGraphicFramePr>
        <p:xfrm>
          <a:off x="2749550" y="3440113"/>
          <a:ext cx="5807075" cy="990600"/>
        </p:xfrm>
        <a:graphic>
          <a:graphicData uri="http://schemas.openxmlformats.org/presentationml/2006/ole">
            <mc:AlternateContent xmlns:mc="http://schemas.openxmlformats.org/markup-compatibility/2006">
              <mc:Choice xmlns:v="urn:schemas-microsoft-com:vml" Requires="v">
                <p:oleObj spid="_x0000_s32771" name="Equation" r:id="rId4" imgW="4317840" imgH="736560" progId="Equation.DSMT4">
                  <p:embed/>
                </p:oleObj>
              </mc:Choice>
              <mc:Fallback>
                <p:oleObj name="Equation" r:id="rId4" imgW="4317840" imgH="736560" progId="Equation.DSMT4">
                  <p:embed/>
                  <p:pic>
                    <p:nvPicPr>
                      <p:cNvPr id="0" name=""/>
                      <p:cNvPicPr>
                        <a:picLocks noChangeAspect="1" noChangeArrowheads="1"/>
                      </p:cNvPicPr>
                      <p:nvPr/>
                    </p:nvPicPr>
                    <p:blipFill>
                      <a:blip r:embed="rId5"/>
                      <a:srcRect/>
                      <a:stretch>
                        <a:fillRect/>
                      </a:stretch>
                    </p:blipFill>
                    <p:spPr bwMode="auto">
                      <a:xfrm>
                        <a:off x="2749550" y="3440113"/>
                        <a:ext cx="5807075"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27689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r>
              <a:rPr lang="en-US" sz="4000" dirty="0">
                <a:latin typeface="+mn-lt"/>
              </a:rPr>
              <a:t>Quadratic </a:t>
            </a:r>
            <a:r>
              <a:rPr lang="en-US" sz="4000" dirty="0" err="1">
                <a:latin typeface="+mn-lt"/>
              </a:rPr>
              <a:t>Discriminant</a:t>
            </a:r>
            <a:r>
              <a:rPr lang="en-US" sz="4000" dirty="0">
                <a:latin typeface="+mn-lt"/>
              </a:rPr>
              <a:t> Analysis</a:t>
            </a:r>
          </a:p>
        </p:txBody>
      </p:sp>
      <p:sp>
        <p:nvSpPr>
          <p:cNvPr id="3" name="Content Placeholder 2"/>
          <p:cNvSpPr>
            <a:spLocks noGrp="1"/>
          </p:cNvSpPr>
          <p:nvPr>
            <p:ph idx="1"/>
          </p:nvPr>
        </p:nvSpPr>
        <p:spPr>
          <a:xfrm>
            <a:off x="935182" y="990601"/>
            <a:ext cx="9275618" cy="5668963"/>
          </a:xfrm>
        </p:spPr>
        <p:txBody>
          <a:bodyPr>
            <a:normAutofit/>
          </a:bodyPr>
          <a:lstStyle/>
          <a:p>
            <a:r>
              <a:rPr lang="en-US" dirty="0"/>
              <a:t>We can simplify this a little bit…</a:t>
            </a:r>
          </a:p>
          <a:p>
            <a:endParaRPr lang="en-US" dirty="0"/>
          </a:p>
          <a:p>
            <a:endParaRPr lang="en-US" dirty="0"/>
          </a:p>
          <a:p>
            <a:endParaRPr lang="en-US" dirty="0"/>
          </a:p>
          <a:p>
            <a:endParaRPr lang="en-US" dirty="0"/>
          </a:p>
          <a:p>
            <a:endParaRPr lang="en-US" dirty="0"/>
          </a:p>
          <a:p>
            <a:r>
              <a:rPr lang="en-US" dirty="0"/>
              <a:t>Our final discriminant function in this case becomes</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805088298"/>
              </p:ext>
            </p:extLst>
          </p:nvPr>
        </p:nvGraphicFramePr>
        <p:xfrm>
          <a:off x="2506663" y="1752600"/>
          <a:ext cx="5805487" cy="1878013"/>
        </p:xfrm>
        <a:graphic>
          <a:graphicData uri="http://schemas.openxmlformats.org/presentationml/2006/ole">
            <mc:AlternateContent xmlns:mc="http://schemas.openxmlformats.org/markup-compatibility/2006">
              <mc:Choice xmlns:v="urn:schemas-microsoft-com:vml" Requires="v">
                <p:oleObj spid="_x0000_s33796" name="Equation" r:id="rId4" imgW="4317840" imgH="1396800" progId="Equation.DSMT4">
                  <p:embed/>
                </p:oleObj>
              </mc:Choice>
              <mc:Fallback>
                <p:oleObj name="Equation" r:id="rId4" imgW="4317840" imgH="1396800" progId="Equation.DSMT4">
                  <p:embed/>
                  <p:pic>
                    <p:nvPicPr>
                      <p:cNvPr id="0" name=""/>
                      <p:cNvPicPr>
                        <a:picLocks noChangeAspect="1" noChangeArrowheads="1"/>
                      </p:cNvPicPr>
                      <p:nvPr/>
                    </p:nvPicPr>
                    <p:blipFill>
                      <a:blip r:embed="rId5"/>
                      <a:srcRect/>
                      <a:stretch>
                        <a:fillRect/>
                      </a:stretch>
                    </p:blipFill>
                    <p:spPr bwMode="auto">
                      <a:xfrm>
                        <a:off x="2506663" y="1752600"/>
                        <a:ext cx="5805487" cy="187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883" name="Object 3"/>
          <p:cNvGraphicFramePr>
            <a:graphicFrameLocks noChangeAspect="1"/>
          </p:cNvGraphicFramePr>
          <p:nvPr/>
        </p:nvGraphicFramePr>
        <p:xfrm>
          <a:off x="2743201" y="5029201"/>
          <a:ext cx="4217987" cy="376237"/>
        </p:xfrm>
        <a:graphic>
          <a:graphicData uri="http://schemas.openxmlformats.org/presentationml/2006/ole">
            <mc:AlternateContent xmlns:mc="http://schemas.openxmlformats.org/markup-compatibility/2006">
              <mc:Choice xmlns:v="urn:schemas-microsoft-com:vml" Requires="v">
                <p:oleObj spid="_x0000_s33797" name="Equation" r:id="rId6" imgW="3136680" imgH="279360" progId="Equation.DSMT4">
                  <p:embed/>
                </p:oleObj>
              </mc:Choice>
              <mc:Fallback>
                <p:oleObj name="Equation" r:id="rId6" imgW="3136680" imgH="2793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1" y="5029201"/>
                        <a:ext cx="4217987"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619994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Quadratic </a:t>
            </a:r>
            <a:r>
              <a:rPr lang="en-US" sz="4000" dirty="0" err="1">
                <a:latin typeface="+mn-lt"/>
              </a:rPr>
              <a:t>Discriminant</a:t>
            </a:r>
            <a:r>
              <a:rPr lang="en-US" sz="4000" dirty="0">
                <a:latin typeface="+mn-lt"/>
              </a:rPr>
              <a:t> Analysis</a:t>
            </a:r>
          </a:p>
        </p:txBody>
      </p:sp>
      <p:sp>
        <p:nvSpPr>
          <p:cNvPr id="3" name="Content Placeholder 2"/>
          <p:cNvSpPr>
            <a:spLocks noGrp="1"/>
          </p:cNvSpPr>
          <p:nvPr>
            <p:ph idx="1"/>
          </p:nvPr>
        </p:nvSpPr>
        <p:spPr>
          <a:xfrm>
            <a:off x="748145" y="990601"/>
            <a:ext cx="9462655" cy="5668963"/>
          </a:xfrm>
        </p:spPr>
        <p:txBody>
          <a:bodyPr>
            <a:normAutofit/>
          </a:bodyPr>
          <a:lstStyle/>
          <a:p>
            <a:r>
              <a:rPr lang="en-US" sz="2400" dirty="0"/>
              <a:t>Our </a:t>
            </a:r>
            <a:r>
              <a:rPr lang="en-US" sz="2400" dirty="0" err="1"/>
              <a:t>discriminant</a:t>
            </a:r>
            <a:r>
              <a:rPr lang="en-US" sz="2400" dirty="0"/>
              <a:t> function is no longer linear</a:t>
            </a:r>
          </a:p>
          <a:p>
            <a:r>
              <a:rPr lang="en-US" sz="2400" dirty="0"/>
              <a:t>Hence we refer to this as quadratic </a:t>
            </a:r>
            <a:r>
              <a:rPr lang="en-US" sz="2400" dirty="0" err="1"/>
              <a:t>discriminant</a:t>
            </a:r>
            <a:r>
              <a:rPr lang="en-US" sz="2400" dirty="0"/>
              <a:t> analysis</a:t>
            </a:r>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a:p>
            <a:endParaRPr lang="en-US" sz="2400" dirty="0"/>
          </a:p>
        </p:txBody>
      </p:sp>
      <p:pic>
        <p:nvPicPr>
          <p:cNvPr id="123908" name="Picture 4"/>
          <p:cNvPicPr>
            <a:picLocks noChangeAspect="1" noChangeArrowheads="1"/>
          </p:cNvPicPr>
          <p:nvPr/>
        </p:nvPicPr>
        <p:blipFill>
          <a:blip r:embed="rId3" cstate="print"/>
          <a:srcRect/>
          <a:stretch>
            <a:fillRect/>
          </a:stretch>
        </p:blipFill>
        <p:spPr bwMode="auto">
          <a:xfrm>
            <a:off x="1752600" y="2209800"/>
            <a:ext cx="4123224" cy="4059118"/>
          </a:xfrm>
          <a:prstGeom prst="rect">
            <a:avLst/>
          </a:prstGeom>
          <a:noFill/>
          <a:ln w="9525">
            <a:noFill/>
            <a:miter lim="800000"/>
            <a:headEnd/>
            <a:tailEnd/>
          </a:ln>
        </p:spPr>
      </p:pic>
      <p:pic>
        <p:nvPicPr>
          <p:cNvPr id="123909" name="Picture 5"/>
          <p:cNvPicPr>
            <a:picLocks noChangeAspect="1" noChangeArrowheads="1"/>
          </p:cNvPicPr>
          <p:nvPr/>
        </p:nvPicPr>
        <p:blipFill>
          <a:blip r:embed="rId4" cstate="print"/>
          <a:srcRect/>
          <a:stretch>
            <a:fillRect/>
          </a:stretch>
        </p:blipFill>
        <p:spPr bwMode="auto">
          <a:xfrm>
            <a:off x="6096000" y="2209800"/>
            <a:ext cx="4114800" cy="4050826"/>
          </a:xfrm>
          <a:prstGeom prst="rect">
            <a:avLst/>
          </a:prstGeom>
          <a:noFill/>
          <a:ln w="9525">
            <a:noFill/>
            <a:miter lim="800000"/>
            <a:headEnd/>
            <a:tailEnd/>
          </a:ln>
        </p:spPr>
      </p:pic>
    </p:spTree>
    <p:extLst>
      <p:ext uri="{BB962C8B-B14F-4D97-AF65-F5344CB8AC3E}">
        <p14:creationId xmlns:p14="http://schemas.microsoft.com/office/powerpoint/2010/main" val="273156371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General Notes</a:t>
            </a:r>
          </a:p>
        </p:txBody>
      </p:sp>
      <p:sp>
        <p:nvSpPr>
          <p:cNvPr id="3" name="Content Placeholder 2"/>
          <p:cNvSpPr>
            <a:spLocks noGrp="1"/>
          </p:cNvSpPr>
          <p:nvPr>
            <p:ph idx="1"/>
          </p:nvPr>
        </p:nvSpPr>
        <p:spPr>
          <a:xfrm>
            <a:off x="1039091" y="969819"/>
            <a:ext cx="10089573" cy="5668963"/>
          </a:xfrm>
        </p:spPr>
        <p:txBody>
          <a:bodyPr>
            <a:normAutofit/>
          </a:bodyPr>
          <a:lstStyle/>
          <a:p>
            <a:pPr marL="457200" indent="-457200"/>
            <a:r>
              <a:rPr lang="en-US" dirty="0"/>
              <a:t>So how do we decide between linear and quadratic discriminant analysis?</a:t>
            </a:r>
          </a:p>
          <a:p>
            <a:pPr marL="457200" indent="-457200"/>
            <a:endParaRPr lang="en-US" sz="1200" dirty="0"/>
          </a:p>
          <a:p>
            <a:pPr marL="457200" indent="-457200"/>
            <a:r>
              <a:rPr lang="en-US" dirty="0"/>
              <a:t>We need to check if our </a:t>
            </a:r>
            <a:r>
              <a:rPr lang="en-US" dirty="0" err="1"/>
              <a:t>covariances</a:t>
            </a:r>
            <a:r>
              <a:rPr lang="en-US" dirty="0"/>
              <a:t> for our two (or more) populations are the same </a:t>
            </a:r>
          </a:p>
          <a:p>
            <a:pPr marL="914400" lvl="1" indent="-457200"/>
            <a:r>
              <a:rPr lang="en-US" dirty="0"/>
              <a:t>Bartlett’s test is a formal test to check for equality of covariance</a:t>
            </a:r>
          </a:p>
          <a:p>
            <a:pPr marL="914400" lvl="1" indent="-457200"/>
            <a:r>
              <a:rPr lang="en-US" dirty="0"/>
              <a:t>But, should be interpreted with caution</a:t>
            </a:r>
          </a:p>
          <a:p>
            <a:pPr marL="457200"/>
            <a:endParaRPr lang="en-US" dirty="0"/>
          </a:p>
        </p:txBody>
      </p:sp>
    </p:spTree>
    <p:extLst>
      <p:ext uri="{BB962C8B-B14F-4D97-AF65-F5344CB8AC3E}">
        <p14:creationId xmlns:p14="http://schemas.microsoft.com/office/powerpoint/2010/main" val="12103977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Problems with These Methods</a:t>
            </a:r>
          </a:p>
        </p:txBody>
      </p:sp>
      <p:sp>
        <p:nvSpPr>
          <p:cNvPr id="3" name="Content Placeholder 2"/>
          <p:cNvSpPr>
            <a:spLocks noGrp="1"/>
          </p:cNvSpPr>
          <p:nvPr>
            <p:ph idx="1"/>
          </p:nvPr>
        </p:nvSpPr>
        <p:spPr>
          <a:xfrm>
            <a:off x="1132608" y="1070264"/>
            <a:ext cx="10037619" cy="5589300"/>
          </a:xfrm>
        </p:spPr>
        <p:txBody>
          <a:bodyPr>
            <a:normAutofit/>
          </a:bodyPr>
          <a:lstStyle/>
          <a:p>
            <a:pPr marL="457200" indent="-457200">
              <a:buNone/>
            </a:pPr>
            <a:r>
              <a:rPr lang="en-US" sz="2400" dirty="0"/>
              <a:t>There are a few problems with the methods we’ve discussed…</a:t>
            </a:r>
          </a:p>
          <a:p>
            <a:pPr marL="457200" indent="-457200">
              <a:buNone/>
            </a:pPr>
            <a:endParaRPr lang="en-US" sz="2400" dirty="0"/>
          </a:p>
          <a:p>
            <a:pPr marL="457200" indent="-457200">
              <a:buAutoNum type="arabicParenBoth"/>
            </a:pPr>
            <a:r>
              <a:rPr lang="en-US" sz="2400" dirty="0"/>
              <a:t>As with regression, we have a hard time including a large number of covariates especially if </a:t>
            </a:r>
            <a:r>
              <a:rPr lang="en-US" sz="2400" i="1" dirty="0">
                <a:latin typeface="Times" pitchFamily="18" charset="0"/>
              </a:rPr>
              <a:t>n</a:t>
            </a:r>
            <a:r>
              <a:rPr lang="en-US" sz="2400" dirty="0"/>
              <a:t> is small</a:t>
            </a:r>
          </a:p>
          <a:p>
            <a:pPr marL="457200" indent="-457200">
              <a:buAutoNum type="arabicParenBoth"/>
            </a:pPr>
            <a:endParaRPr lang="en-US" sz="2400" dirty="0"/>
          </a:p>
          <a:p>
            <a:pPr marL="457200" indent="-457200">
              <a:buAutoNum type="arabicParenBoth"/>
            </a:pPr>
            <a:r>
              <a:rPr lang="en-US" sz="2400" dirty="0"/>
              <a:t>A linear boundary may not really be an appropriate choice for separating our classes</a:t>
            </a:r>
          </a:p>
          <a:p>
            <a:pPr marL="457200" indent="-457200">
              <a:buAutoNum type="arabicParenBoth"/>
            </a:pPr>
            <a:endParaRPr lang="en-US" sz="2400" dirty="0"/>
          </a:p>
          <a:p>
            <a:pPr marL="457200" indent="-457200">
              <a:buNone/>
            </a:pPr>
            <a:r>
              <a:rPr lang="en-US" sz="2400" dirty="0"/>
              <a:t>So what can we do?</a:t>
            </a:r>
          </a:p>
        </p:txBody>
      </p:sp>
    </p:spTree>
    <p:extLst>
      <p:ext uri="{BB962C8B-B14F-4D97-AF65-F5344CB8AC3E}">
        <p14:creationId xmlns:p14="http://schemas.microsoft.com/office/powerpoint/2010/main" val="186087624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a:xfrm>
            <a:off x="1981200" y="1600201"/>
            <a:ext cx="4876800" cy="4525963"/>
          </a:xfrm>
        </p:spPr>
        <p:txBody>
          <a:bodyPr>
            <a:normAutofit/>
          </a:bodyPr>
          <a:lstStyle/>
          <a:p>
            <a:pPr>
              <a:buNone/>
            </a:pPr>
            <a:r>
              <a:rPr lang="en-US" sz="2400" dirty="0"/>
              <a:t>LDA and logistic regression (and often linear regression) work well</a:t>
            </a:r>
          </a:p>
          <a:p>
            <a:pPr>
              <a:buNone/>
            </a:pPr>
            <a:r>
              <a:rPr lang="en-US" sz="2400" dirty="0"/>
              <a:t>if classes are linear separable…</a:t>
            </a:r>
          </a:p>
          <a:p>
            <a:pPr>
              <a:buNone/>
            </a:pPr>
            <a:endParaRPr lang="en-US" sz="2400" dirty="0"/>
          </a:p>
          <a:p>
            <a:pPr>
              <a:buNone/>
            </a:pPr>
            <a:endParaRPr lang="en-US" sz="2400" dirty="0"/>
          </a:p>
          <a:p>
            <a:pPr>
              <a:buNone/>
            </a:pPr>
            <a:endParaRPr lang="en-US" sz="2400" dirty="0"/>
          </a:p>
          <a:p>
            <a:pPr>
              <a:buNone/>
            </a:pPr>
            <a:r>
              <a:rPr lang="en-US" sz="2400" dirty="0"/>
              <a:t>But what if they aren’t?  </a:t>
            </a:r>
          </a:p>
          <a:p>
            <a:pPr>
              <a:buNone/>
            </a:pPr>
            <a:r>
              <a:rPr lang="en-US" sz="2400" dirty="0"/>
              <a:t>Linear boundaries may be almost useless</a:t>
            </a:r>
          </a:p>
        </p:txBody>
      </p:sp>
      <p:pic>
        <p:nvPicPr>
          <p:cNvPr id="151554" name="Picture 2"/>
          <p:cNvPicPr>
            <a:picLocks noChangeAspect="1" noChangeArrowheads="1"/>
          </p:cNvPicPr>
          <p:nvPr/>
        </p:nvPicPr>
        <p:blipFill>
          <a:blip r:embed="rId2" cstate="print"/>
          <a:srcRect/>
          <a:stretch>
            <a:fillRect/>
          </a:stretch>
        </p:blipFill>
        <p:spPr bwMode="auto">
          <a:xfrm>
            <a:off x="7315200" y="609601"/>
            <a:ext cx="3105150" cy="2924175"/>
          </a:xfrm>
          <a:prstGeom prst="rect">
            <a:avLst/>
          </a:prstGeom>
          <a:noFill/>
          <a:ln w="9525">
            <a:noFill/>
            <a:miter lim="800000"/>
            <a:headEnd/>
            <a:tailEnd/>
          </a:ln>
        </p:spPr>
      </p:pic>
      <p:pic>
        <p:nvPicPr>
          <p:cNvPr id="151555" name="Picture 3"/>
          <p:cNvPicPr>
            <a:picLocks noChangeAspect="1" noChangeArrowheads="1"/>
          </p:cNvPicPr>
          <p:nvPr/>
        </p:nvPicPr>
        <p:blipFill>
          <a:blip r:embed="rId3" cstate="print"/>
          <a:srcRect/>
          <a:stretch>
            <a:fillRect/>
          </a:stretch>
        </p:blipFill>
        <p:spPr bwMode="auto">
          <a:xfrm>
            <a:off x="7315200" y="3581400"/>
            <a:ext cx="3124200" cy="2724150"/>
          </a:xfrm>
          <a:prstGeom prst="rect">
            <a:avLst/>
          </a:prstGeom>
          <a:noFill/>
          <a:ln w="9525">
            <a:noFill/>
            <a:miter lim="800000"/>
            <a:headEnd/>
            <a:tailEnd/>
          </a:ln>
        </p:spPr>
      </p:pic>
    </p:spTree>
    <p:extLst>
      <p:ext uri="{BB962C8B-B14F-4D97-AF65-F5344CB8AC3E}">
        <p14:creationId xmlns:p14="http://schemas.microsoft.com/office/powerpoint/2010/main" val="58754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2 Classes</a:t>
            </a:r>
          </a:p>
        </p:txBody>
      </p:sp>
      <p:sp>
        <p:nvSpPr>
          <p:cNvPr id="3" name="Content Placeholder 2"/>
          <p:cNvSpPr>
            <a:spLocks noGrp="1"/>
          </p:cNvSpPr>
          <p:nvPr>
            <p:ph idx="1"/>
          </p:nvPr>
        </p:nvSpPr>
        <p:spPr>
          <a:xfrm>
            <a:off x="838200" y="1243879"/>
            <a:ext cx="10515600" cy="4933084"/>
          </a:xfrm>
        </p:spPr>
        <p:txBody>
          <a:bodyPr/>
          <a:lstStyle/>
          <a:p>
            <a:r>
              <a:rPr lang="en-US" dirty="0"/>
              <a:t>Recall out discussion in the first class where we considered </a:t>
            </a:r>
            <a:r>
              <a:rPr lang="en-US" i="1" dirty="0">
                <a:latin typeface="Times" panose="02020603050405020304" pitchFamily="18" charset="0"/>
                <a:cs typeface="Times" panose="02020603050405020304" pitchFamily="18" charset="0"/>
              </a:rPr>
              <a:t>K </a:t>
            </a:r>
            <a:r>
              <a:rPr lang="en-US" dirty="0">
                <a:latin typeface="Times" panose="02020603050405020304" pitchFamily="18" charset="0"/>
                <a:cs typeface="Times" panose="02020603050405020304" pitchFamily="18" charset="0"/>
              </a:rPr>
              <a:t>= 2 </a:t>
            </a:r>
            <a:r>
              <a:rPr lang="en-US" dirty="0"/>
              <a:t>classes.</a:t>
            </a:r>
          </a:p>
          <a:p>
            <a:endParaRPr lang="en-US" sz="800" dirty="0"/>
          </a:p>
          <a:p>
            <a:r>
              <a:rPr lang="en-US" dirty="0"/>
              <a:t>We can fit a linear regression model to our response </a:t>
            </a:r>
            <a:r>
              <a:rPr lang="en-US" i="1" dirty="0">
                <a:latin typeface="Times" panose="02020603050405020304" pitchFamily="18" charset="0"/>
                <a:cs typeface="Times" panose="02020603050405020304" pitchFamily="18" charset="0"/>
              </a:rPr>
              <a:t>y</a:t>
            </a:r>
            <a:r>
              <a:rPr lang="en-US" dirty="0"/>
              <a:t> using the predictors in </a:t>
            </a:r>
            <a:r>
              <a:rPr lang="en-US" b="1" dirty="0">
                <a:latin typeface="Times" panose="02020603050405020304" pitchFamily="18" charset="0"/>
                <a:cs typeface="Times" panose="02020603050405020304" pitchFamily="18" charset="0"/>
              </a:rPr>
              <a:t>X</a:t>
            </a:r>
            <a:r>
              <a:rPr lang="en-US" b="1" dirty="0"/>
              <a:t> </a:t>
            </a:r>
            <a:r>
              <a:rPr lang="en-US" dirty="0"/>
              <a:t>just as we would with a continuous outcome</a:t>
            </a:r>
          </a:p>
          <a:p>
            <a:endParaRPr lang="en-US" sz="800" dirty="0"/>
          </a:p>
          <a:p>
            <a:r>
              <a:rPr lang="en-US" dirty="0"/>
              <a:t>The resulting regression model takes the familiar form </a:t>
            </a:r>
          </a:p>
          <a:p>
            <a:endParaRPr lang="en-US" dirty="0"/>
          </a:p>
          <a:p>
            <a:endParaRPr lang="en-US" dirty="0"/>
          </a:p>
          <a:p>
            <a:r>
              <a:rPr lang="en-US" dirty="0"/>
              <a:t>We then determine the class according to</a:t>
            </a:r>
          </a:p>
          <a:p>
            <a:endParaRPr lang="en-US" dirty="0"/>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85579638"/>
              </p:ext>
            </p:extLst>
          </p:nvPr>
        </p:nvGraphicFramePr>
        <p:xfrm>
          <a:off x="1973262" y="4199298"/>
          <a:ext cx="5661025" cy="533400"/>
        </p:xfrm>
        <a:graphic>
          <a:graphicData uri="http://schemas.openxmlformats.org/presentationml/2006/ole">
            <mc:AlternateContent xmlns:mc="http://schemas.openxmlformats.org/markup-compatibility/2006">
              <mc:Choice xmlns:v="urn:schemas-microsoft-com:vml" Requires="v">
                <p:oleObj spid="_x0000_s5124" name="Equation" r:id="rId3" imgW="2425680" imgH="228600" progId="Equation.DSMT4">
                  <p:embed/>
                </p:oleObj>
              </mc:Choice>
              <mc:Fallback>
                <p:oleObj name="Equation" r:id="rId3" imgW="2425680" imgH="228600" progId="Equation.DSMT4">
                  <p:embed/>
                  <p:pic>
                    <p:nvPicPr>
                      <p:cNvPr id="0" name=""/>
                      <p:cNvPicPr/>
                      <p:nvPr/>
                    </p:nvPicPr>
                    <p:blipFill>
                      <a:blip r:embed="rId4"/>
                      <a:stretch>
                        <a:fillRect/>
                      </a:stretch>
                    </p:blipFill>
                    <p:spPr>
                      <a:xfrm>
                        <a:off x="1973262" y="4199298"/>
                        <a:ext cx="5661025"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09076910"/>
              </p:ext>
            </p:extLst>
          </p:nvPr>
        </p:nvGraphicFramePr>
        <p:xfrm>
          <a:off x="7512772" y="4823980"/>
          <a:ext cx="2105025" cy="919163"/>
        </p:xfrm>
        <a:graphic>
          <a:graphicData uri="http://schemas.openxmlformats.org/presentationml/2006/ole">
            <mc:AlternateContent xmlns:mc="http://schemas.openxmlformats.org/markup-compatibility/2006">
              <mc:Choice xmlns:v="urn:schemas-microsoft-com:vml" Requires="v">
                <p:oleObj spid="_x0000_s5125" name="Equation" r:id="rId5" imgW="901440" imgH="393480" progId="Equation.DSMT4">
                  <p:embed/>
                </p:oleObj>
              </mc:Choice>
              <mc:Fallback>
                <p:oleObj name="Equation" r:id="rId5" imgW="901440" imgH="393480" progId="Equation.DSMT4">
                  <p:embed/>
                  <p:pic>
                    <p:nvPicPr>
                      <p:cNvPr id="0" name=""/>
                      <p:cNvPicPr/>
                      <p:nvPr/>
                    </p:nvPicPr>
                    <p:blipFill>
                      <a:blip r:embed="rId6"/>
                      <a:stretch>
                        <a:fillRect/>
                      </a:stretch>
                    </p:blipFill>
                    <p:spPr>
                      <a:xfrm>
                        <a:off x="7512772" y="4823980"/>
                        <a:ext cx="2105025" cy="919163"/>
                      </a:xfrm>
                      <a:prstGeom prst="rect">
                        <a:avLst/>
                      </a:prstGeom>
                    </p:spPr>
                  </p:pic>
                </p:oleObj>
              </mc:Fallback>
            </mc:AlternateContent>
          </a:graphicData>
        </a:graphic>
      </p:graphicFrame>
    </p:spTree>
    <p:extLst>
      <p:ext uri="{BB962C8B-B14F-4D97-AF65-F5344CB8AC3E}">
        <p14:creationId xmlns:p14="http://schemas.microsoft.com/office/powerpoint/2010/main" val="41694431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2895599" y="304800"/>
            <a:ext cx="5739245" cy="431800"/>
          </a:xfrm>
        </p:spPr>
        <p:txBody>
          <a:bodyPr>
            <a:noAutofit/>
          </a:bodyPr>
          <a:lstStyle/>
          <a:p>
            <a:pPr algn="ctr"/>
            <a:r>
              <a:rPr lang="en-GB" sz="4000" dirty="0">
                <a:solidFill>
                  <a:schemeClr val="tx1">
                    <a:lumMod val="95000"/>
                    <a:lumOff val="5000"/>
                  </a:schemeClr>
                </a:solidFill>
              </a:rPr>
              <a:t>Nonlinear Test Statistics</a:t>
            </a:r>
          </a:p>
        </p:txBody>
      </p:sp>
      <p:sp>
        <p:nvSpPr>
          <p:cNvPr id="18438" name="Text Box 5"/>
          <p:cNvSpPr txBox="1">
            <a:spLocks noChangeArrowheads="1"/>
          </p:cNvSpPr>
          <p:nvPr/>
        </p:nvSpPr>
        <p:spPr bwMode="auto">
          <a:xfrm>
            <a:off x="2057401" y="990601"/>
            <a:ext cx="7305141" cy="904863"/>
          </a:xfrm>
          <a:prstGeom prst="rect">
            <a:avLst/>
          </a:prstGeom>
          <a:noFill/>
          <a:ln w="9525">
            <a:noFill/>
            <a:miter lim="800000"/>
            <a:headEnd/>
            <a:tailEnd/>
          </a:ln>
        </p:spPr>
        <p:txBody>
          <a:bodyPr wrap="none">
            <a:spAutoFit/>
          </a:bodyPr>
          <a:lstStyle/>
          <a:p>
            <a:pPr>
              <a:spcAft>
                <a:spcPct val="20000"/>
              </a:spcAft>
            </a:pPr>
            <a:r>
              <a:rPr lang="en-US" sz="2400" dirty="0"/>
              <a:t>The optimal decision boundary may not be a hyperplane</a:t>
            </a:r>
          </a:p>
          <a:p>
            <a:r>
              <a:rPr lang="en-US" sz="2400" dirty="0"/>
              <a:t>	</a:t>
            </a:r>
            <a:r>
              <a:rPr lang="en-US" sz="2400" dirty="0">
                <a:solidFill>
                  <a:schemeClr val="tx1">
                    <a:lumMod val="95000"/>
                    <a:lumOff val="5000"/>
                  </a:schemeClr>
                </a:solidFill>
                <a:cs typeface="Times New Roman" pitchFamily="18" charset="0"/>
              </a:rPr>
              <a:t>→  nonlinear test statistic</a:t>
            </a:r>
          </a:p>
        </p:txBody>
      </p:sp>
      <p:pic>
        <p:nvPicPr>
          <p:cNvPr id="18439" name="Picture 6" descr="H0H1"/>
          <p:cNvPicPr>
            <a:picLocks noChangeAspect="1" noChangeArrowheads="1"/>
          </p:cNvPicPr>
          <p:nvPr/>
        </p:nvPicPr>
        <p:blipFill>
          <a:blip r:embed="rId4" cstate="print"/>
          <a:srcRect/>
          <a:stretch>
            <a:fillRect/>
          </a:stretch>
        </p:blipFill>
        <p:spPr bwMode="auto">
          <a:xfrm>
            <a:off x="4114801" y="1981201"/>
            <a:ext cx="3220915" cy="3006725"/>
          </a:xfrm>
          <a:prstGeom prst="rect">
            <a:avLst/>
          </a:prstGeom>
          <a:noFill/>
          <a:ln w="9525">
            <a:noFill/>
            <a:miter lim="800000"/>
            <a:headEnd/>
            <a:tailEnd/>
          </a:ln>
        </p:spPr>
      </p:pic>
      <p:sp>
        <p:nvSpPr>
          <p:cNvPr id="18440" name="Line 7"/>
          <p:cNvSpPr>
            <a:spLocks noChangeShapeType="1"/>
          </p:cNvSpPr>
          <p:nvPr/>
        </p:nvSpPr>
        <p:spPr bwMode="auto">
          <a:xfrm flipV="1">
            <a:off x="4312627" y="2540000"/>
            <a:ext cx="0" cy="2233613"/>
          </a:xfrm>
          <a:prstGeom prst="line">
            <a:avLst/>
          </a:prstGeom>
          <a:noFill/>
          <a:ln w="9525">
            <a:solidFill>
              <a:schemeClr val="bg2"/>
            </a:solidFill>
            <a:round/>
            <a:headEnd/>
            <a:tailEnd type="triangle" w="med" len="med"/>
          </a:ln>
        </p:spPr>
        <p:txBody>
          <a:bodyPr/>
          <a:lstStyle/>
          <a:p>
            <a:endParaRPr lang="en-US" dirty="0"/>
          </a:p>
        </p:txBody>
      </p:sp>
      <p:sp>
        <p:nvSpPr>
          <p:cNvPr id="18441" name="Line 8"/>
          <p:cNvSpPr>
            <a:spLocks noChangeShapeType="1"/>
          </p:cNvSpPr>
          <p:nvPr/>
        </p:nvSpPr>
        <p:spPr bwMode="auto">
          <a:xfrm>
            <a:off x="4312627" y="4773612"/>
            <a:ext cx="2734408" cy="0"/>
          </a:xfrm>
          <a:prstGeom prst="line">
            <a:avLst/>
          </a:prstGeom>
          <a:noFill/>
          <a:ln w="9525">
            <a:solidFill>
              <a:schemeClr val="bg2"/>
            </a:solidFill>
            <a:round/>
            <a:headEnd/>
            <a:tailEnd type="triangle" w="med" len="med"/>
          </a:ln>
        </p:spPr>
        <p:txBody>
          <a:bodyPr/>
          <a:lstStyle/>
          <a:p>
            <a:endParaRPr lang="en-US" dirty="0"/>
          </a:p>
        </p:txBody>
      </p:sp>
      <p:pic>
        <p:nvPicPr>
          <p:cNvPr id="18442" name="Picture 9" descr="txp_fig"/>
          <p:cNvPicPr>
            <a:picLocks noChangeAspect="1" noChangeArrowheads="1"/>
          </p:cNvPicPr>
          <p:nvPr>
            <p:custDataLst>
              <p:tags r:id="rId1"/>
            </p:custDataLst>
          </p:nvPr>
        </p:nvPicPr>
        <p:blipFill>
          <a:blip r:embed="rId5" cstate="print"/>
          <a:srcRect/>
          <a:stretch>
            <a:fillRect/>
          </a:stretch>
        </p:blipFill>
        <p:spPr bwMode="auto">
          <a:xfrm>
            <a:off x="4167555" y="2179639"/>
            <a:ext cx="263769" cy="236537"/>
          </a:xfrm>
          <a:prstGeom prst="rect">
            <a:avLst/>
          </a:prstGeom>
          <a:noFill/>
          <a:ln w="9525">
            <a:noFill/>
            <a:miter lim="800000"/>
            <a:headEnd/>
            <a:tailEnd/>
          </a:ln>
        </p:spPr>
      </p:pic>
      <p:pic>
        <p:nvPicPr>
          <p:cNvPr id="18443" name="Picture 10" descr="txp_fig"/>
          <p:cNvPicPr>
            <a:picLocks noChangeAspect="1" noChangeArrowheads="1"/>
          </p:cNvPicPr>
          <p:nvPr>
            <p:custDataLst>
              <p:tags r:id="rId2"/>
            </p:custDataLst>
          </p:nvPr>
        </p:nvPicPr>
        <p:blipFill>
          <a:blip r:embed="rId6" cstate="print"/>
          <a:srcRect/>
          <a:stretch>
            <a:fillRect/>
          </a:stretch>
        </p:blipFill>
        <p:spPr bwMode="auto">
          <a:xfrm>
            <a:off x="7200900" y="4645026"/>
            <a:ext cx="237392" cy="195263"/>
          </a:xfrm>
          <a:prstGeom prst="rect">
            <a:avLst/>
          </a:prstGeom>
          <a:noFill/>
          <a:ln w="9525">
            <a:noFill/>
            <a:miter lim="800000"/>
            <a:headEnd/>
            <a:tailEnd/>
          </a:ln>
        </p:spPr>
      </p:pic>
      <p:sp>
        <p:nvSpPr>
          <p:cNvPr id="18444" name="Text Box 11"/>
          <p:cNvSpPr txBox="1">
            <a:spLocks noChangeArrowheads="1"/>
          </p:cNvSpPr>
          <p:nvPr/>
        </p:nvSpPr>
        <p:spPr bwMode="auto">
          <a:xfrm>
            <a:off x="4916367" y="4338637"/>
            <a:ext cx="804003" cy="369332"/>
          </a:xfrm>
          <a:prstGeom prst="rect">
            <a:avLst/>
          </a:prstGeom>
          <a:noFill/>
          <a:ln w="9525">
            <a:noFill/>
            <a:miter lim="800000"/>
            <a:headEnd/>
            <a:tailEnd/>
          </a:ln>
        </p:spPr>
        <p:txBody>
          <a:bodyPr wrap="none">
            <a:spAutoFit/>
          </a:bodyPr>
          <a:lstStyle/>
          <a:p>
            <a:r>
              <a:rPr lang="en-US" dirty="0">
                <a:solidFill>
                  <a:srgbClr val="CC3300"/>
                </a:solidFill>
              </a:rPr>
              <a:t>accept</a:t>
            </a:r>
          </a:p>
        </p:txBody>
      </p:sp>
      <p:sp>
        <p:nvSpPr>
          <p:cNvPr id="18445" name="Text Box 12"/>
          <p:cNvSpPr txBox="1">
            <a:spLocks noChangeArrowheads="1"/>
          </p:cNvSpPr>
          <p:nvPr/>
        </p:nvSpPr>
        <p:spPr bwMode="auto">
          <a:xfrm>
            <a:off x="3588728" y="3908425"/>
            <a:ext cx="407484" cy="369332"/>
          </a:xfrm>
          <a:prstGeom prst="rect">
            <a:avLst/>
          </a:prstGeom>
          <a:noFill/>
          <a:ln w="9525">
            <a:noFill/>
            <a:miter lim="800000"/>
            <a:headEnd/>
            <a:tailEnd/>
          </a:ln>
        </p:spPr>
        <p:txBody>
          <a:bodyPr wrap="none">
            <a:spAutoFit/>
          </a:bodyPr>
          <a:lstStyle/>
          <a:p>
            <a:r>
              <a:rPr lang="en-US" i="1" dirty="0">
                <a:solidFill>
                  <a:srgbClr val="CC3300"/>
                </a:solidFill>
              </a:rPr>
              <a:t>H</a:t>
            </a:r>
            <a:r>
              <a:rPr lang="en-US" baseline="-25000" dirty="0">
                <a:solidFill>
                  <a:srgbClr val="CC3300"/>
                </a:solidFill>
              </a:rPr>
              <a:t>0</a:t>
            </a:r>
          </a:p>
        </p:txBody>
      </p:sp>
      <p:sp>
        <p:nvSpPr>
          <p:cNvPr id="18446" name="Text Box 13"/>
          <p:cNvSpPr txBox="1">
            <a:spLocks noChangeArrowheads="1"/>
          </p:cNvSpPr>
          <p:nvPr/>
        </p:nvSpPr>
        <p:spPr bwMode="auto">
          <a:xfrm>
            <a:off x="6900497" y="2251075"/>
            <a:ext cx="407484" cy="369332"/>
          </a:xfrm>
          <a:prstGeom prst="rect">
            <a:avLst/>
          </a:prstGeom>
          <a:noFill/>
          <a:ln w="9525">
            <a:noFill/>
            <a:miter lim="800000"/>
            <a:headEnd/>
            <a:tailEnd/>
          </a:ln>
        </p:spPr>
        <p:txBody>
          <a:bodyPr wrap="none">
            <a:spAutoFit/>
          </a:bodyPr>
          <a:lstStyle/>
          <a:p>
            <a:r>
              <a:rPr lang="en-US" i="1" dirty="0"/>
              <a:t>H</a:t>
            </a:r>
            <a:r>
              <a:rPr lang="en-US" baseline="-25000" dirty="0"/>
              <a:t>1</a:t>
            </a:r>
          </a:p>
        </p:txBody>
      </p:sp>
      <p:sp>
        <p:nvSpPr>
          <p:cNvPr id="18447" name="Line 14"/>
          <p:cNvSpPr>
            <a:spLocks noChangeShapeType="1"/>
          </p:cNvSpPr>
          <p:nvPr/>
        </p:nvSpPr>
        <p:spPr bwMode="auto">
          <a:xfrm flipV="1">
            <a:off x="4239358" y="3835399"/>
            <a:ext cx="647700" cy="215900"/>
          </a:xfrm>
          <a:prstGeom prst="line">
            <a:avLst/>
          </a:prstGeom>
          <a:noFill/>
          <a:ln w="9525">
            <a:solidFill>
              <a:srgbClr val="CC3300"/>
            </a:solidFill>
            <a:round/>
            <a:headEnd/>
            <a:tailEnd type="triangle" w="med" len="med"/>
          </a:ln>
        </p:spPr>
        <p:txBody>
          <a:bodyPr/>
          <a:lstStyle/>
          <a:p>
            <a:endParaRPr lang="en-US" dirty="0"/>
          </a:p>
        </p:txBody>
      </p:sp>
      <p:sp>
        <p:nvSpPr>
          <p:cNvPr id="18448" name="Line 15"/>
          <p:cNvSpPr>
            <a:spLocks noChangeShapeType="1"/>
          </p:cNvSpPr>
          <p:nvPr/>
        </p:nvSpPr>
        <p:spPr bwMode="auto">
          <a:xfrm flipH="1">
            <a:off x="6686551" y="2468562"/>
            <a:ext cx="216877" cy="215900"/>
          </a:xfrm>
          <a:prstGeom prst="line">
            <a:avLst/>
          </a:prstGeom>
          <a:noFill/>
          <a:ln w="9525">
            <a:solidFill>
              <a:schemeClr val="bg1"/>
            </a:solidFill>
            <a:round/>
            <a:headEnd/>
            <a:tailEnd type="triangle" w="med" len="med"/>
          </a:ln>
        </p:spPr>
        <p:txBody>
          <a:bodyPr/>
          <a:lstStyle/>
          <a:p>
            <a:endParaRPr lang="en-US" dirty="0"/>
          </a:p>
        </p:txBody>
      </p:sp>
      <p:sp>
        <p:nvSpPr>
          <p:cNvPr id="18449" name="Line 16"/>
          <p:cNvSpPr>
            <a:spLocks noChangeShapeType="1"/>
          </p:cNvSpPr>
          <p:nvPr/>
        </p:nvSpPr>
        <p:spPr bwMode="auto">
          <a:xfrm flipH="1">
            <a:off x="5924552" y="4122739"/>
            <a:ext cx="360485" cy="287337"/>
          </a:xfrm>
          <a:prstGeom prst="line">
            <a:avLst/>
          </a:prstGeom>
          <a:noFill/>
          <a:ln w="9525">
            <a:solidFill>
              <a:srgbClr val="CC3300"/>
            </a:solidFill>
            <a:round/>
            <a:headEnd/>
            <a:tailEnd type="triangle" w="med" len="med"/>
          </a:ln>
        </p:spPr>
        <p:txBody>
          <a:bodyPr/>
          <a:lstStyle/>
          <a:p>
            <a:endParaRPr lang="en-US" dirty="0"/>
          </a:p>
        </p:txBody>
      </p:sp>
      <p:sp>
        <p:nvSpPr>
          <p:cNvPr id="18450" name="Arc 17"/>
          <p:cNvSpPr>
            <a:spLocks/>
          </p:cNvSpPr>
          <p:nvPr/>
        </p:nvSpPr>
        <p:spPr bwMode="auto">
          <a:xfrm>
            <a:off x="4700955" y="3187701"/>
            <a:ext cx="1655885" cy="122396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CC3300"/>
            </a:solidFill>
            <a:round/>
            <a:headEnd/>
            <a:tailEnd/>
          </a:ln>
        </p:spPr>
        <p:txBody>
          <a:bodyPr wrap="none" anchor="ctr"/>
          <a:lstStyle/>
          <a:p>
            <a:endParaRPr lang="en-US" dirty="0"/>
          </a:p>
        </p:txBody>
      </p:sp>
      <p:sp>
        <p:nvSpPr>
          <p:cNvPr id="18451" name="Text Box 18"/>
          <p:cNvSpPr txBox="1">
            <a:spLocks noChangeArrowheads="1"/>
          </p:cNvSpPr>
          <p:nvPr/>
        </p:nvSpPr>
        <p:spPr bwMode="auto">
          <a:xfrm>
            <a:off x="2057400" y="5181601"/>
            <a:ext cx="7848600" cy="461665"/>
          </a:xfrm>
          <a:prstGeom prst="rect">
            <a:avLst/>
          </a:prstGeom>
          <a:noFill/>
          <a:ln w="9525">
            <a:noFill/>
            <a:miter lim="800000"/>
            <a:headEnd/>
            <a:tailEnd/>
          </a:ln>
        </p:spPr>
        <p:txBody>
          <a:bodyPr wrap="square">
            <a:spAutoFit/>
          </a:bodyPr>
          <a:lstStyle/>
          <a:p>
            <a:pPr>
              <a:spcAft>
                <a:spcPct val="20000"/>
              </a:spcAft>
            </a:pPr>
            <a:r>
              <a:rPr lang="en-US" sz="2400" dirty="0"/>
              <a:t>Multivariate statistical methods are a Big Industry:</a:t>
            </a:r>
          </a:p>
        </p:txBody>
      </p:sp>
      <p:sp>
        <p:nvSpPr>
          <p:cNvPr id="18454" name="Text Box 21"/>
          <p:cNvSpPr txBox="1">
            <a:spLocks noChangeArrowheads="1"/>
          </p:cNvSpPr>
          <p:nvPr/>
        </p:nvSpPr>
        <p:spPr bwMode="auto">
          <a:xfrm>
            <a:off x="2895600" y="5562601"/>
            <a:ext cx="2822376" cy="1138773"/>
          </a:xfrm>
          <a:prstGeom prst="rect">
            <a:avLst/>
          </a:prstGeom>
          <a:noFill/>
          <a:ln w="9525">
            <a:noFill/>
            <a:miter lim="800000"/>
            <a:headEnd/>
            <a:tailEnd/>
          </a:ln>
        </p:spPr>
        <p:txBody>
          <a:bodyPr wrap="none">
            <a:spAutoFit/>
          </a:bodyPr>
          <a:lstStyle/>
          <a:p>
            <a:pPr>
              <a:spcAft>
                <a:spcPct val="20000"/>
              </a:spcAft>
            </a:pPr>
            <a:r>
              <a:rPr lang="en-US" sz="2000" dirty="0">
                <a:solidFill>
                  <a:schemeClr val="tx1">
                    <a:lumMod val="95000"/>
                    <a:lumOff val="5000"/>
                  </a:schemeClr>
                </a:solidFill>
              </a:rPr>
              <a:t>Neural Networks</a:t>
            </a:r>
          </a:p>
          <a:p>
            <a:pPr>
              <a:spcAft>
                <a:spcPct val="20000"/>
              </a:spcAft>
            </a:pPr>
            <a:r>
              <a:rPr lang="en-US" sz="2000" dirty="0">
                <a:solidFill>
                  <a:schemeClr val="tx1">
                    <a:lumMod val="95000"/>
                    <a:lumOff val="5000"/>
                  </a:schemeClr>
                </a:solidFill>
              </a:rPr>
              <a:t>Support Vector Machines</a:t>
            </a:r>
          </a:p>
          <a:p>
            <a:pPr>
              <a:spcAft>
                <a:spcPct val="20000"/>
              </a:spcAft>
            </a:pPr>
            <a:r>
              <a:rPr lang="en-US" sz="2000" dirty="0">
                <a:solidFill>
                  <a:schemeClr val="tx1">
                    <a:lumMod val="95000"/>
                    <a:lumOff val="5000"/>
                  </a:schemeClr>
                </a:solidFill>
              </a:rPr>
              <a:t>Kernel density methods</a:t>
            </a:r>
          </a:p>
        </p:txBody>
      </p:sp>
    </p:spTree>
    <p:extLst>
      <p:ext uri="{BB962C8B-B14F-4D97-AF65-F5344CB8AC3E}">
        <p14:creationId xmlns:p14="http://schemas.microsoft.com/office/powerpoint/2010/main" val="161839583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latin typeface="+mn-lt"/>
              </a:rPr>
              <a:t>Next Time</a:t>
            </a:r>
          </a:p>
        </p:txBody>
      </p:sp>
      <p:sp>
        <p:nvSpPr>
          <p:cNvPr id="3" name="Content Placeholder 2"/>
          <p:cNvSpPr>
            <a:spLocks noGrp="1"/>
          </p:cNvSpPr>
          <p:nvPr>
            <p:ph idx="1"/>
          </p:nvPr>
        </p:nvSpPr>
        <p:spPr>
          <a:xfrm>
            <a:off x="656493" y="969819"/>
            <a:ext cx="10472172" cy="5668963"/>
          </a:xfrm>
        </p:spPr>
        <p:txBody>
          <a:bodyPr>
            <a:normAutofit/>
          </a:bodyPr>
          <a:lstStyle/>
          <a:p>
            <a:pPr marL="457200" indent="-457200"/>
            <a:r>
              <a:rPr lang="en-US" dirty="0"/>
              <a:t>How to fit these models</a:t>
            </a:r>
          </a:p>
          <a:p>
            <a:pPr marL="457200" indent="-457200"/>
            <a:endParaRPr lang="en-US" sz="1200" dirty="0"/>
          </a:p>
          <a:p>
            <a:pPr marL="457200" indent="-457200"/>
            <a:r>
              <a:rPr lang="en-US" dirty="0"/>
              <a:t>Other linear classification methods</a:t>
            </a:r>
          </a:p>
          <a:p>
            <a:pPr marL="457200"/>
            <a:endParaRPr lang="en-US" dirty="0"/>
          </a:p>
        </p:txBody>
      </p:sp>
    </p:spTree>
    <p:extLst>
      <p:ext uri="{BB962C8B-B14F-4D97-AF65-F5344CB8AC3E}">
        <p14:creationId xmlns:p14="http://schemas.microsoft.com/office/powerpoint/2010/main" val="4737528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8229600" cy="990600"/>
          </a:xfrm>
        </p:spPr>
        <p:txBody>
          <a:bodyPr>
            <a:normAutofit/>
          </a:bodyPr>
          <a:lstStyle/>
          <a:p>
            <a:pPr algn="ctr"/>
            <a:r>
              <a:rPr lang="en-US" sz="4000" dirty="0"/>
              <a:t>Linear Regression Approach</a:t>
            </a:r>
          </a:p>
        </p:txBody>
      </p:sp>
      <p:sp>
        <p:nvSpPr>
          <p:cNvPr id="3" name="Content Placeholder 2"/>
          <p:cNvSpPr>
            <a:spLocks noGrp="1"/>
          </p:cNvSpPr>
          <p:nvPr>
            <p:ph idx="1"/>
          </p:nvPr>
        </p:nvSpPr>
        <p:spPr>
          <a:xfrm>
            <a:off x="848591" y="1084119"/>
            <a:ext cx="10494818" cy="5668963"/>
          </a:xfrm>
        </p:spPr>
        <p:txBody>
          <a:bodyPr>
            <a:normAutofit/>
          </a:bodyPr>
          <a:lstStyle/>
          <a:p>
            <a:r>
              <a:rPr lang="en-US" dirty="0"/>
              <a:t>Recall we can think of a regression model as an estimate of a conditional expectation</a:t>
            </a:r>
          </a:p>
          <a:p>
            <a:endParaRPr lang="en-US" sz="1200" dirty="0"/>
          </a:p>
          <a:p>
            <a:r>
              <a:rPr lang="en-US" dirty="0"/>
              <a:t>We can also think of this as an estimate of the posterior probability given our feature vector </a:t>
            </a:r>
            <a:r>
              <a:rPr lang="en-US" b="1" dirty="0">
                <a:latin typeface="Times" pitchFamily="18" charset="0"/>
              </a:rPr>
              <a:t>x</a:t>
            </a:r>
            <a:endParaRPr lang="en-US" dirty="0">
              <a:latin typeface="Times" pitchFamily="18" charset="0"/>
            </a:endParaRPr>
          </a:p>
          <a:p>
            <a:endParaRPr lang="en-US" dirty="0"/>
          </a:p>
          <a:p>
            <a:endParaRPr lang="en-US" dirty="0"/>
          </a:p>
          <a:p>
            <a:endParaRPr lang="en-US" dirty="0"/>
          </a:p>
          <a:p>
            <a:r>
              <a:rPr lang="en-US" dirty="0"/>
              <a:t>Question: is how good is this approximation</a:t>
            </a:r>
          </a:p>
          <a:p>
            <a:pPr lvl="1"/>
            <a:r>
              <a:rPr lang="en-US" dirty="0"/>
              <a:t>Since the regression estimate is not bounded on (0, 1), there are clearly some issued with the idea that the model is estimating a posterior probability</a:t>
            </a:r>
          </a:p>
          <a:p>
            <a:pPr lvl="1"/>
            <a:r>
              <a:rPr lang="en-US" dirty="0"/>
              <a:t>However…</a:t>
            </a:r>
          </a:p>
        </p:txBody>
      </p:sp>
      <p:graphicFrame>
        <p:nvGraphicFramePr>
          <p:cNvPr id="4" name="Object 3"/>
          <p:cNvGraphicFramePr>
            <a:graphicFrameLocks noChangeAspect="1"/>
          </p:cNvGraphicFramePr>
          <p:nvPr>
            <p:extLst>
              <p:ext uri="{D42A27DB-BD31-4B8C-83A1-F6EECF244321}">
                <p14:modId xmlns:p14="http://schemas.microsoft.com/office/powerpoint/2010/main" val="3335233947"/>
              </p:ext>
            </p:extLst>
          </p:nvPr>
        </p:nvGraphicFramePr>
        <p:xfrm>
          <a:off x="2893580" y="3221470"/>
          <a:ext cx="4731146" cy="1101147"/>
        </p:xfrm>
        <a:graphic>
          <a:graphicData uri="http://schemas.openxmlformats.org/presentationml/2006/ole">
            <mc:AlternateContent xmlns:mc="http://schemas.openxmlformats.org/markup-compatibility/2006">
              <mc:Choice xmlns:v="urn:schemas-microsoft-com:vml" Requires="v">
                <p:oleObj spid="_x0000_s6148" name="Equation" r:id="rId4" imgW="2286000" imgH="533160" progId="Equation.DSMT4">
                  <p:embed/>
                </p:oleObj>
              </mc:Choice>
              <mc:Fallback>
                <p:oleObj name="Equation" r:id="rId4" imgW="2286000" imgH="533160" progId="Equation.DSMT4">
                  <p:embed/>
                  <p:pic>
                    <p:nvPicPr>
                      <p:cNvPr id="0" name=""/>
                      <p:cNvPicPr>
                        <a:picLocks noChangeAspect="1" noChangeArrowheads="1"/>
                      </p:cNvPicPr>
                      <p:nvPr/>
                    </p:nvPicPr>
                    <p:blipFill>
                      <a:blip r:embed="rId5"/>
                      <a:srcRect/>
                      <a:stretch>
                        <a:fillRect/>
                      </a:stretch>
                    </p:blipFill>
                    <p:spPr bwMode="auto">
                      <a:xfrm>
                        <a:off x="2893580" y="3221470"/>
                        <a:ext cx="4731146" cy="1101147"/>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2488212"/>
              </p:ext>
            </p:extLst>
          </p:nvPr>
        </p:nvGraphicFramePr>
        <p:xfrm>
          <a:off x="4631894" y="1476232"/>
          <a:ext cx="1471612" cy="530225"/>
        </p:xfrm>
        <a:graphic>
          <a:graphicData uri="http://schemas.openxmlformats.org/presentationml/2006/ole">
            <mc:AlternateContent xmlns:mc="http://schemas.openxmlformats.org/markup-compatibility/2006">
              <mc:Choice xmlns:v="urn:schemas-microsoft-com:vml" Requires="v">
                <p:oleObj spid="_x0000_s6149" name="Equation" r:id="rId6" imgW="774360" imgH="279360" progId="Equation.DSMT4">
                  <p:embed/>
                </p:oleObj>
              </mc:Choice>
              <mc:Fallback>
                <p:oleObj name="Equation" r:id="rId6" imgW="774360" imgH="279360" progId="Equation.DSMT4">
                  <p:embed/>
                  <p:pic>
                    <p:nvPicPr>
                      <p:cNvPr id="0" name=""/>
                      <p:cNvPicPr>
                        <a:picLocks noChangeAspect="1" noChangeArrowheads="1"/>
                      </p:cNvPicPr>
                      <p:nvPr/>
                    </p:nvPicPr>
                    <p:blipFill>
                      <a:blip r:embed="rId7"/>
                      <a:srcRect/>
                      <a:stretch>
                        <a:fillRect/>
                      </a:stretch>
                    </p:blipFill>
                    <p:spPr bwMode="auto">
                      <a:xfrm>
                        <a:off x="4631894" y="1476232"/>
                        <a:ext cx="1471612" cy="530225"/>
                      </a:xfrm>
                      <a:prstGeom prst="rect">
                        <a:avLst/>
                      </a:prstGeom>
                      <a:noFill/>
                    </p:spPr>
                  </p:pic>
                </p:oleObj>
              </mc:Fallback>
            </mc:AlternateContent>
          </a:graphicData>
        </a:graphic>
      </p:graphicFrame>
    </p:spTree>
    <p:extLst>
      <p:ext uri="{BB962C8B-B14F-4D97-AF65-F5344CB8AC3E}">
        <p14:creationId xmlns:p14="http://schemas.microsoft.com/office/powerpoint/2010/main" val="36957634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81684"/>
            <a:ext cx="10515600" cy="1325563"/>
          </a:xfrm>
        </p:spPr>
        <p:txBody>
          <a:bodyPr>
            <a:normAutofit/>
          </a:bodyPr>
          <a:lstStyle/>
          <a:p>
            <a:pPr algn="ctr"/>
            <a:r>
              <a:rPr lang="en-US" sz="4000" dirty="0"/>
              <a:t>Linear Regression Approach, 2 Classes</a:t>
            </a:r>
          </a:p>
        </p:txBody>
      </p:sp>
      <p:sp>
        <p:nvSpPr>
          <p:cNvPr id="3" name="Content Placeholder 2"/>
          <p:cNvSpPr>
            <a:spLocks noGrp="1"/>
          </p:cNvSpPr>
          <p:nvPr>
            <p:ph idx="1"/>
          </p:nvPr>
        </p:nvSpPr>
        <p:spPr>
          <a:xfrm>
            <a:off x="838200" y="1132608"/>
            <a:ext cx="10515600" cy="5174673"/>
          </a:xfrm>
        </p:spPr>
        <p:txBody>
          <a:bodyPr>
            <a:normAutofit fontScale="92500" lnSpcReduction="10000"/>
          </a:bodyPr>
          <a:lstStyle/>
          <a:p>
            <a:r>
              <a:rPr lang="en-US" dirty="0"/>
              <a:t>For some classification problems with 2 classes, this approach works fairly well.</a:t>
            </a:r>
          </a:p>
          <a:p>
            <a:endParaRPr lang="en-US" sz="800" dirty="0"/>
          </a:p>
          <a:p>
            <a:endParaRPr lang="en-US" dirty="0"/>
          </a:p>
          <a:p>
            <a:endParaRPr lang="en-US" dirty="0"/>
          </a:p>
          <a:p>
            <a:endParaRPr lang="en-US" dirty="0"/>
          </a:p>
          <a:p>
            <a:endParaRPr lang="en-US" dirty="0"/>
          </a:p>
          <a:p>
            <a:endParaRPr lang="en-US" dirty="0"/>
          </a:p>
          <a:p>
            <a:endParaRPr lang="en-US" dirty="0"/>
          </a:p>
          <a:p>
            <a:endParaRPr lang="en-US" dirty="0"/>
          </a:p>
          <a:p>
            <a:r>
              <a:rPr lang="en-US" dirty="0"/>
              <a:t>In general, for the 2-class case it often works as well as other linear classifiers.  But what if </a:t>
            </a:r>
            <a:r>
              <a:rPr lang="en-US" i="1" dirty="0">
                <a:latin typeface="Times" panose="02020603050405020304" pitchFamily="18" charset="0"/>
                <a:cs typeface="Times" panose="02020603050405020304" pitchFamily="18" charset="0"/>
              </a:rPr>
              <a:t>K</a:t>
            </a:r>
            <a:r>
              <a:rPr lang="en-US" dirty="0">
                <a:latin typeface="Times" panose="02020603050405020304" pitchFamily="18" charset="0"/>
                <a:cs typeface="Times" panose="02020603050405020304" pitchFamily="18" charset="0"/>
              </a:rPr>
              <a:t> &gt; 2</a:t>
            </a:r>
            <a:r>
              <a:rPr lang="en-US" dirty="0"/>
              <a:t>?</a:t>
            </a:r>
          </a:p>
          <a:p>
            <a:endParaRPr lang="en-US" dirty="0"/>
          </a:p>
          <a:p>
            <a:endParaRPr lang="en-US" dirty="0"/>
          </a:p>
        </p:txBody>
      </p:sp>
      <p:pic>
        <p:nvPicPr>
          <p:cNvPr id="5" name="Picture 4"/>
          <p:cNvPicPr>
            <a:picLocks noChangeAspect="1"/>
          </p:cNvPicPr>
          <p:nvPr/>
        </p:nvPicPr>
        <p:blipFill>
          <a:blip r:embed="rId2"/>
          <a:stretch>
            <a:fillRect/>
          </a:stretch>
        </p:blipFill>
        <p:spPr>
          <a:xfrm>
            <a:off x="1433945" y="1765158"/>
            <a:ext cx="9019310" cy="3415292"/>
          </a:xfrm>
          <a:prstGeom prst="rect">
            <a:avLst/>
          </a:prstGeom>
        </p:spPr>
      </p:pic>
    </p:spTree>
    <p:extLst>
      <p:ext uri="{BB962C8B-B14F-4D97-AF65-F5344CB8AC3E}">
        <p14:creationId xmlns:p14="http://schemas.microsoft.com/office/powerpoint/2010/main" val="348299895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dvips]{color}&#10;\begin{document}&#10;\color{black}&#10;&#10;\[&#10;x_j&#10;\]&#10;&#10;\end{document}&#10;"/>
  <p:tag name="EXTERNALNAME" val="txp_fig"/>
  <p:tag name="BLEND" val="False"/>
  <p:tag name="TRANSPARENT" val="False"/>
  <p:tag name="KEEPFILES" val="False"/>
  <p:tag name="DEBUGPAUSE" val="False"/>
  <p:tag name="RESOLUTION" val="1200"/>
  <p:tag name="TIMEOUT" val="(none)"/>
  <p:tag name="BOXWIDTH" val="380"/>
  <p:tag name="BOXHEIGHT" val="292"/>
  <p:tag name="BOXFONT" val="10"/>
  <p:tag name="BOXWRAP" val="False"/>
  <p:tag name="WORKAROUNDTRANSPARENCYBUG" val="False"/>
  <p:tag name="ALLOWFONTSUBSTITUTION" val="False"/>
  <p:tag name="BITMAPFORMAT" val="png256"/>
  <p:tag name="ORIGWIDTH" val="19"/>
  <p:tag name="PICTUREFILESIZE" val="267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dvips]{color}&#10;\begin{document}&#10;\color{black}&#10;&#10;\[&#10;x_i&#10;\]&#10;&#10;\end{document}&#10;"/>
  <p:tag name="EXTERNALNAME" val="txp_fig"/>
  <p:tag name="BLEND" val="False"/>
  <p:tag name="TRANSPARENT" val="False"/>
  <p:tag name="KEEPFILES" val="False"/>
  <p:tag name="DEBUGPAUSE" val="False"/>
  <p:tag name="RESOLUTION" val="1200"/>
  <p:tag name="TIMEOUT" val="(none)"/>
  <p:tag name="BOXWIDTH" val="380"/>
  <p:tag name="BOXHEIGHT" val="292"/>
  <p:tag name="BOXFONT" val="10"/>
  <p:tag name="BOXWRAP" val="False"/>
  <p:tag name="WORKAROUNDTRANSPARENCYBUG" val="False"/>
  <p:tag name="ALLOWFONTSUBSTITUTION" val="False"/>
  <p:tag name="BITMAPFORMAT" val="png256"/>
  <p:tag name="ORIGWIDTH" val="17"/>
  <p:tag name="PICTUREFILESIZE" val="254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910</TotalTime>
  <Words>3541</Words>
  <Application>Microsoft Office PowerPoint</Application>
  <PresentationFormat>Widescreen</PresentationFormat>
  <Paragraphs>738</Paragraphs>
  <Slides>71</Slides>
  <Notes>4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80" baseType="lpstr">
      <vt:lpstr>Arial</vt:lpstr>
      <vt:lpstr>Calibri</vt:lpstr>
      <vt:lpstr>Calibri Light</vt:lpstr>
      <vt:lpstr>Cambria Math</vt:lpstr>
      <vt:lpstr>Symbol</vt:lpstr>
      <vt:lpstr>Times</vt:lpstr>
      <vt:lpstr>Times New Roman</vt:lpstr>
      <vt:lpstr>Office Theme</vt:lpstr>
      <vt:lpstr>Equation</vt:lpstr>
      <vt:lpstr>Linear Methods for Classification, Part 1</vt:lpstr>
      <vt:lpstr>Classification</vt:lpstr>
      <vt:lpstr>PowerPoint Presentation</vt:lpstr>
      <vt:lpstr>Definitions in Classification</vt:lpstr>
      <vt:lpstr>Minimizing Misclassification Rate</vt:lpstr>
      <vt:lpstr>PowerPoint Presentation</vt:lpstr>
      <vt:lpstr>Linear Regression Approach, 2 Classes</vt:lpstr>
      <vt:lpstr>Linear Regression Approach</vt:lpstr>
      <vt:lpstr>Linear Regression Approach, 2 Classes</vt:lpstr>
      <vt:lpstr>Linear Regression Approach, &gt;2 Classes</vt:lpstr>
      <vt:lpstr>K &gt; 2</vt:lpstr>
      <vt:lpstr>Linear Regression Approach, K &gt; 3</vt:lpstr>
      <vt:lpstr>Linear Regression Approach, K &gt; 3</vt:lpstr>
      <vt:lpstr>Linear Regression Approach, K &gt; 3</vt:lpstr>
      <vt:lpstr>Linear Regression Approach, K &gt; 3</vt:lpstr>
      <vt:lpstr>Linear Regression Approach, K &gt; 3</vt:lpstr>
      <vt:lpstr>Linear Regression Approach, K &gt; 3</vt:lpstr>
      <vt:lpstr>Linear Regression Approach, K &gt; 3</vt:lpstr>
      <vt:lpstr>Linear Regression Approach</vt:lpstr>
      <vt:lpstr>PowerPoint Presentation</vt:lpstr>
      <vt:lpstr>PowerPoint Presentation</vt:lpstr>
      <vt:lpstr>PowerPoint Presentation</vt:lpstr>
      <vt:lpstr>PowerPoint Presentation</vt:lpstr>
      <vt:lpstr>PowerPoint Presentation</vt:lpstr>
      <vt:lpstr>Masking Issue</vt:lpstr>
      <vt:lpstr>Masking Issue</vt:lpstr>
      <vt:lpstr>Adding Quadratic Terms to Address Masking</vt:lpstr>
      <vt:lpstr>Adding Quadratic Terms to Address Masking</vt:lpstr>
      <vt:lpstr>Masking Issue</vt:lpstr>
      <vt:lpstr>Logistic Regression</vt:lpstr>
      <vt:lpstr>Estimating Logistic Regression Parameters</vt:lpstr>
      <vt:lpstr>Estimating Logistic Regression Parameters</vt:lpstr>
      <vt:lpstr>Estimating Logistic Regression Parameters</vt:lpstr>
      <vt:lpstr>Estimating Logistic Regression Parameters</vt:lpstr>
      <vt:lpstr>Newton-Raphson Approach</vt:lpstr>
      <vt:lpstr>Newton-Raphson Approach</vt:lpstr>
      <vt:lpstr>Newton-Raphson Approach</vt:lpstr>
      <vt:lpstr>Newton-Raphson for Logistic Regression</vt:lpstr>
      <vt:lpstr>Logistic Regression for K &gt; 2</vt:lpstr>
      <vt:lpstr>Logistic Regression for K &gt; 2</vt:lpstr>
      <vt:lpstr>Logistic Regression for K &gt; 2</vt:lpstr>
      <vt:lpstr>Logistic Regression for K &gt; 2</vt:lpstr>
      <vt:lpstr>Logistic Regression for K &gt; 2</vt:lpstr>
      <vt:lpstr>Logistic Regression for K &gt; 2</vt:lpstr>
      <vt:lpstr>Logistic Regression for K &gt; 2</vt:lpstr>
      <vt:lpstr>Logistic Regression for K &gt; 2</vt:lpstr>
      <vt:lpstr>PowerPoint Presentation</vt:lpstr>
      <vt:lpstr>Discriminant Functions</vt:lpstr>
      <vt:lpstr>Linear Discriminant Functions</vt:lpstr>
      <vt:lpstr>Linear Discriminant Analysis: 2 Class Case</vt:lpstr>
      <vt:lpstr>2 Class Case</vt:lpstr>
      <vt:lpstr>2 Class Case</vt:lpstr>
      <vt:lpstr>2 Class Case</vt:lpstr>
      <vt:lpstr>Linear Discriminant Analysis, K &gt; 2</vt:lpstr>
      <vt:lpstr>Linear Discriminant Analysis, K &gt; 2</vt:lpstr>
      <vt:lpstr>LDA and Least Squares</vt:lpstr>
      <vt:lpstr>PowerPoint Presentation</vt:lpstr>
      <vt:lpstr>PowerPoint Presentation</vt:lpstr>
      <vt:lpstr>Logistic Regression vs. LDA</vt:lpstr>
      <vt:lpstr>Logistic Regression vs. LDA</vt:lpstr>
      <vt:lpstr>Logistic Regression vs. LDA</vt:lpstr>
      <vt:lpstr>Logistic Regression vs. LDA</vt:lpstr>
      <vt:lpstr>Logistic Regression vs. LDA</vt:lpstr>
      <vt:lpstr>Quadratic Discriminant Analysis</vt:lpstr>
      <vt:lpstr>Quadratic Discriminant Analysis</vt:lpstr>
      <vt:lpstr>Quadratic Discriminant Analysis</vt:lpstr>
      <vt:lpstr>General Notes</vt:lpstr>
      <vt:lpstr>Problems with These Methods</vt:lpstr>
      <vt:lpstr>PowerPoint Presentation</vt:lpstr>
      <vt:lpstr>Nonlinear Test Statistics</vt:lpstr>
      <vt:lpstr>Next Time</vt:lpstr>
    </vt:vector>
  </TitlesOfParts>
  <Company>Medical University of South Carolin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inear Methods for Classification, Part 1</dc:title>
  <dc:creator>Bethany Wolf</dc:creator>
  <cp:lastModifiedBy>CS 628 Classroom</cp:lastModifiedBy>
  <cp:revision>70</cp:revision>
  <cp:lastPrinted>2023-01-26T18:35:01Z</cp:lastPrinted>
  <dcterms:created xsi:type="dcterms:W3CDTF">2017-06-03T17:35:34Z</dcterms:created>
  <dcterms:modified xsi:type="dcterms:W3CDTF">2023-02-07T15:43:53Z</dcterms:modified>
</cp:coreProperties>
</file>